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4BAD72" w14:textId="77777777" w:rsidR="006B4BC7" w:rsidRPr="00DF76E7" w:rsidRDefault="006B4BC7" w:rsidP="006B4BC7">
      <w:pPr>
        <w:spacing w:before="240" w:line="240" w:lineRule="auto"/>
        <w:ind w:firstLine="0"/>
        <w:contextualSpacing/>
        <w:jc w:val="center"/>
        <w:rPr>
          <w:sz w:val="16"/>
          <w:szCs w:val="16"/>
        </w:rPr>
      </w:pPr>
      <w:r w:rsidRPr="00DF76E7">
        <w:rPr>
          <w:sz w:val="16"/>
          <w:szCs w:val="16"/>
        </w:rPr>
        <w:t>МИНИСТЕРСТВО ОБРАЗОВАНИЯ И НАУКИ РОССИЙСКОЙ ФЕДЕРАЦИИ</w:t>
      </w:r>
    </w:p>
    <w:p w14:paraId="2649D571" w14:textId="77777777" w:rsidR="006B4BC7" w:rsidRPr="00DF76E7" w:rsidRDefault="006B4BC7" w:rsidP="006B4BC7">
      <w:pPr>
        <w:spacing w:line="240" w:lineRule="auto"/>
        <w:ind w:firstLine="0"/>
        <w:jc w:val="center"/>
        <w:rPr>
          <w:sz w:val="16"/>
          <w:szCs w:val="16"/>
        </w:rPr>
      </w:pPr>
      <w:r w:rsidRPr="00DF76E7">
        <w:rPr>
          <w:sz w:val="16"/>
          <w:szCs w:val="16"/>
        </w:rPr>
        <w:t>ФЕДЕРАЛЬНОЕ ГОСУДАРСТВЕННОЕ БЮДЖЕТНОЕ ОБРАЗОВАТЕЛЬНОЕ УЧРЕЖДЕНИЕ ВЫСШЕГО ОБРАЗОВАНИЯ</w:t>
      </w:r>
      <w:r w:rsidRPr="00DF76E7">
        <w:rPr>
          <w:sz w:val="16"/>
          <w:szCs w:val="16"/>
        </w:rPr>
        <w:br/>
        <w:t>СЕВЕРО-КАВКАЗСКИЙ ГОРНО-МЕТАЛЛУРГИЧЕСКИЙ ИНСТИТУТ</w:t>
      </w:r>
      <w:r w:rsidRPr="00DF76E7">
        <w:rPr>
          <w:sz w:val="16"/>
          <w:szCs w:val="16"/>
        </w:rPr>
        <w:br/>
        <w:t>(ГОСУДАРСТВЕННЫЙ ТЕХНОЛОГИЧЕСКИЙ УНИВЕРСИТЕТ)</w:t>
      </w:r>
    </w:p>
    <w:p w14:paraId="798E2085" w14:textId="77777777" w:rsidR="006B4BC7" w:rsidRPr="00DF76E7" w:rsidRDefault="006B4BC7" w:rsidP="006B4BC7">
      <w:pPr>
        <w:tabs>
          <w:tab w:val="left" w:pos="1843"/>
        </w:tabs>
        <w:spacing w:before="240" w:line="240" w:lineRule="auto"/>
        <w:ind w:left="142" w:right="142" w:firstLine="0"/>
        <w:rPr>
          <w:color w:val="auto"/>
          <w:sz w:val="24"/>
          <w:szCs w:val="24"/>
        </w:rPr>
      </w:pPr>
      <w:r w:rsidRPr="00DF76E7">
        <w:rPr>
          <w:color w:val="auto"/>
          <w:sz w:val="24"/>
          <w:szCs w:val="24"/>
        </w:rPr>
        <w:t>Факультет</w:t>
      </w:r>
      <w:r w:rsidRPr="00DF76E7">
        <w:rPr>
          <w:color w:val="auto"/>
          <w:sz w:val="24"/>
          <w:szCs w:val="24"/>
        </w:rPr>
        <w:tab/>
        <w:t>Информационных технологий и электронной техники</w:t>
      </w:r>
    </w:p>
    <w:p w14:paraId="5C8291AA" w14:textId="77777777"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Кафедра</w:t>
      </w:r>
      <w:r w:rsidRPr="00DF76E7">
        <w:rPr>
          <w:color w:val="auto"/>
          <w:sz w:val="24"/>
          <w:szCs w:val="24"/>
        </w:rPr>
        <w:tab/>
        <w:t>Информатики и вычислительной техники</w:t>
      </w:r>
    </w:p>
    <w:p w14:paraId="181B10A2" w14:textId="77777777"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 xml:space="preserve">Направление </w:t>
      </w:r>
    </w:p>
    <w:p w14:paraId="6159E394" w14:textId="77777777"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одготовки</w:t>
      </w:r>
      <w:r w:rsidRPr="00DF76E7">
        <w:rPr>
          <w:color w:val="auto"/>
          <w:sz w:val="24"/>
          <w:szCs w:val="24"/>
        </w:rPr>
        <w:tab/>
        <w:t>09.03.01 Информатика и вычислительная техника</w:t>
      </w:r>
    </w:p>
    <w:p w14:paraId="507C7E9B" w14:textId="77777777"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рофиль</w:t>
      </w:r>
      <w:r w:rsidRPr="00DF76E7">
        <w:rPr>
          <w:color w:val="auto"/>
          <w:sz w:val="24"/>
          <w:szCs w:val="24"/>
        </w:rPr>
        <w:tab/>
        <w:t>Автоматизированные системы обработки информации и управления</w:t>
      </w:r>
    </w:p>
    <w:p w14:paraId="5311D1FB" w14:textId="77777777" w:rsidR="006B4BC7" w:rsidRPr="00DF76E7"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DF76E7">
        <w:rPr>
          <w:rFonts w:eastAsia="Times New Roman"/>
          <w:color w:val="auto"/>
          <w:sz w:val="20"/>
          <w:szCs w:val="20"/>
          <w:lang w:eastAsia="ru-RU"/>
        </w:rPr>
        <w:t>«ДОПУСКАЕТСЯ К ЗАЩИТЕ»</w:t>
      </w:r>
    </w:p>
    <w:p w14:paraId="6DB16392" w14:textId="77777777"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Заведующий кафедрой ИВТ,</w:t>
      </w:r>
    </w:p>
    <w:p w14:paraId="4945CCA1" w14:textId="77777777"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д.т.н., профессор</w:t>
      </w:r>
    </w:p>
    <w:p w14:paraId="15C8083E" w14:textId="77777777" w:rsidR="006B4BC7" w:rsidRPr="00DF76E7" w:rsidRDefault="006B4BC7" w:rsidP="006B4BC7">
      <w:pPr>
        <w:shd w:val="clear" w:color="auto" w:fill="FFFFFF"/>
        <w:spacing w:before="360"/>
        <w:ind w:left="5103" w:firstLine="0"/>
        <w:jc w:val="center"/>
        <w:rPr>
          <w:rFonts w:eastAsia="Times New Roman"/>
          <w:color w:val="auto"/>
          <w:sz w:val="20"/>
          <w:szCs w:val="20"/>
          <w:lang w:eastAsia="ru-RU"/>
        </w:rPr>
      </w:pPr>
      <w:r w:rsidRPr="00DF76E7">
        <w:rPr>
          <w:rFonts w:eastAsia="Times New Roman"/>
          <w:color w:val="auto"/>
          <w:sz w:val="20"/>
          <w:szCs w:val="20"/>
          <w:lang w:eastAsia="ru-RU"/>
        </w:rPr>
        <w:t xml:space="preserve">_______________________ </w:t>
      </w:r>
      <w:proofErr w:type="spellStart"/>
      <w:r w:rsidRPr="00DF76E7">
        <w:rPr>
          <w:rFonts w:eastAsia="Times New Roman"/>
          <w:color w:val="auto"/>
          <w:sz w:val="20"/>
          <w:szCs w:val="20"/>
          <w:lang w:eastAsia="ru-RU"/>
        </w:rPr>
        <w:t>Гроппен</w:t>
      </w:r>
      <w:proofErr w:type="spellEnd"/>
      <w:r w:rsidRPr="00DF76E7">
        <w:rPr>
          <w:rFonts w:eastAsia="Times New Roman"/>
          <w:color w:val="auto"/>
          <w:sz w:val="20"/>
          <w:szCs w:val="20"/>
          <w:lang w:eastAsia="ru-RU"/>
        </w:rPr>
        <w:t xml:space="preserve"> В.О.</w:t>
      </w:r>
    </w:p>
    <w:p w14:paraId="35F0FE80" w14:textId="77777777" w:rsidR="006B4BC7" w:rsidRPr="00DF76E7" w:rsidRDefault="006B4BC7" w:rsidP="006B4BC7">
      <w:pPr>
        <w:ind w:left="5103" w:firstLine="0"/>
        <w:jc w:val="center"/>
        <w:rPr>
          <w:rFonts w:eastAsia="Times New Roman"/>
          <w:color w:val="auto"/>
          <w:sz w:val="20"/>
          <w:szCs w:val="20"/>
          <w:lang w:eastAsia="ru-RU"/>
        </w:rPr>
      </w:pPr>
      <w:r w:rsidRPr="00DF76E7">
        <w:rPr>
          <w:rFonts w:eastAsia="Times New Roman"/>
          <w:color w:val="auto"/>
          <w:sz w:val="20"/>
          <w:szCs w:val="20"/>
          <w:lang w:eastAsia="ru-RU"/>
        </w:rPr>
        <w:t>«___</w:t>
      </w:r>
      <w:proofErr w:type="gramStart"/>
      <w:r w:rsidRPr="00DF76E7">
        <w:rPr>
          <w:rFonts w:eastAsia="Times New Roman"/>
          <w:color w:val="auto"/>
          <w:sz w:val="20"/>
          <w:szCs w:val="20"/>
          <w:lang w:eastAsia="ru-RU"/>
        </w:rPr>
        <w:t>_»_</w:t>
      </w:r>
      <w:proofErr w:type="gramEnd"/>
      <w:r w:rsidRPr="00DF76E7">
        <w:rPr>
          <w:rFonts w:eastAsia="Times New Roman"/>
          <w:color w:val="auto"/>
          <w:sz w:val="20"/>
          <w:szCs w:val="20"/>
          <w:lang w:eastAsia="ru-RU"/>
        </w:rPr>
        <w:t>_________20__ г.</w:t>
      </w:r>
    </w:p>
    <w:p w14:paraId="79605561" w14:textId="77777777" w:rsidR="006B4BC7" w:rsidRPr="00DF76E7" w:rsidRDefault="006B4BC7" w:rsidP="006B4BC7">
      <w:pPr>
        <w:spacing w:before="840" w:line="276" w:lineRule="auto"/>
        <w:ind w:left="142" w:right="142" w:firstLine="0"/>
        <w:jc w:val="center"/>
        <w:rPr>
          <w:rFonts w:eastAsia="Times New Roman"/>
          <w:sz w:val="52"/>
          <w:szCs w:val="32"/>
          <w:lang w:eastAsia="ru-RU"/>
        </w:rPr>
      </w:pPr>
      <w:r w:rsidRPr="00DF76E7">
        <w:rPr>
          <w:rFonts w:eastAsia="Times New Roman"/>
          <w:b/>
          <w:sz w:val="52"/>
          <w:szCs w:val="32"/>
          <w:lang w:eastAsia="ru-RU"/>
        </w:rPr>
        <w:t>ПОЯСНИТЕЛЬНАЯ ЗАПИСКА</w:t>
      </w:r>
    </w:p>
    <w:p w14:paraId="7FB8651E" w14:textId="77777777" w:rsidR="006B4BC7" w:rsidRPr="00DF76E7" w:rsidRDefault="006B4BC7" w:rsidP="006B4BC7">
      <w:pPr>
        <w:spacing w:after="360" w:line="276" w:lineRule="auto"/>
        <w:ind w:left="142" w:right="142" w:firstLine="0"/>
        <w:jc w:val="center"/>
        <w:rPr>
          <w:rFonts w:eastAsia="Times New Roman"/>
          <w:b/>
          <w:sz w:val="32"/>
          <w:lang w:eastAsia="ru-RU"/>
        </w:rPr>
      </w:pPr>
      <w:r w:rsidRPr="00DF76E7">
        <w:rPr>
          <w:rFonts w:eastAsia="Times New Roman"/>
          <w:b/>
          <w:sz w:val="32"/>
          <w:lang w:eastAsia="ru-RU"/>
        </w:rPr>
        <w:t>К ВЫПУСКНОЙ КВАЛИФИКАЦИОННОЙ РАБОТЕ</w:t>
      </w:r>
    </w:p>
    <w:p w14:paraId="600C2BE7" w14:textId="77777777" w:rsidR="006B4BC7" w:rsidRPr="00DF76E7" w:rsidRDefault="006B4BC7" w:rsidP="006B4BC7">
      <w:pPr>
        <w:spacing w:line="276" w:lineRule="auto"/>
        <w:ind w:left="142" w:right="140" w:firstLine="0"/>
        <w:jc w:val="center"/>
        <w:rPr>
          <w:rFonts w:eastAsia="Times New Roman"/>
          <w:lang w:eastAsia="ru-RU"/>
        </w:rPr>
      </w:pPr>
      <w:r w:rsidRPr="00DF76E7">
        <w:rPr>
          <w:rFonts w:eastAsia="Times New Roman"/>
          <w:lang w:eastAsia="ru-RU"/>
        </w:rPr>
        <w:t>на тему:</w:t>
      </w:r>
      <w:r w:rsidRPr="00DF76E7">
        <w:rPr>
          <w:rFonts w:eastAsia="Times New Roman"/>
          <w:b/>
          <w:lang w:eastAsia="ru-RU"/>
        </w:rPr>
        <w:t xml:space="preserve"> «</w:t>
      </w:r>
      <w:r w:rsidRPr="00DF76E7">
        <w:rPr>
          <w:rFonts w:eastAsia="Times New Roman"/>
          <w:lang w:eastAsia="ru-RU"/>
        </w:rPr>
        <w:t>Разработка системы кластеризации документов на базе методов машинного обучения».</w:t>
      </w:r>
    </w:p>
    <w:p w14:paraId="4DFD2E6F" w14:textId="77777777" w:rsidR="006B4BC7" w:rsidRPr="00DF76E7" w:rsidRDefault="006B4BC7" w:rsidP="006B4BC7">
      <w:pPr>
        <w:spacing w:line="276" w:lineRule="auto"/>
        <w:ind w:left="142" w:right="140" w:firstLine="0"/>
        <w:rPr>
          <w:rFonts w:eastAsia="Times New Roman"/>
          <w:sz w:val="24"/>
          <w:lang w:eastAsia="ru-RU"/>
        </w:rPr>
      </w:pPr>
    </w:p>
    <w:p w14:paraId="04EB3949" w14:textId="77777777" w:rsidR="006B4BC7" w:rsidRPr="00DF76E7" w:rsidRDefault="006B4BC7" w:rsidP="006B4BC7">
      <w:pPr>
        <w:spacing w:line="276" w:lineRule="auto"/>
        <w:ind w:left="142" w:right="140" w:firstLine="0"/>
        <w:rPr>
          <w:rFonts w:eastAsia="Times New Roman"/>
          <w:sz w:val="24"/>
          <w:lang w:eastAsia="ru-RU"/>
        </w:rPr>
      </w:pPr>
    </w:p>
    <w:p w14:paraId="4F015AA5" w14:textId="77777777" w:rsidR="006B4BC7" w:rsidRPr="00DF76E7" w:rsidRDefault="006B4BC7" w:rsidP="006B4BC7">
      <w:pPr>
        <w:spacing w:line="276" w:lineRule="auto"/>
        <w:ind w:left="142" w:right="140" w:firstLine="0"/>
        <w:rPr>
          <w:rFonts w:eastAsia="Times New Roman"/>
          <w:sz w:val="24"/>
          <w:lang w:eastAsia="ru-RU"/>
        </w:rPr>
      </w:pPr>
    </w:p>
    <w:p w14:paraId="01FF3D78" w14:textId="77777777" w:rsidR="006B4BC7" w:rsidRPr="00DF76E7" w:rsidRDefault="006B4BC7" w:rsidP="006B4BC7">
      <w:pPr>
        <w:spacing w:line="276" w:lineRule="auto"/>
        <w:ind w:left="142" w:right="140" w:firstLine="0"/>
        <w:rPr>
          <w:rFonts w:eastAsia="Times New Roman"/>
          <w:sz w:val="24"/>
          <w:lang w:eastAsia="ru-RU"/>
        </w:rPr>
      </w:pPr>
    </w:p>
    <w:p w14:paraId="37E5C9AF" w14:textId="77777777" w:rsidR="006B4BC7" w:rsidRPr="00DF76E7" w:rsidRDefault="006B4BC7" w:rsidP="006B4BC7">
      <w:pPr>
        <w:spacing w:line="276" w:lineRule="auto"/>
        <w:ind w:left="142" w:right="140" w:firstLine="0"/>
        <w:rPr>
          <w:rFonts w:eastAsia="Times New Roman"/>
          <w:sz w:val="24"/>
          <w:lang w:eastAsia="ru-RU"/>
        </w:rPr>
      </w:pPr>
    </w:p>
    <w:p w14:paraId="0577150C" w14:textId="77777777" w:rsidR="006B4BC7" w:rsidRPr="00DF76E7" w:rsidRDefault="006B4BC7" w:rsidP="006B4BC7">
      <w:pPr>
        <w:spacing w:line="276" w:lineRule="auto"/>
        <w:ind w:left="142" w:right="140" w:firstLine="0"/>
        <w:rPr>
          <w:rFonts w:eastAsia="Times New Roman"/>
          <w:sz w:val="24"/>
          <w:lang w:eastAsia="ru-RU"/>
        </w:rPr>
      </w:pPr>
    </w:p>
    <w:p w14:paraId="446F2901" w14:textId="77777777" w:rsidR="006B4BC7" w:rsidRPr="00DF76E7" w:rsidRDefault="006B4BC7" w:rsidP="006B4BC7">
      <w:pPr>
        <w:spacing w:line="276" w:lineRule="auto"/>
        <w:ind w:left="142" w:right="140" w:firstLine="0"/>
        <w:rPr>
          <w:rFonts w:eastAsia="Times New Roman"/>
          <w:sz w:val="24"/>
          <w:lang w:eastAsia="ru-RU"/>
        </w:rPr>
      </w:pPr>
    </w:p>
    <w:p w14:paraId="7784D550" w14:textId="77777777" w:rsidR="006B4BC7" w:rsidRPr="00DF76E7" w:rsidRDefault="002D299F" w:rsidP="006B4BC7">
      <w:pPr>
        <w:tabs>
          <w:tab w:val="left" w:pos="3285"/>
          <w:tab w:val="left" w:pos="4962"/>
        </w:tabs>
        <w:spacing w:line="276" w:lineRule="auto"/>
        <w:ind w:left="142" w:right="140" w:firstLine="0"/>
        <w:rPr>
          <w:rFonts w:eastAsia="Times New Roman"/>
          <w:lang w:eastAsia="ru-RU"/>
        </w:rPr>
      </w:pPr>
      <w:r>
        <w:rPr>
          <w:rFonts w:eastAsia="Times New Roman"/>
          <w:lang w:eastAsia="ru-RU"/>
        </w:rPr>
        <w:t>Студент</w:t>
      </w:r>
      <w:r w:rsidR="006B4BC7" w:rsidRPr="00DF76E7">
        <w:rPr>
          <w:rFonts w:eastAsia="Times New Roman"/>
          <w:lang w:eastAsia="ru-RU"/>
        </w:rPr>
        <w:tab/>
      </w:r>
      <w:r w:rsidR="006B4BC7" w:rsidRPr="00DF76E7">
        <w:rPr>
          <w:rFonts w:eastAsia="Times New Roman"/>
          <w:lang w:eastAsia="ru-RU"/>
        </w:rPr>
        <w:tab/>
      </w:r>
      <w:proofErr w:type="spellStart"/>
      <w:r w:rsidR="006B4BC7" w:rsidRPr="00DF76E7">
        <w:rPr>
          <w:rFonts w:eastAsia="Times New Roman"/>
          <w:lang w:eastAsia="ru-RU"/>
        </w:rPr>
        <w:t>Кастуев</w:t>
      </w:r>
      <w:proofErr w:type="spellEnd"/>
      <w:r w:rsidR="006B4BC7" w:rsidRPr="00DF76E7">
        <w:rPr>
          <w:rFonts w:eastAsia="Times New Roman"/>
          <w:lang w:eastAsia="ru-RU"/>
        </w:rPr>
        <w:t xml:space="preserve"> </w:t>
      </w:r>
      <w:proofErr w:type="spellStart"/>
      <w:r w:rsidR="006B4BC7" w:rsidRPr="00DF76E7">
        <w:rPr>
          <w:rFonts w:eastAsia="Times New Roman"/>
          <w:lang w:eastAsia="ru-RU"/>
        </w:rPr>
        <w:t>Хетаг</w:t>
      </w:r>
      <w:proofErr w:type="spellEnd"/>
      <w:r w:rsidR="006B4BC7" w:rsidRPr="00DF76E7">
        <w:rPr>
          <w:rFonts w:eastAsia="Times New Roman"/>
          <w:lang w:eastAsia="ru-RU"/>
        </w:rPr>
        <w:t xml:space="preserve"> </w:t>
      </w:r>
      <w:proofErr w:type="spellStart"/>
      <w:r w:rsidR="006B4BC7" w:rsidRPr="00DF76E7">
        <w:rPr>
          <w:rFonts w:eastAsia="Times New Roman"/>
          <w:lang w:eastAsia="ru-RU"/>
        </w:rPr>
        <w:t>Асланович</w:t>
      </w:r>
      <w:proofErr w:type="spellEnd"/>
    </w:p>
    <w:p w14:paraId="3DF868FB" w14:textId="77777777" w:rsidR="006B4BC7" w:rsidRPr="00DF76E7" w:rsidRDefault="006B4BC7" w:rsidP="006B4BC7">
      <w:pPr>
        <w:tabs>
          <w:tab w:val="left" w:pos="4962"/>
        </w:tabs>
        <w:spacing w:before="480" w:line="276" w:lineRule="auto"/>
        <w:ind w:left="142" w:right="142" w:firstLine="0"/>
        <w:rPr>
          <w:rFonts w:eastAsia="Times New Roman"/>
          <w:lang w:eastAsia="ru-RU"/>
        </w:rPr>
      </w:pPr>
      <w:r w:rsidRPr="00DF76E7">
        <w:rPr>
          <w:rFonts w:eastAsia="Times New Roman"/>
          <w:lang w:eastAsia="ru-RU"/>
        </w:rPr>
        <w:t>Руководитель проекта</w:t>
      </w:r>
      <w:r w:rsidRPr="00DF76E7">
        <w:rPr>
          <w:rFonts w:eastAsia="Times New Roman"/>
          <w:lang w:eastAsia="ru-RU"/>
        </w:rPr>
        <w:tab/>
        <w:t xml:space="preserve">к.т.н., </w:t>
      </w:r>
      <w:proofErr w:type="spellStart"/>
      <w:r w:rsidRPr="00DF76E7">
        <w:rPr>
          <w:rFonts w:eastAsia="Times New Roman"/>
          <w:lang w:eastAsia="ru-RU"/>
        </w:rPr>
        <w:t>Будаева</w:t>
      </w:r>
      <w:proofErr w:type="spellEnd"/>
      <w:r w:rsidRPr="00DF76E7">
        <w:rPr>
          <w:rFonts w:eastAsia="Times New Roman"/>
          <w:lang w:eastAsia="ru-RU"/>
        </w:rPr>
        <w:t xml:space="preserve"> А.А.</w:t>
      </w:r>
    </w:p>
    <w:p w14:paraId="7DE03607"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1D85AA60"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2BE5D3DB"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2AFD4E21"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52AB0C19"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06FBF932"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0B93AC0A" w14:textId="77777777"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14:paraId="3B3BA9F0" w14:textId="77777777" w:rsidR="006B4BC7" w:rsidRDefault="006B4BC7" w:rsidP="006B4BC7">
      <w:pPr>
        <w:tabs>
          <w:tab w:val="left" w:leader="underscore" w:pos="4536"/>
        </w:tabs>
        <w:spacing w:line="276" w:lineRule="auto"/>
        <w:ind w:left="142" w:right="140" w:firstLine="0"/>
        <w:jc w:val="center"/>
        <w:rPr>
          <w:rFonts w:eastAsia="Times New Roman"/>
          <w:sz w:val="24"/>
          <w:lang w:eastAsia="ru-RU"/>
        </w:rPr>
      </w:pPr>
      <w:r w:rsidRPr="00DF76E7">
        <w:rPr>
          <w:rFonts w:eastAsia="Times New Roman"/>
          <w:sz w:val="24"/>
          <w:lang w:eastAsia="ru-RU"/>
        </w:rPr>
        <w:t>г. Владикавказ 2021 г.</w:t>
      </w:r>
    </w:p>
    <w:p w14:paraId="7AF33FC4" w14:textId="77777777" w:rsidR="00A27BAA" w:rsidRDefault="00A27BAA" w:rsidP="006B4BC7">
      <w:pPr>
        <w:tabs>
          <w:tab w:val="left" w:leader="underscore" w:pos="4536"/>
        </w:tabs>
        <w:spacing w:line="276" w:lineRule="auto"/>
        <w:ind w:left="142" w:right="140" w:firstLine="0"/>
        <w:jc w:val="center"/>
        <w:rPr>
          <w:color w:val="auto"/>
        </w:rPr>
      </w:pPr>
    </w:p>
    <w:p w14:paraId="60E22B67" w14:textId="77777777" w:rsidR="004B5742" w:rsidRPr="00DF76E7" w:rsidRDefault="004B5742" w:rsidP="006B4BC7">
      <w:pPr>
        <w:tabs>
          <w:tab w:val="left" w:leader="underscore" w:pos="4536"/>
        </w:tabs>
        <w:spacing w:line="276" w:lineRule="auto"/>
        <w:ind w:left="142" w:right="140" w:firstLine="0"/>
        <w:jc w:val="center"/>
        <w:rPr>
          <w:color w:val="auto"/>
        </w:rPr>
      </w:pPr>
    </w:p>
    <w:p w14:paraId="5FA7E928" w14:textId="77777777" w:rsidR="003210A2" w:rsidRDefault="003210A2" w:rsidP="003210A2">
      <w:pPr>
        <w:pStyle w:val="13"/>
        <w:tabs>
          <w:tab w:val="center" w:pos="4748"/>
          <w:tab w:val="right" w:pos="9355"/>
        </w:tabs>
        <w:spacing w:line="480" w:lineRule="auto"/>
        <w:ind w:left="142" w:firstLine="0"/>
        <w:jc w:val="left"/>
        <w:rPr>
          <w:b/>
          <w:bCs/>
        </w:rPr>
      </w:pPr>
      <w:r>
        <w:rPr>
          <w:b/>
          <w:bCs/>
        </w:rPr>
        <w:lastRenderedPageBreak/>
        <w:tab/>
        <w:t>Задание</w:t>
      </w:r>
      <w:r>
        <w:rPr>
          <w:b/>
          <w:bCs/>
        </w:rPr>
        <w:tab/>
      </w:r>
    </w:p>
    <w:p w14:paraId="47A87C19" w14:textId="77777777" w:rsidR="003210A2" w:rsidRDefault="003210A2" w:rsidP="003210A2">
      <w:pPr>
        <w:pStyle w:val="13"/>
        <w:ind w:left="142" w:firstLine="0"/>
        <w:jc w:val="center"/>
      </w:pPr>
      <w:r>
        <w:t xml:space="preserve">на выполнение выпускной квалификационной работы </w:t>
      </w:r>
    </w:p>
    <w:p w14:paraId="25AD9962" w14:textId="444452D2" w:rsidR="003210A2" w:rsidRDefault="003210A2" w:rsidP="003210A2">
      <w:pPr>
        <w:pStyle w:val="13"/>
        <w:ind w:left="142" w:firstLine="0"/>
        <w:jc w:val="center"/>
      </w:pPr>
      <w:r>
        <w:t>студента группы ИВб-</w:t>
      </w:r>
      <w:proofErr w:type="gramStart"/>
      <w:r>
        <w:t>17-1</w:t>
      </w:r>
      <w:proofErr w:type="gramEnd"/>
      <w:r>
        <w:t xml:space="preserve"> </w:t>
      </w:r>
      <w:proofErr w:type="spellStart"/>
      <w:r>
        <w:t>Кастуева</w:t>
      </w:r>
      <w:proofErr w:type="spellEnd"/>
      <w:r>
        <w:t xml:space="preserve"> </w:t>
      </w:r>
      <w:proofErr w:type="spellStart"/>
      <w:r>
        <w:t>Хетага</w:t>
      </w:r>
      <w:proofErr w:type="spellEnd"/>
      <w:r>
        <w:t xml:space="preserve"> </w:t>
      </w:r>
      <w:proofErr w:type="spellStart"/>
      <w:r w:rsidR="00B04C55">
        <w:t>Аслановича</w:t>
      </w:r>
      <w:proofErr w:type="spellEnd"/>
      <w:r>
        <w:t>,</w:t>
      </w:r>
    </w:p>
    <w:p w14:paraId="0FE21753" w14:textId="77777777" w:rsidR="003210A2" w:rsidRDefault="003210A2" w:rsidP="003210A2">
      <w:pPr>
        <w:pStyle w:val="13"/>
        <w:ind w:left="142" w:firstLine="0"/>
        <w:jc w:val="center"/>
      </w:pPr>
      <w:proofErr w:type="spellStart"/>
      <w:r>
        <w:t>обучающегоя</w:t>
      </w:r>
      <w:proofErr w:type="spellEnd"/>
      <w:r>
        <w:t xml:space="preserve"> по направлению подготовки 09.03.01</w:t>
      </w:r>
    </w:p>
    <w:p w14:paraId="6FA59302" w14:textId="77777777" w:rsidR="003210A2" w:rsidRDefault="003210A2" w:rsidP="003210A2">
      <w:pPr>
        <w:pStyle w:val="13"/>
        <w:ind w:left="142" w:firstLine="0"/>
        <w:jc w:val="center"/>
      </w:pPr>
      <w:r>
        <w:t>«Информатика и вычислительная техника»</w:t>
      </w:r>
    </w:p>
    <w:p w14:paraId="3E0594FC" w14:textId="77777777" w:rsidR="003210A2" w:rsidRDefault="003210A2" w:rsidP="003210A2">
      <w:pPr>
        <w:pStyle w:val="13"/>
        <w:ind w:left="142" w:firstLine="0"/>
        <w:jc w:val="center"/>
      </w:pPr>
      <w:r>
        <w:t>Профиль «Автоматизированные системы обработки информации и управления»</w:t>
      </w:r>
    </w:p>
    <w:p w14:paraId="773158B1" w14:textId="77777777" w:rsidR="003210A2" w:rsidRDefault="003210A2" w:rsidP="003210A2">
      <w:pPr>
        <w:pStyle w:val="13"/>
        <w:spacing w:line="480" w:lineRule="auto"/>
        <w:ind w:left="142" w:firstLine="0"/>
        <w:jc w:val="center"/>
        <w:rPr>
          <w:b/>
          <w:bCs/>
        </w:rPr>
      </w:pPr>
    </w:p>
    <w:p w14:paraId="3B2473A4" w14:textId="77777777" w:rsidR="003210A2" w:rsidRDefault="003210A2" w:rsidP="003210A2">
      <w:pPr>
        <w:pStyle w:val="13"/>
        <w:numPr>
          <w:ilvl w:val="0"/>
          <w:numId w:val="43"/>
        </w:numPr>
        <w:jc w:val="left"/>
      </w:pPr>
      <w:r>
        <w:rPr>
          <w:b/>
          <w:bCs/>
        </w:rPr>
        <w:t xml:space="preserve">Тема работы: </w:t>
      </w:r>
    </w:p>
    <w:p w14:paraId="00751F71" w14:textId="77777777" w:rsidR="003210A2" w:rsidRDefault="003210A2" w:rsidP="003210A2">
      <w:pPr>
        <w:pStyle w:val="13"/>
        <w:ind w:left="142" w:firstLine="0"/>
        <w:jc w:val="left"/>
        <w:rPr>
          <w:color w:val="FF0000"/>
        </w:rPr>
      </w:pPr>
      <w:r w:rsidRPr="00DF76E7">
        <w:rPr>
          <w:rFonts w:eastAsia="Times New Roman"/>
          <w:lang w:eastAsia="ru-RU"/>
        </w:rPr>
        <w:t>Разработка системы кластеризации документов на базе методов машинного обучения</w:t>
      </w:r>
      <w:r>
        <w:rPr>
          <w:color w:val="FF0000"/>
        </w:rPr>
        <w:t>.</w:t>
      </w:r>
    </w:p>
    <w:p w14:paraId="2843E2C2" w14:textId="77777777" w:rsidR="003210A2" w:rsidRPr="003210A2" w:rsidRDefault="003210A2" w:rsidP="003210A2">
      <w:pPr>
        <w:pStyle w:val="13"/>
        <w:ind w:left="142" w:firstLine="0"/>
        <w:jc w:val="left"/>
      </w:pPr>
      <w:r w:rsidRPr="003210A2">
        <w:t>(утверждена приказом по СКГМИ (ГТУ) №806/Об от 30.12.2020)</w:t>
      </w:r>
    </w:p>
    <w:p w14:paraId="4F5EE280" w14:textId="77777777" w:rsidR="003210A2" w:rsidRDefault="003210A2" w:rsidP="003210A2">
      <w:pPr>
        <w:pStyle w:val="13"/>
        <w:numPr>
          <w:ilvl w:val="0"/>
          <w:numId w:val="43"/>
        </w:numPr>
        <w:jc w:val="left"/>
      </w:pPr>
      <w:r>
        <w:rPr>
          <w:b/>
          <w:bCs/>
        </w:rPr>
        <w:t>Срок сдачи студентом законченной работы:</w:t>
      </w:r>
      <w:r>
        <w:t xml:space="preserve"> 21.06.2021</w:t>
      </w:r>
    </w:p>
    <w:p w14:paraId="06242C6C" w14:textId="77777777" w:rsidR="003210A2" w:rsidRDefault="003210A2" w:rsidP="003210A2">
      <w:pPr>
        <w:pStyle w:val="13"/>
        <w:numPr>
          <w:ilvl w:val="0"/>
          <w:numId w:val="43"/>
        </w:numPr>
        <w:jc w:val="left"/>
        <w:rPr>
          <w:b/>
          <w:bCs/>
        </w:rPr>
      </w:pPr>
      <w:r>
        <w:rPr>
          <w:b/>
          <w:bCs/>
        </w:rPr>
        <w:t xml:space="preserve">Исходные данные к работе: </w:t>
      </w:r>
    </w:p>
    <w:p w14:paraId="34C8D3D9" w14:textId="77777777" w:rsidR="003210A2" w:rsidRDefault="003210A2" w:rsidP="003210A2">
      <w:pPr>
        <w:pStyle w:val="13"/>
        <w:numPr>
          <w:ilvl w:val="1"/>
          <w:numId w:val="43"/>
        </w:numPr>
        <w:jc w:val="left"/>
      </w:pPr>
      <w:r>
        <w:t>Изображения, разбитые на фрагменты</w:t>
      </w:r>
    </w:p>
    <w:p w14:paraId="1773F08B" w14:textId="77777777" w:rsidR="003210A2" w:rsidRDefault="003210A2" w:rsidP="003210A2">
      <w:pPr>
        <w:pStyle w:val="13"/>
        <w:numPr>
          <w:ilvl w:val="0"/>
          <w:numId w:val="43"/>
        </w:numPr>
        <w:jc w:val="left"/>
        <w:rPr>
          <w:b/>
          <w:bCs/>
        </w:rPr>
      </w:pPr>
      <w:r>
        <w:rPr>
          <w:b/>
          <w:bCs/>
        </w:rPr>
        <w:t>Содержание расчетно-пояснительной записки:</w:t>
      </w:r>
    </w:p>
    <w:p w14:paraId="55DFCDA0" w14:textId="77777777" w:rsidR="003210A2" w:rsidRPr="003210A2" w:rsidRDefault="003210A2" w:rsidP="003210A2">
      <w:pPr>
        <w:pStyle w:val="13"/>
        <w:numPr>
          <w:ilvl w:val="1"/>
          <w:numId w:val="43"/>
        </w:numPr>
        <w:jc w:val="left"/>
      </w:pPr>
      <w:r w:rsidRPr="003210A2">
        <w:t>Введение.</w:t>
      </w:r>
    </w:p>
    <w:p w14:paraId="05E057C2" w14:textId="77777777" w:rsidR="003210A2" w:rsidRPr="003210A2" w:rsidRDefault="003210A2" w:rsidP="003210A2">
      <w:pPr>
        <w:pStyle w:val="13"/>
        <w:numPr>
          <w:ilvl w:val="1"/>
          <w:numId w:val="43"/>
        </w:numPr>
        <w:jc w:val="left"/>
      </w:pPr>
      <w:r w:rsidRPr="003210A2">
        <w:t>Глава 1. Аналитический обзор.</w:t>
      </w:r>
    </w:p>
    <w:p w14:paraId="0A935EC8" w14:textId="77777777" w:rsidR="003210A2" w:rsidRPr="003210A2" w:rsidRDefault="003210A2" w:rsidP="003210A2">
      <w:pPr>
        <w:pStyle w:val="13"/>
        <w:numPr>
          <w:ilvl w:val="1"/>
          <w:numId w:val="43"/>
        </w:numPr>
        <w:jc w:val="left"/>
      </w:pPr>
      <w:r w:rsidRPr="003210A2">
        <w:t>Глава 2. Выбор и обоснование алгоритма.</w:t>
      </w:r>
    </w:p>
    <w:p w14:paraId="52A7E610" w14:textId="77777777" w:rsidR="003210A2" w:rsidRPr="003210A2" w:rsidRDefault="003210A2" w:rsidP="003210A2">
      <w:pPr>
        <w:pStyle w:val="13"/>
        <w:numPr>
          <w:ilvl w:val="1"/>
          <w:numId w:val="43"/>
        </w:numPr>
        <w:jc w:val="left"/>
      </w:pPr>
      <w:r w:rsidRPr="003210A2">
        <w:t>Глава 3. Выбор и обоснование программной реализации.</w:t>
      </w:r>
    </w:p>
    <w:p w14:paraId="0E31D1A0" w14:textId="77777777" w:rsidR="003210A2" w:rsidRPr="003210A2" w:rsidRDefault="003210A2" w:rsidP="003210A2">
      <w:pPr>
        <w:pStyle w:val="13"/>
        <w:numPr>
          <w:ilvl w:val="1"/>
          <w:numId w:val="43"/>
        </w:numPr>
        <w:jc w:val="left"/>
      </w:pPr>
      <w:r w:rsidRPr="003210A2">
        <w:t>Глава 4. Экспериментальная часть.</w:t>
      </w:r>
    </w:p>
    <w:p w14:paraId="2843AA7D" w14:textId="77777777" w:rsidR="003210A2" w:rsidRPr="003210A2" w:rsidRDefault="003210A2" w:rsidP="003210A2">
      <w:pPr>
        <w:pStyle w:val="13"/>
        <w:numPr>
          <w:ilvl w:val="1"/>
          <w:numId w:val="43"/>
        </w:numPr>
        <w:jc w:val="left"/>
      </w:pPr>
      <w:r w:rsidRPr="003210A2">
        <w:t>Заключение.</w:t>
      </w:r>
    </w:p>
    <w:p w14:paraId="46F03C33" w14:textId="77777777" w:rsidR="003210A2" w:rsidRPr="003210A2" w:rsidRDefault="003210A2" w:rsidP="003210A2">
      <w:pPr>
        <w:pStyle w:val="13"/>
        <w:numPr>
          <w:ilvl w:val="1"/>
          <w:numId w:val="43"/>
        </w:numPr>
        <w:jc w:val="left"/>
      </w:pPr>
      <w:r w:rsidRPr="003210A2">
        <w:t>Список литературы</w:t>
      </w:r>
    </w:p>
    <w:p w14:paraId="0942529D" w14:textId="77777777" w:rsidR="003210A2" w:rsidRPr="003210A2" w:rsidRDefault="003210A2" w:rsidP="003210A2">
      <w:pPr>
        <w:pStyle w:val="13"/>
        <w:numPr>
          <w:ilvl w:val="1"/>
          <w:numId w:val="43"/>
        </w:numPr>
        <w:jc w:val="left"/>
      </w:pPr>
      <w:r w:rsidRPr="003210A2">
        <w:t>Приложение А. Листинг программы.</w:t>
      </w:r>
    </w:p>
    <w:p w14:paraId="5067FB98" w14:textId="77777777" w:rsidR="00AC32AB" w:rsidRPr="00AC32AB" w:rsidRDefault="003210A2" w:rsidP="00AC32AB">
      <w:pPr>
        <w:pStyle w:val="13"/>
        <w:numPr>
          <w:ilvl w:val="0"/>
          <w:numId w:val="43"/>
        </w:numPr>
        <w:jc w:val="left"/>
        <w:rPr>
          <w:b/>
          <w:bCs/>
        </w:rPr>
      </w:pPr>
      <w:r>
        <w:rPr>
          <w:b/>
          <w:bCs/>
        </w:rPr>
        <w:t xml:space="preserve">Перечень графического материала: </w:t>
      </w:r>
    </w:p>
    <w:p w14:paraId="402BD6A7" w14:textId="77777777" w:rsidR="00AC32AB" w:rsidRPr="00AC32AB" w:rsidRDefault="00AC32AB" w:rsidP="00AC32AB">
      <w:pPr>
        <w:pStyle w:val="13"/>
        <w:numPr>
          <w:ilvl w:val="1"/>
          <w:numId w:val="43"/>
        </w:numPr>
        <w:jc w:val="left"/>
      </w:pPr>
      <w:r w:rsidRPr="00F74A5D">
        <w:t>Цель и задачи</w:t>
      </w:r>
    </w:p>
    <w:p w14:paraId="6CD695BD" w14:textId="77777777" w:rsidR="00AC32AB" w:rsidRPr="00AC32AB" w:rsidRDefault="00AC32AB" w:rsidP="00AC32AB">
      <w:pPr>
        <w:pStyle w:val="13"/>
        <w:numPr>
          <w:ilvl w:val="1"/>
          <w:numId w:val="43"/>
        </w:numPr>
        <w:jc w:val="left"/>
      </w:pPr>
      <w:r w:rsidRPr="00AC32AB">
        <w:t>Условные обозначения алгоритма кластеризации;</w:t>
      </w:r>
    </w:p>
    <w:p w14:paraId="7F3B6207" w14:textId="77777777" w:rsidR="00AC32AB" w:rsidRPr="00AC32AB" w:rsidRDefault="00AC32AB" w:rsidP="00AC32AB">
      <w:pPr>
        <w:pStyle w:val="13"/>
        <w:numPr>
          <w:ilvl w:val="1"/>
          <w:numId w:val="43"/>
        </w:numPr>
        <w:jc w:val="left"/>
      </w:pPr>
      <w:r w:rsidRPr="00AC32AB">
        <w:t>Математические модели кластеризации;</w:t>
      </w:r>
    </w:p>
    <w:p w14:paraId="242C95D0" w14:textId="77777777" w:rsidR="00AC32AB" w:rsidRPr="00AC32AB" w:rsidRDefault="00AC32AB" w:rsidP="00AC32AB">
      <w:pPr>
        <w:pStyle w:val="13"/>
        <w:numPr>
          <w:ilvl w:val="1"/>
          <w:numId w:val="43"/>
        </w:numPr>
        <w:jc w:val="left"/>
      </w:pPr>
      <w:r w:rsidRPr="00AC32AB">
        <w:t>Алгоритм работы программы кластеризации;</w:t>
      </w:r>
    </w:p>
    <w:p w14:paraId="5D7C1C5C" w14:textId="77777777" w:rsidR="00AC32AB" w:rsidRPr="00AC32AB" w:rsidRDefault="00AC32AB" w:rsidP="00AC32AB">
      <w:pPr>
        <w:pStyle w:val="13"/>
        <w:numPr>
          <w:ilvl w:val="1"/>
          <w:numId w:val="43"/>
        </w:numPr>
        <w:jc w:val="left"/>
      </w:pPr>
      <w:r w:rsidRPr="00AC32AB">
        <w:lastRenderedPageBreak/>
        <w:t>Условные обозначения алгоритма классификации;</w:t>
      </w:r>
    </w:p>
    <w:p w14:paraId="7D58E06B" w14:textId="77777777" w:rsidR="00AC32AB" w:rsidRPr="00AC32AB" w:rsidRDefault="00AC32AB" w:rsidP="00AC32AB">
      <w:pPr>
        <w:pStyle w:val="13"/>
        <w:numPr>
          <w:ilvl w:val="1"/>
          <w:numId w:val="43"/>
        </w:numPr>
        <w:jc w:val="left"/>
      </w:pPr>
      <w:r w:rsidRPr="00AC32AB">
        <w:t>Математические модели классификации;</w:t>
      </w:r>
    </w:p>
    <w:p w14:paraId="55A65165" w14:textId="77777777" w:rsidR="00AC32AB" w:rsidRPr="00AC32AB" w:rsidRDefault="00AC32AB" w:rsidP="00AC32AB">
      <w:pPr>
        <w:pStyle w:val="13"/>
        <w:numPr>
          <w:ilvl w:val="1"/>
          <w:numId w:val="43"/>
        </w:numPr>
        <w:jc w:val="left"/>
      </w:pPr>
      <w:r w:rsidRPr="00AC32AB">
        <w:t>Алгоритм работы программы классификации;</w:t>
      </w:r>
    </w:p>
    <w:p w14:paraId="688D7884" w14:textId="77777777" w:rsidR="00AC32AB" w:rsidRPr="00AC32AB" w:rsidRDefault="00AC32AB" w:rsidP="00AC32AB">
      <w:pPr>
        <w:pStyle w:val="13"/>
        <w:numPr>
          <w:ilvl w:val="1"/>
          <w:numId w:val="43"/>
        </w:numPr>
        <w:jc w:val="left"/>
      </w:pPr>
      <w:r w:rsidRPr="00AC32AB">
        <w:t>Интерфейс программы;</w:t>
      </w:r>
    </w:p>
    <w:p w14:paraId="16553E37" w14:textId="77777777" w:rsidR="00AC32AB" w:rsidRPr="00AC32AB" w:rsidRDefault="00AC32AB" w:rsidP="00AC32AB">
      <w:pPr>
        <w:pStyle w:val="13"/>
        <w:numPr>
          <w:ilvl w:val="1"/>
          <w:numId w:val="43"/>
        </w:numPr>
        <w:jc w:val="left"/>
      </w:pPr>
      <w:r w:rsidRPr="00AC32AB">
        <w:t>Результаты экспериментального тестирования.</w:t>
      </w:r>
    </w:p>
    <w:p w14:paraId="5F408AC9" w14:textId="77777777" w:rsidR="00F74A5D" w:rsidRPr="00F74A5D" w:rsidRDefault="00F74A5D" w:rsidP="00F74A5D">
      <w:pPr>
        <w:pStyle w:val="13"/>
        <w:ind w:left="1222" w:firstLine="0"/>
        <w:jc w:val="left"/>
        <w:rPr>
          <w:color w:val="FF0000"/>
        </w:rPr>
      </w:pPr>
    </w:p>
    <w:p w14:paraId="4A1933CF" w14:textId="77777777" w:rsidR="003210A2" w:rsidRDefault="003210A2" w:rsidP="00A27BAA">
      <w:pPr>
        <w:pStyle w:val="13"/>
        <w:numPr>
          <w:ilvl w:val="0"/>
          <w:numId w:val="43"/>
        </w:numPr>
        <w:jc w:val="left"/>
        <w:rPr>
          <w:b/>
          <w:bCs/>
        </w:rPr>
      </w:pPr>
      <w:r>
        <w:rPr>
          <w:b/>
          <w:bCs/>
        </w:rPr>
        <w:t>Дата выдачи задания</w:t>
      </w:r>
      <w:r w:rsidRPr="00A27BAA">
        <w:rPr>
          <w:b/>
          <w:bCs/>
        </w:rPr>
        <w:t xml:space="preserve">: </w:t>
      </w:r>
      <w:r w:rsidR="00A27BAA" w:rsidRPr="00A27BAA">
        <w:rPr>
          <w:lang w:val="en-US"/>
        </w:rPr>
        <w:t>30.12.2020</w:t>
      </w:r>
    </w:p>
    <w:p w14:paraId="43E57087" w14:textId="77777777" w:rsidR="003210A2" w:rsidRDefault="003210A2" w:rsidP="003210A2">
      <w:pPr>
        <w:pStyle w:val="13"/>
        <w:ind w:firstLine="0"/>
      </w:pPr>
    </w:p>
    <w:p w14:paraId="541ACD33" w14:textId="77777777" w:rsidR="003210A2" w:rsidRDefault="003210A2" w:rsidP="003210A2">
      <w:pPr>
        <w:pStyle w:val="13"/>
        <w:ind w:firstLine="0"/>
      </w:pPr>
    </w:p>
    <w:p w14:paraId="233EF56C" w14:textId="77777777" w:rsidR="003210A2" w:rsidRDefault="003210A2" w:rsidP="003210A2">
      <w:pPr>
        <w:pStyle w:val="13"/>
        <w:ind w:firstLine="0"/>
      </w:pPr>
      <w:r>
        <w:rPr>
          <w:b/>
          <w:bCs/>
        </w:rPr>
        <w:t>Научный руководитель:</w:t>
      </w:r>
      <w:r>
        <w:t xml:space="preserve"> __________ доц., к.т.н. </w:t>
      </w:r>
      <w:proofErr w:type="spellStart"/>
      <w:r>
        <w:t>Будаева</w:t>
      </w:r>
      <w:proofErr w:type="spellEnd"/>
      <w:r>
        <w:t xml:space="preserve"> А.А.</w:t>
      </w:r>
    </w:p>
    <w:p w14:paraId="4159E62F" w14:textId="77777777" w:rsidR="003210A2" w:rsidRDefault="003210A2" w:rsidP="003210A2">
      <w:pPr>
        <w:pStyle w:val="13"/>
        <w:ind w:firstLine="0"/>
        <w:rPr>
          <w:b/>
          <w:bCs/>
        </w:rPr>
      </w:pPr>
      <w:r>
        <w:rPr>
          <w:b/>
          <w:bCs/>
        </w:rPr>
        <w:t>Задание принял к исполнению</w:t>
      </w:r>
      <w:r w:rsidR="00B04C55">
        <w:rPr>
          <w:b/>
          <w:bCs/>
        </w:rPr>
        <w:t>:</w:t>
      </w:r>
      <w:r>
        <w:rPr>
          <w:b/>
          <w:bCs/>
        </w:rPr>
        <w:t xml:space="preserve"> </w:t>
      </w:r>
      <w:r w:rsidR="00B04C55" w:rsidRPr="00B04C55">
        <w:rPr>
          <w:bCs/>
        </w:rPr>
        <w:t>30.12.2020</w:t>
      </w:r>
    </w:p>
    <w:p w14:paraId="30E06A86" w14:textId="77777777" w:rsidR="003210A2" w:rsidRDefault="003210A2" w:rsidP="003210A2">
      <w:pPr>
        <w:pStyle w:val="13"/>
        <w:ind w:firstLine="0"/>
      </w:pPr>
      <w:r>
        <w:rPr>
          <w:b/>
          <w:bCs/>
        </w:rPr>
        <w:t>Студент</w:t>
      </w:r>
      <w:r>
        <w:t xml:space="preserve"> __________ </w:t>
      </w:r>
      <w:proofErr w:type="spellStart"/>
      <w:r>
        <w:t>Кастуев</w:t>
      </w:r>
      <w:proofErr w:type="spellEnd"/>
      <w:r>
        <w:t xml:space="preserve"> </w:t>
      </w:r>
      <w:r w:rsidR="00E67D7F">
        <w:t>Х</w:t>
      </w:r>
      <w:r>
        <w:t>.</w:t>
      </w:r>
      <w:r w:rsidR="00B04C55">
        <w:t xml:space="preserve"> А.</w:t>
      </w:r>
    </w:p>
    <w:p w14:paraId="2C635B2A" w14:textId="77777777" w:rsidR="003210A2" w:rsidRDefault="003210A2">
      <w:pPr>
        <w:spacing w:after="160" w:line="259" w:lineRule="auto"/>
        <w:ind w:firstLine="0"/>
        <w:jc w:val="left"/>
        <w:rPr>
          <w:rFonts w:eastAsiaTheme="majorEastAsia"/>
          <w:b/>
          <w:caps/>
          <w:color w:val="auto"/>
          <w:lang w:eastAsia="ru-RU"/>
        </w:rPr>
      </w:pPr>
    </w:p>
    <w:p w14:paraId="7AAD34D8" w14:textId="77777777" w:rsidR="000873FF" w:rsidRPr="00DF76E7" w:rsidRDefault="00E734BE" w:rsidP="001D5E24">
      <w:pPr>
        <w:pStyle w:val="1"/>
        <w:rPr>
          <w:rFonts w:cs="Times New Roman"/>
          <w:color w:val="auto"/>
          <w:lang w:eastAsia="ru-RU"/>
        </w:rPr>
      </w:pPr>
      <w:bookmarkStart w:id="0" w:name="_Toc74992009"/>
      <w:r w:rsidRPr="00DF76E7">
        <w:rPr>
          <w:rFonts w:cs="Times New Roman"/>
          <w:color w:val="auto"/>
          <w:lang w:eastAsia="ru-RU"/>
        </w:rPr>
        <w:lastRenderedPageBreak/>
        <w:t>РЕФЕРАТ</w:t>
      </w:r>
      <w:bookmarkEnd w:id="0"/>
    </w:p>
    <w:p w14:paraId="61D13375" w14:textId="77777777" w:rsidR="000873FF" w:rsidRPr="00DF76E7" w:rsidRDefault="002F165C" w:rsidP="001D5E24">
      <w:pPr>
        <w:ind w:firstLine="0"/>
        <w:jc w:val="left"/>
        <w:rPr>
          <w:color w:val="auto"/>
        </w:rPr>
      </w:pPr>
      <w:r>
        <w:rPr>
          <w:color w:val="auto"/>
        </w:rPr>
        <w:t>Пояснительная з</w:t>
      </w:r>
      <w:r w:rsidR="00F82D09">
        <w:rPr>
          <w:color w:val="auto"/>
        </w:rPr>
        <w:t>аписка 84</w:t>
      </w:r>
      <w:r>
        <w:rPr>
          <w:color w:val="auto"/>
        </w:rPr>
        <w:t xml:space="preserve"> с., 21</w:t>
      </w:r>
      <w:r w:rsidR="004549B3" w:rsidRPr="00DF76E7">
        <w:rPr>
          <w:color w:val="auto"/>
        </w:rPr>
        <w:t xml:space="preserve"> рис., 1</w:t>
      </w:r>
      <w:r w:rsidR="00D06652" w:rsidRPr="00D06652">
        <w:rPr>
          <w:color w:val="auto"/>
        </w:rPr>
        <w:t>1</w:t>
      </w:r>
      <w:r w:rsidR="000873FF" w:rsidRPr="00DF76E7">
        <w:rPr>
          <w:color w:val="auto"/>
        </w:rPr>
        <w:t xml:space="preserve"> табл., </w:t>
      </w:r>
      <w:r w:rsidR="004549B3" w:rsidRPr="00DF76E7">
        <w:rPr>
          <w:color w:val="auto"/>
        </w:rPr>
        <w:t>12 ист., 1</w:t>
      </w:r>
      <w:r w:rsidR="000873FF" w:rsidRPr="00DF76E7">
        <w:rPr>
          <w:color w:val="auto"/>
        </w:rPr>
        <w:t xml:space="preserve"> прил.</w:t>
      </w:r>
      <w:r w:rsidR="00F82D09">
        <w:rPr>
          <w:color w:val="auto"/>
        </w:rPr>
        <w:t xml:space="preserve"> 4</w:t>
      </w:r>
      <w:r w:rsidR="009017D7">
        <w:rPr>
          <w:color w:val="auto"/>
        </w:rPr>
        <w:t xml:space="preserve"> графика</w:t>
      </w:r>
      <w:r w:rsidR="004549B3" w:rsidRPr="00DF76E7">
        <w:rPr>
          <w:color w:val="auto"/>
        </w:rPr>
        <w:t>.</w:t>
      </w:r>
    </w:p>
    <w:p w14:paraId="31B00C69" w14:textId="77777777" w:rsidR="000873FF" w:rsidRPr="00DF76E7" w:rsidRDefault="0005163F" w:rsidP="001D5E24">
      <w:pPr>
        <w:ind w:firstLine="0"/>
        <w:jc w:val="left"/>
        <w:rPr>
          <w:color w:val="auto"/>
        </w:rPr>
      </w:pPr>
      <w:r w:rsidRPr="00DF76E7">
        <w:t>Кластеризация</w:t>
      </w:r>
      <w:r w:rsidR="004549B3" w:rsidRPr="00DF76E7">
        <w:t>, классификация, документы</w:t>
      </w:r>
      <w:r w:rsidR="003D6E5A" w:rsidRPr="00DF76E7">
        <w:rPr>
          <w:color w:val="auto"/>
        </w:rPr>
        <w:t>.</w:t>
      </w:r>
      <w:r w:rsidR="000873FF" w:rsidRPr="00DF76E7">
        <w:rPr>
          <w:color w:val="auto"/>
        </w:rPr>
        <w:br/>
      </w:r>
    </w:p>
    <w:p w14:paraId="49D8EA1E" w14:textId="77777777" w:rsidR="000873FF" w:rsidRPr="00DF76E7" w:rsidRDefault="000873FF" w:rsidP="001D5E24">
      <w:pPr>
        <w:ind w:firstLine="0"/>
        <w:jc w:val="left"/>
        <w:rPr>
          <w:color w:val="auto"/>
        </w:rPr>
      </w:pPr>
      <w:r w:rsidRPr="00DF76E7">
        <w:rPr>
          <w:b/>
          <w:color w:val="auto"/>
        </w:rPr>
        <w:t>Объект разработки:</w:t>
      </w:r>
      <w:r w:rsidRPr="00DF76E7">
        <w:rPr>
          <w:color w:val="auto"/>
        </w:rPr>
        <w:t xml:space="preserve"> системы кластеризации документов на базе методов машинного обучения.</w:t>
      </w:r>
    </w:p>
    <w:p w14:paraId="219A4FCD" w14:textId="77777777" w:rsidR="000873FF" w:rsidRPr="00DF76E7" w:rsidRDefault="000873FF" w:rsidP="001D5E24">
      <w:pPr>
        <w:ind w:firstLine="0"/>
        <w:jc w:val="left"/>
        <w:rPr>
          <w:color w:val="auto"/>
        </w:rPr>
      </w:pPr>
    </w:p>
    <w:p w14:paraId="37F42937" w14:textId="77777777" w:rsidR="000873FF" w:rsidRPr="00DF76E7" w:rsidRDefault="000873FF" w:rsidP="001D5E24">
      <w:pPr>
        <w:ind w:firstLine="0"/>
        <w:jc w:val="left"/>
        <w:rPr>
          <w:color w:val="auto"/>
        </w:rPr>
      </w:pPr>
      <w:r w:rsidRPr="00DF76E7">
        <w:rPr>
          <w:b/>
          <w:color w:val="auto"/>
        </w:rPr>
        <w:t>Цель выпускной работы:</w:t>
      </w:r>
      <w:r w:rsidRPr="00DF76E7">
        <w:rPr>
          <w:color w:val="auto"/>
        </w:rPr>
        <w:t xml:space="preserve"> создание ПП, способного </w:t>
      </w:r>
      <w:proofErr w:type="spellStart"/>
      <w:r w:rsidRPr="00DF76E7">
        <w:rPr>
          <w:color w:val="auto"/>
        </w:rPr>
        <w:t>кластеризовывать</w:t>
      </w:r>
      <w:proofErr w:type="spellEnd"/>
      <w:r w:rsidRPr="00DF76E7">
        <w:rPr>
          <w:color w:val="auto"/>
        </w:rPr>
        <w:t xml:space="preserve"> документы. </w:t>
      </w:r>
    </w:p>
    <w:p w14:paraId="2CDDF03C" w14:textId="77777777" w:rsidR="000873FF" w:rsidRPr="00DF76E7" w:rsidRDefault="000873FF" w:rsidP="001D5E24">
      <w:pPr>
        <w:ind w:firstLine="0"/>
        <w:jc w:val="left"/>
        <w:rPr>
          <w:color w:val="auto"/>
        </w:rPr>
      </w:pPr>
    </w:p>
    <w:p w14:paraId="5955EBB0" w14:textId="77777777" w:rsidR="000873FF" w:rsidRPr="00DF76E7" w:rsidRDefault="000873FF" w:rsidP="001D5E24">
      <w:pPr>
        <w:ind w:firstLine="0"/>
        <w:jc w:val="left"/>
        <w:rPr>
          <w:b/>
          <w:color w:val="auto"/>
        </w:rPr>
      </w:pPr>
      <w:r w:rsidRPr="00DF76E7">
        <w:rPr>
          <w:b/>
          <w:color w:val="auto"/>
        </w:rPr>
        <w:t>Использованное прикладное и системное программное обеспечение:</w:t>
      </w:r>
    </w:p>
    <w:p w14:paraId="503F9A20" w14:textId="77777777" w:rsidR="000873FF" w:rsidRPr="00DF76E7" w:rsidRDefault="000873FF" w:rsidP="001D5E24">
      <w:pPr>
        <w:ind w:firstLine="0"/>
        <w:jc w:val="left"/>
        <w:rPr>
          <w:color w:val="auto"/>
        </w:rPr>
      </w:pPr>
      <w:r w:rsidRPr="00DF76E7">
        <w:rPr>
          <w:color w:val="auto"/>
        </w:rPr>
        <w:t xml:space="preserve">Операционная система </w:t>
      </w:r>
      <w:r w:rsidRPr="00DF76E7">
        <w:rPr>
          <w:color w:val="auto"/>
          <w:lang w:val="en-US"/>
        </w:rPr>
        <w:t>Windows</w:t>
      </w:r>
      <w:r w:rsidRPr="00DF76E7">
        <w:rPr>
          <w:color w:val="auto"/>
        </w:rPr>
        <w:t xml:space="preserve"> 10 </w:t>
      </w:r>
      <w:r w:rsidRPr="00DF76E7">
        <w:rPr>
          <w:color w:val="auto"/>
          <w:lang w:val="en-US"/>
        </w:rPr>
        <w:t>PRO</w:t>
      </w:r>
      <w:r w:rsidRPr="00DF76E7">
        <w:rPr>
          <w:color w:val="auto"/>
        </w:rPr>
        <w:t xml:space="preserve"> – 64 </w:t>
      </w:r>
      <w:r w:rsidRPr="00DF76E7">
        <w:rPr>
          <w:color w:val="auto"/>
          <w:lang w:val="en-US"/>
        </w:rPr>
        <w:t>bit</w:t>
      </w:r>
      <w:r w:rsidRPr="00DF76E7">
        <w:rPr>
          <w:color w:val="auto"/>
        </w:rPr>
        <w:t>.</w:t>
      </w:r>
    </w:p>
    <w:p w14:paraId="330899A3" w14:textId="77777777" w:rsidR="000873FF" w:rsidRPr="00DF76E7" w:rsidRDefault="000873FF" w:rsidP="001D5E24">
      <w:pPr>
        <w:ind w:firstLine="0"/>
        <w:jc w:val="left"/>
        <w:rPr>
          <w:color w:val="auto"/>
        </w:rPr>
      </w:pPr>
      <w:r w:rsidRPr="00DF76E7">
        <w:rPr>
          <w:color w:val="auto"/>
        </w:rPr>
        <w:t xml:space="preserve">Среда разработки </w:t>
      </w:r>
      <w:r w:rsidRPr="00DF76E7">
        <w:rPr>
          <w:color w:val="auto"/>
          <w:lang w:val="en-US"/>
        </w:rPr>
        <w:t>IntelliJ</w:t>
      </w:r>
      <w:r w:rsidRPr="00DF76E7">
        <w:rPr>
          <w:color w:val="auto"/>
        </w:rPr>
        <w:t xml:space="preserve"> </w:t>
      </w:r>
      <w:r w:rsidRPr="00DF76E7">
        <w:rPr>
          <w:color w:val="auto"/>
          <w:lang w:val="en-US"/>
        </w:rPr>
        <w:t>IDEA</w:t>
      </w:r>
      <w:r w:rsidRPr="00DF76E7">
        <w:rPr>
          <w:color w:val="auto"/>
        </w:rPr>
        <w:t>.</w:t>
      </w:r>
    </w:p>
    <w:p w14:paraId="6BFADE26" w14:textId="77777777" w:rsidR="000873FF" w:rsidRPr="00DF76E7" w:rsidRDefault="000873FF" w:rsidP="001D5E24">
      <w:pPr>
        <w:ind w:firstLine="0"/>
        <w:jc w:val="left"/>
        <w:rPr>
          <w:color w:val="auto"/>
        </w:rPr>
      </w:pPr>
    </w:p>
    <w:p w14:paraId="12295324" w14:textId="77777777" w:rsidR="000873FF" w:rsidRPr="00DF76E7" w:rsidRDefault="000873FF" w:rsidP="001D5E24">
      <w:pPr>
        <w:ind w:firstLine="0"/>
        <w:jc w:val="left"/>
        <w:rPr>
          <w:b/>
          <w:color w:val="auto"/>
        </w:rPr>
      </w:pPr>
      <w:r w:rsidRPr="00DF76E7">
        <w:rPr>
          <w:b/>
          <w:color w:val="auto"/>
        </w:rPr>
        <w:t>Характеристики вычислительной системы:</w:t>
      </w:r>
    </w:p>
    <w:p w14:paraId="56673EF4" w14:textId="77777777" w:rsidR="00A55B01" w:rsidRPr="00DF76E7" w:rsidRDefault="000873FF" w:rsidP="00280AFB">
      <w:pPr>
        <w:ind w:firstLine="0"/>
        <w:jc w:val="left"/>
        <w:rPr>
          <w:color w:val="auto"/>
          <w:lang w:val="en-US"/>
        </w:rPr>
      </w:pPr>
      <w:r w:rsidRPr="00DF76E7">
        <w:rPr>
          <w:color w:val="auto"/>
          <w:lang w:val="en-US"/>
        </w:rPr>
        <w:t xml:space="preserve">AMD Ryzen 5 3600 6-Core </w:t>
      </w:r>
      <w:r w:rsidR="00795508" w:rsidRPr="00DF76E7">
        <w:rPr>
          <w:color w:val="auto"/>
          <w:lang w:val="en-US"/>
        </w:rPr>
        <w:t>Processor</w:t>
      </w:r>
      <w:r w:rsidRPr="00DF76E7">
        <w:rPr>
          <w:color w:val="auto"/>
          <w:lang w:val="en-US"/>
        </w:rPr>
        <w:t xml:space="preserve"> </w:t>
      </w:r>
      <w:r w:rsidRPr="00DF76E7">
        <w:rPr>
          <w:color w:val="auto"/>
          <w:sz w:val="27"/>
          <w:szCs w:val="27"/>
          <w:shd w:val="clear" w:color="auto" w:fill="FFFFFF"/>
          <w:lang w:val="en-US"/>
        </w:rPr>
        <w:t xml:space="preserve">3.6 (4,2) </w:t>
      </w:r>
      <w:r w:rsidRPr="00DF76E7">
        <w:rPr>
          <w:color w:val="auto"/>
          <w:sz w:val="27"/>
          <w:szCs w:val="27"/>
          <w:shd w:val="clear" w:color="auto" w:fill="FFFFFF"/>
        </w:rPr>
        <w:t>ГГц</w:t>
      </w:r>
      <w:r w:rsidRPr="00DF76E7">
        <w:rPr>
          <w:color w:val="auto"/>
          <w:lang w:val="en-US"/>
        </w:rPr>
        <w:t xml:space="preserve"> </w:t>
      </w:r>
      <w:r w:rsidRPr="00DF76E7">
        <w:rPr>
          <w:color w:val="auto"/>
          <w:lang w:val="en-US"/>
        </w:rPr>
        <w:br/>
        <w:t>NVIDIA GeForce RTX 2060 6GB</w:t>
      </w:r>
      <w:r w:rsidRPr="00DF76E7">
        <w:rPr>
          <w:color w:val="auto"/>
          <w:lang w:val="en-US"/>
        </w:rPr>
        <w:br/>
      </w:r>
      <w:r w:rsidRPr="00DF76E7">
        <w:rPr>
          <w:color w:val="auto"/>
        </w:rPr>
        <w:t>ОЗУ</w:t>
      </w:r>
      <w:r w:rsidRPr="00DF76E7">
        <w:rPr>
          <w:color w:val="auto"/>
          <w:lang w:val="en-US"/>
        </w:rPr>
        <w:t xml:space="preserve"> 16</w:t>
      </w:r>
      <w:r w:rsidRPr="00DF76E7">
        <w:rPr>
          <w:color w:val="auto"/>
        </w:rPr>
        <w:t>Гб</w:t>
      </w:r>
    </w:p>
    <w:p w14:paraId="51E6FD4B" w14:textId="77777777" w:rsidR="00A55B01" w:rsidRPr="00DF76E7" w:rsidRDefault="00A55B01" w:rsidP="001D5E24">
      <w:pPr>
        <w:spacing w:after="160"/>
        <w:ind w:firstLine="0"/>
        <w:jc w:val="left"/>
        <w:rPr>
          <w:color w:val="auto"/>
          <w:lang w:val="en-US"/>
        </w:rPr>
      </w:pPr>
      <w:r w:rsidRPr="00DF76E7">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14:paraId="258FFA3E" w14:textId="77777777" w:rsidR="00A55B01" w:rsidRPr="00DF76E7" w:rsidRDefault="00A55B01" w:rsidP="001D5E24">
          <w:pPr>
            <w:pStyle w:val="a8"/>
            <w:spacing w:line="360" w:lineRule="auto"/>
            <w:jc w:val="both"/>
            <w:rPr>
              <w:rFonts w:ascii="Times New Roman" w:hAnsi="Times New Roman" w:cs="Times New Roman"/>
              <w:color w:val="auto"/>
            </w:rPr>
          </w:pPr>
          <w:r w:rsidRPr="00DF76E7">
            <w:rPr>
              <w:rFonts w:ascii="Times New Roman" w:hAnsi="Times New Roman" w:cs="Times New Roman"/>
              <w:color w:val="auto"/>
            </w:rPr>
            <w:t>Оглавление</w:t>
          </w:r>
        </w:p>
        <w:p w14:paraId="1F7FE7C1" w14:textId="77777777" w:rsidR="000D1F18" w:rsidRDefault="00A55B01">
          <w:pPr>
            <w:pStyle w:val="11"/>
            <w:rPr>
              <w:rFonts w:asciiTheme="minorHAnsi" w:eastAsiaTheme="minorEastAsia" w:hAnsiTheme="minorHAnsi" w:cstheme="minorBidi"/>
              <w:noProof/>
              <w:color w:val="auto"/>
              <w:sz w:val="22"/>
              <w:szCs w:val="22"/>
              <w:lang w:eastAsia="ru-RU"/>
            </w:rPr>
          </w:pPr>
          <w:r w:rsidRPr="00DF76E7">
            <w:rPr>
              <w:color w:val="auto"/>
            </w:rPr>
            <w:fldChar w:fldCharType="begin"/>
          </w:r>
          <w:r w:rsidRPr="00DF76E7">
            <w:rPr>
              <w:color w:val="auto"/>
            </w:rPr>
            <w:instrText xml:space="preserve"> TOC \o "1-3" \h \z \u </w:instrText>
          </w:r>
          <w:r w:rsidRPr="00DF76E7">
            <w:rPr>
              <w:color w:val="auto"/>
            </w:rPr>
            <w:fldChar w:fldCharType="separate"/>
          </w:r>
          <w:hyperlink w:anchor="_Toc74992009" w:history="1">
            <w:r w:rsidR="000D1F18" w:rsidRPr="00C945FA">
              <w:rPr>
                <w:rStyle w:val="a9"/>
                <w:noProof/>
                <w:lang w:eastAsia="ru-RU"/>
              </w:rPr>
              <w:t>РЕФЕРАТ</w:t>
            </w:r>
            <w:r w:rsidR="000D1F18">
              <w:rPr>
                <w:noProof/>
                <w:webHidden/>
              </w:rPr>
              <w:tab/>
            </w:r>
            <w:r w:rsidR="000D1F18">
              <w:rPr>
                <w:noProof/>
                <w:webHidden/>
              </w:rPr>
              <w:fldChar w:fldCharType="begin"/>
            </w:r>
            <w:r w:rsidR="000D1F18">
              <w:rPr>
                <w:noProof/>
                <w:webHidden/>
              </w:rPr>
              <w:instrText xml:space="preserve"> PAGEREF _Toc74992009 \h </w:instrText>
            </w:r>
            <w:r w:rsidR="000D1F18">
              <w:rPr>
                <w:noProof/>
                <w:webHidden/>
              </w:rPr>
            </w:r>
            <w:r w:rsidR="000D1F18">
              <w:rPr>
                <w:noProof/>
                <w:webHidden/>
              </w:rPr>
              <w:fldChar w:fldCharType="separate"/>
            </w:r>
            <w:r w:rsidR="002A561A">
              <w:rPr>
                <w:noProof/>
                <w:webHidden/>
              </w:rPr>
              <w:t>4</w:t>
            </w:r>
            <w:r w:rsidR="000D1F18">
              <w:rPr>
                <w:noProof/>
                <w:webHidden/>
              </w:rPr>
              <w:fldChar w:fldCharType="end"/>
            </w:r>
          </w:hyperlink>
        </w:p>
        <w:p w14:paraId="08EA98AE"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10" w:history="1">
            <w:r w:rsidR="000D1F18" w:rsidRPr="00C945FA">
              <w:rPr>
                <w:rStyle w:val="a9"/>
                <w:noProof/>
              </w:rPr>
              <w:t>ВВЕДЕНИЕ</w:t>
            </w:r>
            <w:r w:rsidR="000D1F18">
              <w:rPr>
                <w:noProof/>
                <w:webHidden/>
              </w:rPr>
              <w:tab/>
            </w:r>
            <w:r w:rsidR="000D1F18">
              <w:rPr>
                <w:noProof/>
                <w:webHidden/>
              </w:rPr>
              <w:fldChar w:fldCharType="begin"/>
            </w:r>
            <w:r w:rsidR="000D1F18">
              <w:rPr>
                <w:noProof/>
                <w:webHidden/>
              </w:rPr>
              <w:instrText xml:space="preserve"> PAGEREF _Toc74992010 \h </w:instrText>
            </w:r>
            <w:r w:rsidR="000D1F18">
              <w:rPr>
                <w:noProof/>
                <w:webHidden/>
              </w:rPr>
            </w:r>
            <w:r w:rsidR="000D1F18">
              <w:rPr>
                <w:noProof/>
                <w:webHidden/>
              </w:rPr>
              <w:fldChar w:fldCharType="separate"/>
            </w:r>
            <w:r w:rsidR="002A561A">
              <w:rPr>
                <w:noProof/>
                <w:webHidden/>
              </w:rPr>
              <w:t>8</w:t>
            </w:r>
            <w:r w:rsidR="000D1F18">
              <w:rPr>
                <w:noProof/>
                <w:webHidden/>
              </w:rPr>
              <w:fldChar w:fldCharType="end"/>
            </w:r>
          </w:hyperlink>
        </w:p>
        <w:p w14:paraId="2AEFFC37"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11" w:history="1">
            <w:r w:rsidR="000D1F18" w:rsidRPr="00C945FA">
              <w:rPr>
                <w:rStyle w:val="a9"/>
                <w:noProof/>
              </w:rPr>
              <w:t>ГЛАВА 1. АНАЛИТИЧЕСКИЙ ОБЗОР</w:t>
            </w:r>
            <w:r w:rsidR="000D1F18">
              <w:rPr>
                <w:noProof/>
                <w:webHidden/>
              </w:rPr>
              <w:tab/>
            </w:r>
            <w:r w:rsidR="000D1F18">
              <w:rPr>
                <w:noProof/>
                <w:webHidden/>
              </w:rPr>
              <w:fldChar w:fldCharType="begin"/>
            </w:r>
            <w:r w:rsidR="000D1F18">
              <w:rPr>
                <w:noProof/>
                <w:webHidden/>
              </w:rPr>
              <w:instrText xml:space="preserve"> PAGEREF _Toc74992011 \h </w:instrText>
            </w:r>
            <w:r w:rsidR="000D1F18">
              <w:rPr>
                <w:noProof/>
                <w:webHidden/>
              </w:rPr>
            </w:r>
            <w:r w:rsidR="000D1F18">
              <w:rPr>
                <w:noProof/>
                <w:webHidden/>
              </w:rPr>
              <w:fldChar w:fldCharType="separate"/>
            </w:r>
            <w:r w:rsidR="002A561A">
              <w:rPr>
                <w:noProof/>
                <w:webHidden/>
              </w:rPr>
              <w:t>11</w:t>
            </w:r>
            <w:r w:rsidR="000D1F18">
              <w:rPr>
                <w:noProof/>
                <w:webHidden/>
              </w:rPr>
              <w:fldChar w:fldCharType="end"/>
            </w:r>
          </w:hyperlink>
        </w:p>
        <w:p w14:paraId="53AB9BE0"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12" w:history="1">
            <w:r w:rsidR="000D1F18" w:rsidRPr="00C945FA">
              <w:rPr>
                <w:rStyle w:val="a9"/>
                <w:noProof/>
              </w:rPr>
              <w:t>1.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Цели кластеризации</w:t>
            </w:r>
            <w:r w:rsidR="000D1F18">
              <w:rPr>
                <w:noProof/>
                <w:webHidden/>
              </w:rPr>
              <w:tab/>
            </w:r>
            <w:r w:rsidR="000D1F18">
              <w:rPr>
                <w:noProof/>
                <w:webHidden/>
              </w:rPr>
              <w:fldChar w:fldCharType="begin"/>
            </w:r>
            <w:r w:rsidR="000D1F18">
              <w:rPr>
                <w:noProof/>
                <w:webHidden/>
              </w:rPr>
              <w:instrText xml:space="preserve"> PAGEREF _Toc74992012 \h </w:instrText>
            </w:r>
            <w:r w:rsidR="000D1F18">
              <w:rPr>
                <w:noProof/>
                <w:webHidden/>
              </w:rPr>
            </w:r>
            <w:r w:rsidR="000D1F18">
              <w:rPr>
                <w:noProof/>
                <w:webHidden/>
              </w:rPr>
              <w:fldChar w:fldCharType="separate"/>
            </w:r>
            <w:r w:rsidR="002A561A">
              <w:rPr>
                <w:noProof/>
                <w:webHidden/>
              </w:rPr>
              <w:t>11</w:t>
            </w:r>
            <w:r w:rsidR="000D1F18">
              <w:rPr>
                <w:noProof/>
                <w:webHidden/>
              </w:rPr>
              <w:fldChar w:fldCharType="end"/>
            </w:r>
          </w:hyperlink>
        </w:p>
        <w:p w14:paraId="7987CEAB"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13" w:history="1">
            <w:r w:rsidR="000D1F18" w:rsidRPr="00C945FA">
              <w:rPr>
                <w:rStyle w:val="a9"/>
                <w:noProof/>
              </w:rPr>
              <w:t>1.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рименение</w:t>
            </w:r>
            <w:r w:rsidR="000D1F18">
              <w:rPr>
                <w:noProof/>
                <w:webHidden/>
              </w:rPr>
              <w:tab/>
            </w:r>
            <w:r w:rsidR="000D1F18">
              <w:rPr>
                <w:noProof/>
                <w:webHidden/>
              </w:rPr>
              <w:fldChar w:fldCharType="begin"/>
            </w:r>
            <w:r w:rsidR="000D1F18">
              <w:rPr>
                <w:noProof/>
                <w:webHidden/>
              </w:rPr>
              <w:instrText xml:space="preserve"> PAGEREF _Toc74992013 \h </w:instrText>
            </w:r>
            <w:r w:rsidR="000D1F18">
              <w:rPr>
                <w:noProof/>
                <w:webHidden/>
              </w:rPr>
            </w:r>
            <w:r w:rsidR="000D1F18">
              <w:rPr>
                <w:noProof/>
                <w:webHidden/>
              </w:rPr>
              <w:fldChar w:fldCharType="separate"/>
            </w:r>
            <w:r w:rsidR="002A561A">
              <w:rPr>
                <w:noProof/>
                <w:webHidden/>
              </w:rPr>
              <w:t>12</w:t>
            </w:r>
            <w:r w:rsidR="000D1F18">
              <w:rPr>
                <w:noProof/>
                <w:webHidden/>
              </w:rPr>
              <w:fldChar w:fldCharType="end"/>
            </w:r>
          </w:hyperlink>
        </w:p>
        <w:p w14:paraId="6A105E58"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4" w:history="1">
            <w:r w:rsidR="000D1F18" w:rsidRPr="00C945FA">
              <w:rPr>
                <w:rStyle w:val="a9"/>
                <w:noProof/>
              </w:rPr>
              <w:t>1.2.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Биология и биоинформатика</w:t>
            </w:r>
            <w:r w:rsidR="000D1F18">
              <w:rPr>
                <w:noProof/>
                <w:webHidden/>
              </w:rPr>
              <w:tab/>
            </w:r>
            <w:r w:rsidR="000D1F18">
              <w:rPr>
                <w:noProof/>
                <w:webHidden/>
              </w:rPr>
              <w:fldChar w:fldCharType="begin"/>
            </w:r>
            <w:r w:rsidR="000D1F18">
              <w:rPr>
                <w:noProof/>
                <w:webHidden/>
              </w:rPr>
              <w:instrText xml:space="preserve"> PAGEREF _Toc74992014 \h </w:instrText>
            </w:r>
            <w:r w:rsidR="000D1F18">
              <w:rPr>
                <w:noProof/>
                <w:webHidden/>
              </w:rPr>
            </w:r>
            <w:r w:rsidR="000D1F18">
              <w:rPr>
                <w:noProof/>
                <w:webHidden/>
              </w:rPr>
              <w:fldChar w:fldCharType="separate"/>
            </w:r>
            <w:r w:rsidR="002A561A">
              <w:rPr>
                <w:noProof/>
                <w:webHidden/>
              </w:rPr>
              <w:t>12</w:t>
            </w:r>
            <w:r w:rsidR="000D1F18">
              <w:rPr>
                <w:noProof/>
                <w:webHidden/>
              </w:rPr>
              <w:fldChar w:fldCharType="end"/>
            </w:r>
          </w:hyperlink>
        </w:p>
        <w:p w14:paraId="11004949"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5" w:history="1">
            <w:r w:rsidR="000D1F18" w:rsidRPr="00C945FA">
              <w:rPr>
                <w:rStyle w:val="a9"/>
                <w:noProof/>
              </w:rPr>
              <w:t>1.2.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дицина</w:t>
            </w:r>
            <w:r w:rsidR="000D1F18">
              <w:rPr>
                <w:noProof/>
                <w:webHidden/>
              </w:rPr>
              <w:tab/>
            </w:r>
            <w:r w:rsidR="000D1F18">
              <w:rPr>
                <w:noProof/>
                <w:webHidden/>
              </w:rPr>
              <w:fldChar w:fldCharType="begin"/>
            </w:r>
            <w:r w:rsidR="000D1F18">
              <w:rPr>
                <w:noProof/>
                <w:webHidden/>
              </w:rPr>
              <w:instrText xml:space="preserve"> PAGEREF _Toc74992015 \h </w:instrText>
            </w:r>
            <w:r w:rsidR="000D1F18">
              <w:rPr>
                <w:noProof/>
                <w:webHidden/>
              </w:rPr>
            </w:r>
            <w:r w:rsidR="000D1F18">
              <w:rPr>
                <w:noProof/>
                <w:webHidden/>
              </w:rPr>
              <w:fldChar w:fldCharType="separate"/>
            </w:r>
            <w:r w:rsidR="002A561A">
              <w:rPr>
                <w:noProof/>
                <w:webHidden/>
              </w:rPr>
              <w:t>13</w:t>
            </w:r>
            <w:r w:rsidR="000D1F18">
              <w:rPr>
                <w:noProof/>
                <w:webHidden/>
              </w:rPr>
              <w:fldChar w:fldCharType="end"/>
            </w:r>
          </w:hyperlink>
        </w:p>
        <w:p w14:paraId="53083DE6"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6" w:history="1">
            <w:r w:rsidR="000D1F18" w:rsidRPr="00C945FA">
              <w:rPr>
                <w:rStyle w:val="a9"/>
                <w:noProof/>
              </w:rPr>
              <w:t>1.2.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аркетинг</w:t>
            </w:r>
            <w:r w:rsidR="000D1F18">
              <w:rPr>
                <w:noProof/>
                <w:webHidden/>
              </w:rPr>
              <w:tab/>
            </w:r>
            <w:r w:rsidR="000D1F18">
              <w:rPr>
                <w:noProof/>
                <w:webHidden/>
              </w:rPr>
              <w:fldChar w:fldCharType="begin"/>
            </w:r>
            <w:r w:rsidR="000D1F18">
              <w:rPr>
                <w:noProof/>
                <w:webHidden/>
              </w:rPr>
              <w:instrText xml:space="preserve"> PAGEREF _Toc74992016 \h </w:instrText>
            </w:r>
            <w:r w:rsidR="000D1F18">
              <w:rPr>
                <w:noProof/>
                <w:webHidden/>
              </w:rPr>
            </w:r>
            <w:r w:rsidR="000D1F18">
              <w:rPr>
                <w:noProof/>
                <w:webHidden/>
              </w:rPr>
              <w:fldChar w:fldCharType="separate"/>
            </w:r>
            <w:r w:rsidR="002A561A">
              <w:rPr>
                <w:noProof/>
                <w:webHidden/>
              </w:rPr>
              <w:t>13</w:t>
            </w:r>
            <w:r w:rsidR="000D1F18">
              <w:rPr>
                <w:noProof/>
                <w:webHidden/>
              </w:rPr>
              <w:fldChar w:fldCharType="end"/>
            </w:r>
          </w:hyperlink>
        </w:p>
        <w:p w14:paraId="7E3B8C39"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7" w:history="1">
            <w:r w:rsidR="000D1F18" w:rsidRPr="00C945FA">
              <w:rPr>
                <w:rStyle w:val="a9"/>
                <w:noProof/>
              </w:rPr>
              <w:t>1.2.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Интернет</w:t>
            </w:r>
            <w:r w:rsidR="000D1F18">
              <w:rPr>
                <w:noProof/>
                <w:webHidden/>
              </w:rPr>
              <w:tab/>
            </w:r>
            <w:r w:rsidR="000D1F18">
              <w:rPr>
                <w:noProof/>
                <w:webHidden/>
              </w:rPr>
              <w:fldChar w:fldCharType="begin"/>
            </w:r>
            <w:r w:rsidR="000D1F18">
              <w:rPr>
                <w:noProof/>
                <w:webHidden/>
              </w:rPr>
              <w:instrText xml:space="preserve"> PAGEREF _Toc74992017 \h </w:instrText>
            </w:r>
            <w:r w:rsidR="000D1F18">
              <w:rPr>
                <w:noProof/>
                <w:webHidden/>
              </w:rPr>
            </w:r>
            <w:r w:rsidR="000D1F18">
              <w:rPr>
                <w:noProof/>
                <w:webHidden/>
              </w:rPr>
              <w:fldChar w:fldCharType="separate"/>
            </w:r>
            <w:r w:rsidR="002A561A">
              <w:rPr>
                <w:noProof/>
                <w:webHidden/>
              </w:rPr>
              <w:t>13</w:t>
            </w:r>
            <w:r w:rsidR="000D1F18">
              <w:rPr>
                <w:noProof/>
                <w:webHidden/>
              </w:rPr>
              <w:fldChar w:fldCharType="end"/>
            </w:r>
          </w:hyperlink>
        </w:p>
        <w:p w14:paraId="4D7F6795"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8" w:history="1">
            <w:r w:rsidR="000D1F18" w:rsidRPr="00C945FA">
              <w:rPr>
                <w:rStyle w:val="a9"/>
                <w:noProof/>
              </w:rPr>
              <w:t>1.2.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омпьютерные науки</w:t>
            </w:r>
            <w:r w:rsidR="000D1F18">
              <w:rPr>
                <w:noProof/>
                <w:webHidden/>
              </w:rPr>
              <w:tab/>
            </w:r>
            <w:r w:rsidR="000D1F18">
              <w:rPr>
                <w:noProof/>
                <w:webHidden/>
              </w:rPr>
              <w:fldChar w:fldCharType="begin"/>
            </w:r>
            <w:r w:rsidR="000D1F18">
              <w:rPr>
                <w:noProof/>
                <w:webHidden/>
              </w:rPr>
              <w:instrText xml:space="preserve"> PAGEREF _Toc74992018 \h </w:instrText>
            </w:r>
            <w:r w:rsidR="000D1F18">
              <w:rPr>
                <w:noProof/>
                <w:webHidden/>
              </w:rPr>
            </w:r>
            <w:r w:rsidR="000D1F18">
              <w:rPr>
                <w:noProof/>
                <w:webHidden/>
              </w:rPr>
              <w:fldChar w:fldCharType="separate"/>
            </w:r>
            <w:r w:rsidR="002A561A">
              <w:rPr>
                <w:noProof/>
                <w:webHidden/>
              </w:rPr>
              <w:t>14</w:t>
            </w:r>
            <w:r w:rsidR="000D1F18">
              <w:rPr>
                <w:noProof/>
                <w:webHidden/>
              </w:rPr>
              <w:fldChar w:fldCharType="end"/>
            </w:r>
          </w:hyperlink>
        </w:p>
        <w:p w14:paraId="2BB5A927"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19" w:history="1">
            <w:r w:rsidR="000D1F18" w:rsidRPr="00C945FA">
              <w:rPr>
                <w:rStyle w:val="a9"/>
                <w:noProof/>
              </w:rPr>
              <w:t>1.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Виды алгоритмов</w:t>
            </w:r>
            <w:r w:rsidR="000D1F18">
              <w:rPr>
                <w:noProof/>
                <w:webHidden/>
              </w:rPr>
              <w:tab/>
            </w:r>
            <w:r w:rsidR="000D1F18">
              <w:rPr>
                <w:noProof/>
                <w:webHidden/>
              </w:rPr>
              <w:fldChar w:fldCharType="begin"/>
            </w:r>
            <w:r w:rsidR="000D1F18">
              <w:rPr>
                <w:noProof/>
                <w:webHidden/>
              </w:rPr>
              <w:instrText xml:space="preserve"> PAGEREF _Toc74992019 \h </w:instrText>
            </w:r>
            <w:r w:rsidR="000D1F18">
              <w:rPr>
                <w:noProof/>
                <w:webHidden/>
              </w:rPr>
            </w:r>
            <w:r w:rsidR="000D1F18">
              <w:rPr>
                <w:noProof/>
                <w:webHidden/>
              </w:rPr>
              <w:fldChar w:fldCharType="separate"/>
            </w:r>
            <w:r w:rsidR="002A561A">
              <w:rPr>
                <w:noProof/>
                <w:webHidden/>
              </w:rPr>
              <w:t>14</w:t>
            </w:r>
            <w:r w:rsidR="000D1F18">
              <w:rPr>
                <w:noProof/>
                <w:webHidden/>
              </w:rPr>
              <w:fldChar w:fldCharType="end"/>
            </w:r>
          </w:hyperlink>
        </w:p>
        <w:p w14:paraId="732717D4"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0" w:history="1">
            <w:r w:rsidR="000D1F18" w:rsidRPr="00C945FA">
              <w:rPr>
                <w:rStyle w:val="a9"/>
                <w:noProof/>
                <w:lang w:val="en-US"/>
              </w:rPr>
              <w:t>1.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квадратичной ошибки</w:t>
            </w:r>
            <w:r w:rsidR="000D1F18">
              <w:rPr>
                <w:noProof/>
                <w:webHidden/>
              </w:rPr>
              <w:tab/>
            </w:r>
            <w:r w:rsidR="000D1F18">
              <w:rPr>
                <w:noProof/>
                <w:webHidden/>
              </w:rPr>
              <w:fldChar w:fldCharType="begin"/>
            </w:r>
            <w:r w:rsidR="000D1F18">
              <w:rPr>
                <w:noProof/>
                <w:webHidden/>
              </w:rPr>
              <w:instrText xml:space="preserve"> PAGEREF _Toc74992020 \h </w:instrText>
            </w:r>
            <w:r w:rsidR="000D1F18">
              <w:rPr>
                <w:noProof/>
                <w:webHidden/>
              </w:rPr>
            </w:r>
            <w:r w:rsidR="000D1F18">
              <w:rPr>
                <w:noProof/>
                <w:webHidden/>
              </w:rPr>
              <w:fldChar w:fldCharType="separate"/>
            </w:r>
            <w:r w:rsidR="002A561A">
              <w:rPr>
                <w:noProof/>
                <w:webHidden/>
              </w:rPr>
              <w:t>14</w:t>
            </w:r>
            <w:r w:rsidR="000D1F18">
              <w:rPr>
                <w:noProof/>
                <w:webHidden/>
              </w:rPr>
              <w:fldChar w:fldCharType="end"/>
            </w:r>
          </w:hyperlink>
        </w:p>
        <w:p w14:paraId="3DCA17FA"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1" w:history="1">
            <w:r w:rsidR="000D1F18" w:rsidRPr="00C945FA">
              <w:rPr>
                <w:rStyle w:val="a9"/>
                <w:noProof/>
                <w:lang w:val="en-US"/>
              </w:rPr>
              <w:t>1.3.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иерархической кластеризации</w:t>
            </w:r>
            <w:r w:rsidR="000D1F18">
              <w:rPr>
                <w:noProof/>
                <w:webHidden/>
              </w:rPr>
              <w:tab/>
            </w:r>
            <w:r w:rsidR="000D1F18">
              <w:rPr>
                <w:noProof/>
                <w:webHidden/>
              </w:rPr>
              <w:fldChar w:fldCharType="begin"/>
            </w:r>
            <w:r w:rsidR="000D1F18">
              <w:rPr>
                <w:noProof/>
                <w:webHidden/>
              </w:rPr>
              <w:instrText xml:space="preserve"> PAGEREF _Toc74992021 \h </w:instrText>
            </w:r>
            <w:r w:rsidR="000D1F18">
              <w:rPr>
                <w:noProof/>
                <w:webHidden/>
              </w:rPr>
            </w:r>
            <w:r w:rsidR="000D1F18">
              <w:rPr>
                <w:noProof/>
                <w:webHidden/>
              </w:rPr>
              <w:fldChar w:fldCharType="separate"/>
            </w:r>
            <w:r w:rsidR="002A561A">
              <w:rPr>
                <w:noProof/>
                <w:webHidden/>
              </w:rPr>
              <w:t>15</w:t>
            </w:r>
            <w:r w:rsidR="000D1F18">
              <w:rPr>
                <w:noProof/>
                <w:webHidden/>
              </w:rPr>
              <w:fldChar w:fldCharType="end"/>
            </w:r>
          </w:hyperlink>
        </w:p>
        <w:p w14:paraId="0D06A452"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2" w:history="1">
            <w:r w:rsidR="000D1F18" w:rsidRPr="00C945FA">
              <w:rPr>
                <w:rStyle w:val="a9"/>
                <w:noProof/>
              </w:rPr>
              <w:t>1.3.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Нечеткие алгоритмы</w:t>
            </w:r>
            <w:r w:rsidR="000D1F18">
              <w:rPr>
                <w:noProof/>
                <w:webHidden/>
              </w:rPr>
              <w:tab/>
            </w:r>
            <w:r w:rsidR="000D1F18">
              <w:rPr>
                <w:noProof/>
                <w:webHidden/>
              </w:rPr>
              <w:fldChar w:fldCharType="begin"/>
            </w:r>
            <w:r w:rsidR="000D1F18">
              <w:rPr>
                <w:noProof/>
                <w:webHidden/>
              </w:rPr>
              <w:instrText xml:space="preserve"> PAGEREF _Toc74992022 \h </w:instrText>
            </w:r>
            <w:r w:rsidR="000D1F18">
              <w:rPr>
                <w:noProof/>
                <w:webHidden/>
              </w:rPr>
            </w:r>
            <w:r w:rsidR="000D1F18">
              <w:rPr>
                <w:noProof/>
                <w:webHidden/>
              </w:rPr>
              <w:fldChar w:fldCharType="separate"/>
            </w:r>
            <w:r w:rsidR="002A561A">
              <w:rPr>
                <w:noProof/>
                <w:webHidden/>
              </w:rPr>
              <w:t>16</w:t>
            </w:r>
            <w:r w:rsidR="000D1F18">
              <w:rPr>
                <w:noProof/>
                <w:webHidden/>
              </w:rPr>
              <w:fldChar w:fldCharType="end"/>
            </w:r>
          </w:hyperlink>
        </w:p>
        <w:p w14:paraId="52DA90BD"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3" w:history="1">
            <w:r w:rsidR="000D1F18" w:rsidRPr="00C945FA">
              <w:rPr>
                <w:rStyle w:val="a9"/>
                <w:noProof/>
              </w:rPr>
              <w:t>1.3.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основанные на теории графов</w:t>
            </w:r>
            <w:r w:rsidR="000D1F18">
              <w:rPr>
                <w:noProof/>
                <w:webHidden/>
              </w:rPr>
              <w:tab/>
            </w:r>
            <w:r w:rsidR="000D1F18">
              <w:rPr>
                <w:noProof/>
                <w:webHidden/>
              </w:rPr>
              <w:fldChar w:fldCharType="begin"/>
            </w:r>
            <w:r w:rsidR="000D1F18">
              <w:rPr>
                <w:noProof/>
                <w:webHidden/>
              </w:rPr>
              <w:instrText xml:space="preserve"> PAGEREF _Toc74992023 \h </w:instrText>
            </w:r>
            <w:r w:rsidR="000D1F18">
              <w:rPr>
                <w:noProof/>
                <w:webHidden/>
              </w:rPr>
            </w:r>
            <w:r w:rsidR="000D1F18">
              <w:rPr>
                <w:noProof/>
                <w:webHidden/>
              </w:rPr>
              <w:fldChar w:fldCharType="separate"/>
            </w:r>
            <w:r w:rsidR="002A561A">
              <w:rPr>
                <w:noProof/>
                <w:webHidden/>
              </w:rPr>
              <w:t>17</w:t>
            </w:r>
            <w:r w:rsidR="000D1F18">
              <w:rPr>
                <w:noProof/>
                <w:webHidden/>
              </w:rPr>
              <w:fldChar w:fldCharType="end"/>
            </w:r>
          </w:hyperlink>
        </w:p>
        <w:p w14:paraId="25EF9048"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4" w:history="1">
            <w:r w:rsidR="000D1F18" w:rsidRPr="00C945FA">
              <w:rPr>
                <w:rStyle w:val="a9"/>
                <w:noProof/>
              </w:rPr>
              <w:t>1.3.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выделения связных компонент</w:t>
            </w:r>
            <w:r w:rsidR="000D1F18">
              <w:rPr>
                <w:noProof/>
                <w:webHidden/>
              </w:rPr>
              <w:tab/>
            </w:r>
            <w:r w:rsidR="000D1F18">
              <w:rPr>
                <w:noProof/>
                <w:webHidden/>
              </w:rPr>
              <w:fldChar w:fldCharType="begin"/>
            </w:r>
            <w:r w:rsidR="000D1F18">
              <w:rPr>
                <w:noProof/>
                <w:webHidden/>
              </w:rPr>
              <w:instrText xml:space="preserve"> PAGEREF _Toc74992024 \h </w:instrText>
            </w:r>
            <w:r w:rsidR="000D1F18">
              <w:rPr>
                <w:noProof/>
                <w:webHidden/>
              </w:rPr>
            </w:r>
            <w:r w:rsidR="000D1F18">
              <w:rPr>
                <w:noProof/>
                <w:webHidden/>
              </w:rPr>
              <w:fldChar w:fldCharType="separate"/>
            </w:r>
            <w:r w:rsidR="002A561A">
              <w:rPr>
                <w:noProof/>
                <w:webHidden/>
              </w:rPr>
              <w:t>17</w:t>
            </w:r>
            <w:r w:rsidR="000D1F18">
              <w:rPr>
                <w:noProof/>
                <w:webHidden/>
              </w:rPr>
              <w:fldChar w:fldCharType="end"/>
            </w:r>
          </w:hyperlink>
        </w:p>
        <w:p w14:paraId="727EEA07"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5" w:history="1">
            <w:r w:rsidR="000D1F18" w:rsidRPr="00C945FA">
              <w:rPr>
                <w:rStyle w:val="a9"/>
                <w:noProof/>
              </w:rPr>
              <w:t>1.3.6.</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минимального покрывающего дерева</w:t>
            </w:r>
            <w:r w:rsidR="000D1F18">
              <w:rPr>
                <w:noProof/>
                <w:webHidden/>
              </w:rPr>
              <w:tab/>
            </w:r>
            <w:r w:rsidR="000D1F18">
              <w:rPr>
                <w:noProof/>
                <w:webHidden/>
              </w:rPr>
              <w:fldChar w:fldCharType="begin"/>
            </w:r>
            <w:r w:rsidR="000D1F18">
              <w:rPr>
                <w:noProof/>
                <w:webHidden/>
              </w:rPr>
              <w:instrText xml:space="preserve"> PAGEREF _Toc74992025 \h </w:instrText>
            </w:r>
            <w:r w:rsidR="000D1F18">
              <w:rPr>
                <w:noProof/>
                <w:webHidden/>
              </w:rPr>
            </w:r>
            <w:r w:rsidR="000D1F18">
              <w:rPr>
                <w:noProof/>
                <w:webHidden/>
              </w:rPr>
              <w:fldChar w:fldCharType="separate"/>
            </w:r>
            <w:r w:rsidR="002A561A">
              <w:rPr>
                <w:noProof/>
                <w:webHidden/>
              </w:rPr>
              <w:t>18</w:t>
            </w:r>
            <w:r w:rsidR="000D1F18">
              <w:rPr>
                <w:noProof/>
                <w:webHidden/>
              </w:rPr>
              <w:fldChar w:fldCharType="end"/>
            </w:r>
          </w:hyperlink>
        </w:p>
        <w:p w14:paraId="09E50083"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6" w:history="1">
            <w:r w:rsidR="000D1F18" w:rsidRPr="00C945FA">
              <w:rPr>
                <w:rStyle w:val="a9"/>
                <w:noProof/>
              </w:rPr>
              <w:t>1.3.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ослойная кластеризация</w:t>
            </w:r>
            <w:r w:rsidR="000D1F18">
              <w:rPr>
                <w:noProof/>
                <w:webHidden/>
              </w:rPr>
              <w:tab/>
            </w:r>
            <w:r w:rsidR="000D1F18">
              <w:rPr>
                <w:noProof/>
                <w:webHidden/>
              </w:rPr>
              <w:fldChar w:fldCharType="begin"/>
            </w:r>
            <w:r w:rsidR="000D1F18">
              <w:rPr>
                <w:noProof/>
                <w:webHidden/>
              </w:rPr>
              <w:instrText xml:space="preserve"> PAGEREF _Toc74992026 \h </w:instrText>
            </w:r>
            <w:r w:rsidR="000D1F18">
              <w:rPr>
                <w:noProof/>
                <w:webHidden/>
              </w:rPr>
            </w:r>
            <w:r w:rsidR="000D1F18">
              <w:rPr>
                <w:noProof/>
                <w:webHidden/>
              </w:rPr>
              <w:fldChar w:fldCharType="separate"/>
            </w:r>
            <w:r w:rsidR="002A561A">
              <w:rPr>
                <w:noProof/>
                <w:webHidden/>
              </w:rPr>
              <w:t>18</w:t>
            </w:r>
            <w:r w:rsidR="000D1F18">
              <w:rPr>
                <w:noProof/>
                <w:webHidden/>
              </w:rPr>
              <w:fldChar w:fldCharType="end"/>
            </w:r>
          </w:hyperlink>
        </w:p>
        <w:p w14:paraId="31515FB5"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27" w:history="1">
            <w:r w:rsidR="000D1F18" w:rsidRPr="00C945FA">
              <w:rPr>
                <w:rStyle w:val="a9"/>
                <w:noProof/>
              </w:rPr>
              <w:t>1.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ение алгоритмов</w:t>
            </w:r>
            <w:r w:rsidR="000D1F18">
              <w:rPr>
                <w:noProof/>
                <w:webHidden/>
              </w:rPr>
              <w:tab/>
            </w:r>
            <w:r w:rsidR="000D1F18">
              <w:rPr>
                <w:noProof/>
                <w:webHidden/>
              </w:rPr>
              <w:fldChar w:fldCharType="begin"/>
            </w:r>
            <w:r w:rsidR="000D1F18">
              <w:rPr>
                <w:noProof/>
                <w:webHidden/>
              </w:rPr>
              <w:instrText xml:space="preserve"> PAGEREF _Toc74992027 \h </w:instrText>
            </w:r>
            <w:r w:rsidR="000D1F18">
              <w:rPr>
                <w:noProof/>
                <w:webHidden/>
              </w:rPr>
            </w:r>
            <w:r w:rsidR="000D1F18">
              <w:rPr>
                <w:noProof/>
                <w:webHidden/>
              </w:rPr>
              <w:fldChar w:fldCharType="separate"/>
            </w:r>
            <w:r w:rsidR="002A561A">
              <w:rPr>
                <w:noProof/>
                <w:webHidden/>
              </w:rPr>
              <w:t>19</w:t>
            </w:r>
            <w:r w:rsidR="000D1F18">
              <w:rPr>
                <w:noProof/>
                <w:webHidden/>
              </w:rPr>
              <w:fldChar w:fldCharType="end"/>
            </w:r>
          </w:hyperlink>
        </w:p>
        <w:p w14:paraId="19D16C7C"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8" w:history="1">
            <w:r w:rsidR="000D1F18" w:rsidRPr="00C945FA">
              <w:rPr>
                <w:rStyle w:val="a9"/>
                <w:noProof/>
                <w:lang w:eastAsia="ru-RU"/>
              </w:rPr>
              <w:t>1.4.1.</w:t>
            </w:r>
            <w:r w:rsidR="000D1F18">
              <w:rPr>
                <w:rFonts w:asciiTheme="minorHAnsi" w:eastAsiaTheme="minorEastAsia" w:hAnsiTheme="minorHAnsi" w:cstheme="minorBidi"/>
                <w:noProof/>
                <w:color w:val="auto"/>
                <w:sz w:val="22"/>
                <w:szCs w:val="22"/>
                <w:lang w:eastAsia="ru-RU"/>
              </w:rPr>
              <w:tab/>
            </w:r>
            <w:r w:rsidR="000D1F18" w:rsidRPr="00C945FA">
              <w:rPr>
                <w:rStyle w:val="a9"/>
                <w:rFonts w:eastAsia="Times New Roman"/>
                <w:noProof/>
                <w:lang w:eastAsia="ru-RU"/>
              </w:rPr>
              <w:t>Вычислительная сложность алгоритмов</w:t>
            </w:r>
            <w:r w:rsidR="000D1F18">
              <w:rPr>
                <w:noProof/>
                <w:webHidden/>
              </w:rPr>
              <w:tab/>
            </w:r>
            <w:r w:rsidR="000D1F18">
              <w:rPr>
                <w:noProof/>
                <w:webHidden/>
              </w:rPr>
              <w:fldChar w:fldCharType="begin"/>
            </w:r>
            <w:r w:rsidR="000D1F18">
              <w:rPr>
                <w:noProof/>
                <w:webHidden/>
              </w:rPr>
              <w:instrText xml:space="preserve"> PAGEREF _Toc74992028 \h </w:instrText>
            </w:r>
            <w:r w:rsidR="000D1F18">
              <w:rPr>
                <w:noProof/>
                <w:webHidden/>
              </w:rPr>
            </w:r>
            <w:r w:rsidR="000D1F18">
              <w:rPr>
                <w:noProof/>
                <w:webHidden/>
              </w:rPr>
              <w:fldChar w:fldCharType="separate"/>
            </w:r>
            <w:r w:rsidR="002A561A">
              <w:rPr>
                <w:noProof/>
                <w:webHidden/>
              </w:rPr>
              <w:t>19</w:t>
            </w:r>
            <w:r w:rsidR="000D1F18">
              <w:rPr>
                <w:noProof/>
                <w:webHidden/>
              </w:rPr>
              <w:fldChar w:fldCharType="end"/>
            </w:r>
          </w:hyperlink>
        </w:p>
        <w:p w14:paraId="123BA0B3"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9" w:history="1">
            <w:r w:rsidR="000D1F18" w:rsidRPr="00C945FA">
              <w:rPr>
                <w:rStyle w:val="a9"/>
                <w:noProof/>
              </w:rPr>
              <w:t>1.4.2.</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ительная таблица алгоритмов</w:t>
            </w:r>
            <w:r w:rsidR="000D1F18">
              <w:rPr>
                <w:noProof/>
                <w:webHidden/>
              </w:rPr>
              <w:tab/>
            </w:r>
            <w:r w:rsidR="000D1F18">
              <w:rPr>
                <w:noProof/>
                <w:webHidden/>
              </w:rPr>
              <w:fldChar w:fldCharType="begin"/>
            </w:r>
            <w:r w:rsidR="000D1F18">
              <w:rPr>
                <w:noProof/>
                <w:webHidden/>
              </w:rPr>
              <w:instrText xml:space="preserve"> PAGEREF _Toc74992029 \h </w:instrText>
            </w:r>
            <w:r w:rsidR="000D1F18">
              <w:rPr>
                <w:noProof/>
                <w:webHidden/>
              </w:rPr>
            </w:r>
            <w:r w:rsidR="000D1F18">
              <w:rPr>
                <w:noProof/>
                <w:webHidden/>
              </w:rPr>
              <w:fldChar w:fldCharType="separate"/>
            </w:r>
            <w:r w:rsidR="002A561A">
              <w:rPr>
                <w:noProof/>
                <w:webHidden/>
              </w:rPr>
              <w:t>20</w:t>
            </w:r>
            <w:r w:rsidR="000D1F18">
              <w:rPr>
                <w:noProof/>
                <w:webHidden/>
              </w:rPr>
              <w:fldChar w:fldCharType="end"/>
            </w:r>
          </w:hyperlink>
        </w:p>
        <w:p w14:paraId="1490A9BA"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30" w:history="1">
            <w:r w:rsidR="000D1F18" w:rsidRPr="00C945FA">
              <w:rPr>
                <w:rStyle w:val="a9"/>
                <w:noProof/>
              </w:rPr>
              <w:t>1.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ра расстояний</w:t>
            </w:r>
            <w:r w:rsidR="000D1F18">
              <w:rPr>
                <w:noProof/>
                <w:webHidden/>
              </w:rPr>
              <w:tab/>
            </w:r>
            <w:r w:rsidR="000D1F18">
              <w:rPr>
                <w:noProof/>
                <w:webHidden/>
              </w:rPr>
              <w:fldChar w:fldCharType="begin"/>
            </w:r>
            <w:r w:rsidR="000D1F18">
              <w:rPr>
                <w:noProof/>
                <w:webHidden/>
              </w:rPr>
              <w:instrText xml:space="preserve"> PAGEREF _Toc74992030 \h </w:instrText>
            </w:r>
            <w:r w:rsidR="000D1F18">
              <w:rPr>
                <w:noProof/>
                <w:webHidden/>
              </w:rPr>
            </w:r>
            <w:r w:rsidR="000D1F18">
              <w:rPr>
                <w:noProof/>
                <w:webHidden/>
              </w:rPr>
              <w:fldChar w:fldCharType="separate"/>
            </w:r>
            <w:r w:rsidR="002A561A">
              <w:rPr>
                <w:noProof/>
                <w:webHidden/>
              </w:rPr>
              <w:t>21</w:t>
            </w:r>
            <w:r w:rsidR="000D1F18">
              <w:rPr>
                <w:noProof/>
                <w:webHidden/>
              </w:rPr>
              <w:fldChar w:fldCharType="end"/>
            </w:r>
          </w:hyperlink>
        </w:p>
        <w:p w14:paraId="0CCC0EFA"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1" w:history="1">
            <w:r w:rsidR="000D1F18" w:rsidRPr="00C945FA">
              <w:rPr>
                <w:rStyle w:val="a9"/>
                <w:noProof/>
              </w:rPr>
              <w:t>1.5.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Евклидово расстояние</w:t>
            </w:r>
            <w:r w:rsidR="000D1F18">
              <w:rPr>
                <w:noProof/>
                <w:webHidden/>
              </w:rPr>
              <w:tab/>
            </w:r>
            <w:r w:rsidR="000D1F18">
              <w:rPr>
                <w:noProof/>
                <w:webHidden/>
              </w:rPr>
              <w:fldChar w:fldCharType="begin"/>
            </w:r>
            <w:r w:rsidR="000D1F18">
              <w:rPr>
                <w:noProof/>
                <w:webHidden/>
              </w:rPr>
              <w:instrText xml:space="preserve"> PAGEREF _Toc74992031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14:paraId="0B674E76"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2" w:history="1">
            <w:r w:rsidR="000D1F18" w:rsidRPr="00C945FA">
              <w:rPr>
                <w:rStyle w:val="a9"/>
                <w:noProof/>
              </w:rPr>
              <w:t>1.5.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вадрат евклидова расстояния</w:t>
            </w:r>
            <w:r w:rsidR="000D1F18">
              <w:rPr>
                <w:noProof/>
                <w:webHidden/>
              </w:rPr>
              <w:tab/>
            </w:r>
            <w:r w:rsidR="000D1F18">
              <w:rPr>
                <w:noProof/>
                <w:webHidden/>
              </w:rPr>
              <w:fldChar w:fldCharType="begin"/>
            </w:r>
            <w:r w:rsidR="000D1F18">
              <w:rPr>
                <w:noProof/>
                <w:webHidden/>
              </w:rPr>
              <w:instrText xml:space="preserve"> PAGEREF _Toc74992032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14:paraId="1539BCD7"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3" w:history="1">
            <w:r w:rsidR="000D1F18" w:rsidRPr="00C945FA">
              <w:rPr>
                <w:rStyle w:val="a9"/>
                <w:noProof/>
              </w:rPr>
              <w:t>1.5.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Расстояние городских кварталов</w:t>
            </w:r>
            <w:r w:rsidR="000D1F18">
              <w:rPr>
                <w:noProof/>
                <w:webHidden/>
              </w:rPr>
              <w:tab/>
            </w:r>
            <w:r w:rsidR="000D1F18">
              <w:rPr>
                <w:noProof/>
                <w:webHidden/>
              </w:rPr>
              <w:fldChar w:fldCharType="begin"/>
            </w:r>
            <w:r w:rsidR="000D1F18">
              <w:rPr>
                <w:noProof/>
                <w:webHidden/>
              </w:rPr>
              <w:instrText xml:space="preserve"> PAGEREF _Toc74992033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14:paraId="630E51E1"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4" w:history="1">
            <w:r w:rsidR="000D1F18" w:rsidRPr="00C945FA">
              <w:rPr>
                <w:rStyle w:val="a9"/>
                <w:noProof/>
              </w:rPr>
              <w:t>1.5.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Расстояние Чебышева</w:t>
            </w:r>
            <w:r w:rsidR="000D1F18">
              <w:rPr>
                <w:noProof/>
                <w:webHidden/>
              </w:rPr>
              <w:tab/>
            </w:r>
            <w:r w:rsidR="000D1F18">
              <w:rPr>
                <w:noProof/>
                <w:webHidden/>
              </w:rPr>
              <w:fldChar w:fldCharType="begin"/>
            </w:r>
            <w:r w:rsidR="000D1F18">
              <w:rPr>
                <w:noProof/>
                <w:webHidden/>
              </w:rPr>
              <w:instrText xml:space="preserve"> PAGEREF _Toc74992034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14:paraId="37681369" w14:textId="77777777" w:rsidR="000D1F18" w:rsidRDefault="00BC1AF4">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5" w:history="1">
            <w:r w:rsidR="000D1F18" w:rsidRPr="00C945FA">
              <w:rPr>
                <w:rStyle w:val="a9"/>
                <w:noProof/>
              </w:rPr>
              <w:t>1.5.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Степенное расстояние</w:t>
            </w:r>
            <w:r w:rsidR="000D1F18">
              <w:rPr>
                <w:noProof/>
                <w:webHidden/>
              </w:rPr>
              <w:tab/>
            </w:r>
            <w:r w:rsidR="000D1F18">
              <w:rPr>
                <w:noProof/>
                <w:webHidden/>
              </w:rPr>
              <w:fldChar w:fldCharType="begin"/>
            </w:r>
            <w:r w:rsidR="000D1F18">
              <w:rPr>
                <w:noProof/>
                <w:webHidden/>
              </w:rPr>
              <w:instrText xml:space="preserve"> PAGEREF _Toc74992035 \h </w:instrText>
            </w:r>
            <w:r w:rsidR="000D1F18">
              <w:rPr>
                <w:noProof/>
                <w:webHidden/>
              </w:rPr>
            </w:r>
            <w:r w:rsidR="000D1F18">
              <w:rPr>
                <w:noProof/>
                <w:webHidden/>
              </w:rPr>
              <w:fldChar w:fldCharType="separate"/>
            </w:r>
            <w:r w:rsidR="002A561A">
              <w:rPr>
                <w:noProof/>
                <w:webHidden/>
              </w:rPr>
              <w:t>23</w:t>
            </w:r>
            <w:r w:rsidR="000D1F18">
              <w:rPr>
                <w:noProof/>
                <w:webHidden/>
              </w:rPr>
              <w:fldChar w:fldCharType="end"/>
            </w:r>
          </w:hyperlink>
        </w:p>
        <w:p w14:paraId="2EBD617C"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36" w:history="1">
            <w:r w:rsidR="000D1F18" w:rsidRPr="00C945FA">
              <w:rPr>
                <w:rStyle w:val="a9"/>
                <w:noProof/>
                <w:lang w:val="en-US"/>
              </w:rPr>
              <w:t>1.5.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lang w:val="en-US"/>
              </w:rPr>
              <w:t>TF-IDF</w:t>
            </w:r>
            <w:r w:rsidR="000D1F18">
              <w:rPr>
                <w:noProof/>
                <w:webHidden/>
              </w:rPr>
              <w:tab/>
            </w:r>
            <w:r w:rsidR="000D1F18">
              <w:rPr>
                <w:noProof/>
                <w:webHidden/>
              </w:rPr>
              <w:fldChar w:fldCharType="begin"/>
            </w:r>
            <w:r w:rsidR="000D1F18">
              <w:rPr>
                <w:noProof/>
                <w:webHidden/>
              </w:rPr>
              <w:instrText xml:space="preserve"> PAGEREF _Toc74992036 \h </w:instrText>
            </w:r>
            <w:r w:rsidR="000D1F18">
              <w:rPr>
                <w:noProof/>
                <w:webHidden/>
              </w:rPr>
            </w:r>
            <w:r w:rsidR="000D1F18">
              <w:rPr>
                <w:noProof/>
                <w:webHidden/>
              </w:rPr>
              <w:fldChar w:fldCharType="separate"/>
            </w:r>
            <w:r w:rsidR="002A561A">
              <w:rPr>
                <w:noProof/>
                <w:webHidden/>
              </w:rPr>
              <w:t>23</w:t>
            </w:r>
            <w:r w:rsidR="000D1F18">
              <w:rPr>
                <w:noProof/>
                <w:webHidden/>
              </w:rPr>
              <w:fldChar w:fldCharType="end"/>
            </w:r>
          </w:hyperlink>
        </w:p>
        <w:p w14:paraId="3251B0AF"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37" w:history="1">
            <w:r w:rsidR="000D1F18" w:rsidRPr="00C945FA">
              <w:rPr>
                <w:rStyle w:val="a9"/>
                <w:noProof/>
              </w:rPr>
              <w:t>1.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уществующие программные средства</w:t>
            </w:r>
            <w:r w:rsidR="000D1F18">
              <w:rPr>
                <w:noProof/>
                <w:webHidden/>
              </w:rPr>
              <w:tab/>
            </w:r>
            <w:r w:rsidR="000D1F18">
              <w:rPr>
                <w:noProof/>
                <w:webHidden/>
              </w:rPr>
              <w:fldChar w:fldCharType="begin"/>
            </w:r>
            <w:r w:rsidR="000D1F18">
              <w:rPr>
                <w:noProof/>
                <w:webHidden/>
              </w:rPr>
              <w:instrText xml:space="preserve"> PAGEREF _Toc74992037 \h </w:instrText>
            </w:r>
            <w:r w:rsidR="000D1F18">
              <w:rPr>
                <w:noProof/>
                <w:webHidden/>
              </w:rPr>
            </w:r>
            <w:r w:rsidR="000D1F18">
              <w:rPr>
                <w:noProof/>
                <w:webHidden/>
              </w:rPr>
              <w:fldChar w:fldCharType="separate"/>
            </w:r>
            <w:r w:rsidR="002A561A">
              <w:rPr>
                <w:noProof/>
                <w:webHidden/>
              </w:rPr>
              <w:t>24</w:t>
            </w:r>
            <w:r w:rsidR="000D1F18">
              <w:rPr>
                <w:noProof/>
                <w:webHidden/>
              </w:rPr>
              <w:fldChar w:fldCharType="end"/>
            </w:r>
          </w:hyperlink>
        </w:p>
        <w:p w14:paraId="02F3ECDD"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38" w:history="1">
            <w:r w:rsidR="000D1F18" w:rsidRPr="00C945FA">
              <w:rPr>
                <w:rStyle w:val="a9"/>
                <w:noProof/>
              </w:rPr>
              <w:t>1.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38 \h </w:instrText>
            </w:r>
            <w:r w:rsidR="000D1F18">
              <w:rPr>
                <w:noProof/>
                <w:webHidden/>
              </w:rPr>
            </w:r>
            <w:r w:rsidR="000D1F18">
              <w:rPr>
                <w:noProof/>
                <w:webHidden/>
              </w:rPr>
              <w:fldChar w:fldCharType="separate"/>
            </w:r>
            <w:r w:rsidR="002A561A">
              <w:rPr>
                <w:noProof/>
                <w:webHidden/>
              </w:rPr>
              <w:t>24</w:t>
            </w:r>
            <w:r w:rsidR="000D1F18">
              <w:rPr>
                <w:noProof/>
                <w:webHidden/>
              </w:rPr>
              <w:fldChar w:fldCharType="end"/>
            </w:r>
          </w:hyperlink>
        </w:p>
        <w:p w14:paraId="62D2921B"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39" w:history="1">
            <w:r w:rsidR="000D1F18" w:rsidRPr="00C945FA">
              <w:rPr>
                <w:rStyle w:val="a9"/>
                <w:noProof/>
              </w:rPr>
              <w:t>ГЛАВА 2. ВЫБОР И ОБОСНОВАНИЕ АЛГОРИТМА</w:t>
            </w:r>
            <w:r w:rsidR="000D1F18">
              <w:rPr>
                <w:noProof/>
                <w:webHidden/>
              </w:rPr>
              <w:tab/>
            </w:r>
            <w:r w:rsidR="000D1F18">
              <w:rPr>
                <w:noProof/>
                <w:webHidden/>
              </w:rPr>
              <w:fldChar w:fldCharType="begin"/>
            </w:r>
            <w:r w:rsidR="000D1F18">
              <w:rPr>
                <w:noProof/>
                <w:webHidden/>
              </w:rPr>
              <w:instrText xml:space="preserve"> PAGEREF _Toc74992039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14:paraId="433BFC03"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40" w:history="1">
            <w:r w:rsidR="000D1F18" w:rsidRPr="00C945FA">
              <w:rPr>
                <w:rStyle w:val="a9"/>
                <w:noProof/>
              </w:rPr>
              <w:t>2.1. Содержательная постановка задачи</w:t>
            </w:r>
            <w:r w:rsidR="000D1F18">
              <w:rPr>
                <w:noProof/>
                <w:webHidden/>
              </w:rPr>
              <w:tab/>
            </w:r>
            <w:r w:rsidR="000D1F18">
              <w:rPr>
                <w:noProof/>
                <w:webHidden/>
              </w:rPr>
              <w:fldChar w:fldCharType="begin"/>
            </w:r>
            <w:r w:rsidR="000D1F18">
              <w:rPr>
                <w:noProof/>
                <w:webHidden/>
              </w:rPr>
              <w:instrText xml:space="preserve"> PAGEREF _Toc74992040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14:paraId="6F3FE6A3"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41" w:history="1">
            <w:r w:rsidR="000D1F18" w:rsidRPr="00C945FA">
              <w:rPr>
                <w:rStyle w:val="a9"/>
                <w:noProof/>
              </w:rPr>
              <w:t>2.2. Обозначения и формальная постановка</w:t>
            </w:r>
            <w:r w:rsidR="000D1F18">
              <w:rPr>
                <w:noProof/>
                <w:webHidden/>
              </w:rPr>
              <w:tab/>
            </w:r>
            <w:r w:rsidR="000D1F18">
              <w:rPr>
                <w:noProof/>
                <w:webHidden/>
              </w:rPr>
              <w:fldChar w:fldCharType="begin"/>
            </w:r>
            <w:r w:rsidR="000D1F18">
              <w:rPr>
                <w:noProof/>
                <w:webHidden/>
              </w:rPr>
              <w:instrText xml:space="preserve"> PAGEREF _Toc74992041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14:paraId="017FFC78"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42"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2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14:paraId="260547CF"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43"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3 \h </w:instrText>
            </w:r>
            <w:r w:rsidR="000D1F18">
              <w:rPr>
                <w:noProof/>
                <w:webHidden/>
              </w:rPr>
            </w:r>
            <w:r w:rsidR="000D1F18">
              <w:rPr>
                <w:noProof/>
                <w:webHidden/>
              </w:rPr>
              <w:fldChar w:fldCharType="separate"/>
            </w:r>
            <w:r w:rsidR="002A561A">
              <w:rPr>
                <w:noProof/>
                <w:webHidden/>
              </w:rPr>
              <w:t>27</w:t>
            </w:r>
            <w:r w:rsidR="000D1F18">
              <w:rPr>
                <w:noProof/>
                <w:webHidden/>
              </w:rPr>
              <w:fldChar w:fldCharType="end"/>
            </w:r>
          </w:hyperlink>
        </w:p>
        <w:p w14:paraId="33A09D3A"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44" w:history="1">
            <w:r w:rsidR="000D1F18" w:rsidRPr="00C945FA">
              <w:rPr>
                <w:rStyle w:val="a9"/>
                <w:noProof/>
              </w:rPr>
              <w:t>2.2. Алгоритм</w:t>
            </w:r>
            <w:r w:rsidR="000D1F18">
              <w:rPr>
                <w:noProof/>
                <w:webHidden/>
              </w:rPr>
              <w:tab/>
            </w:r>
            <w:r w:rsidR="000D1F18">
              <w:rPr>
                <w:noProof/>
                <w:webHidden/>
              </w:rPr>
              <w:fldChar w:fldCharType="begin"/>
            </w:r>
            <w:r w:rsidR="000D1F18">
              <w:rPr>
                <w:noProof/>
                <w:webHidden/>
              </w:rPr>
              <w:instrText xml:space="preserve"> PAGEREF _Toc74992044 \h </w:instrText>
            </w:r>
            <w:r w:rsidR="000D1F18">
              <w:rPr>
                <w:noProof/>
                <w:webHidden/>
              </w:rPr>
            </w:r>
            <w:r w:rsidR="000D1F18">
              <w:rPr>
                <w:noProof/>
                <w:webHidden/>
              </w:rPr>
              <w:fldChar w:fldCharType="separate"/>
            </w:r>
            <w:r w:rsidR="002A561A">
              <w:rPr>
                <w:noProof/>
                <w:webHidden/>
              </w:rPr>
              <w:t>28</w:t>
            </w:r>
            <w:r w:rsidR="000D1F18">
              <w:rPr>
                <w:noProof/>
                <w:webHidden/>
              </w:rPr>
              <w:fldChar w:fldCharType="end"/>
            </w:r>
          </w:hyperlink>
        </w:p>
        <w:p w14:paraId="33BC94EC"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45"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5 \h </w:instrText>
            </w:r>
            <w:r w:rsidR="000D1F18">
              <w:rPr>
                <w:noProof/>
                <w:webHidden/>
              </w:rPr>
            </w:r>
            <w:r w:rsidR="000D1F18">
              <w:rPr>
                <w:noProof/>
                <w:webHidden/>
              </w:rPr>
              <w:fldChar w:fldCharType="separate"/>
            </w:r>
            <w:r w:rsidR="002A561A">
              <w:rPr>
                <w:noProof/>
                <w:webHidden/>
              </w:rPr>
              <w:t>28</w:t>
            </w:r>
            <w:r w:rsidR="000D1F18">
              <w:rPr>
                <w:noProof/>
                <w:webHidden/>
              </w:rPr>
              <w:fldChar w:fldCharType="end"/>
            </w:r>
          </w:hyperlink>
        </w:p>
        <w:p w14:paraId="64A9F192"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46"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6 \h </w:instrText>
            </w:r>
            <w:r w:rsidR="000D1F18">
              <w:rPr>
                <w:noProof/>
                <w:webHidden/>
              </w:rPr>
            </w:r>
            <w:r w:rsidR="000D1F18">
              <w:rPr>
                <w:noProof/>
                <w:webHidden/>
              </w:rPr>
              <w:fldChar w:fldCharType="separate"/>
            </w:r>
            <w:r w:rsidR="002A561A">
              <w:rPr>
                <w:noProof/>
                <w:webHidden/>
              </w:rPr>
              <w:t>29</w:t>
            </w:r>
            <w:r w:rsidR="000D1F18">
              <w:rPr>
                <w:noProof/>
                <w:webHidden/>
              </w:rPr>
              <w:fldChar w:fldCharType="end"/>
            </w:r>
          </w:hyperlink>
        </w:p>
        <w:p w14:paraId="66A54956"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47" w:history="1">
            <w:r w:rsidR="000D1F18" w:rsidRPr="00C945FA">
              <w:rPr>
                <w:rStyle w:val="a9"/>
                <w:noProof/>
              </w:rPr>
              <w:t>2.3. Пример решения</w:t>
            </w:r>
            <w:r w:rsidR="000D1F18">
              <w:rPr>
                <w:noProof/>
                <w:webHidden/>
              </w:rPr>
              <w:tab/>
            </w:r>
            <w:r w:rsidR="000D1F18">
              <w:rPr>
                <w:noProof/>
                <w:webHidden/>
              </w:rPr>
              <w:fldChar w:fldCharType="begin"/>
            </w:r>
            <w:r w:rsidR="000D1F18">
              <w:rPr>
                <w:noProof/>
                <w:webHidden/>
              </w:rPr>
              <w:instrText xml:space="preserve"> PAGEREF _Toc74992047 \h </w:instrText>
            </w:r>
            <w:r w:rsidR="000D1F18">
              <w:rPr>
                <w:noProof/>
                <w:webHidden/>
              </w:rPr>
            </w:r>
            <w:r w:rsidR="000D1F18">
              <w:rPr>
                <w:noProof/>
                <w:webHidden/>
              </w:rPr>
              <w:fldChar w:fldCharType="separate"/>
            </w:r>
            <w:r w:rsidR="002A561A">
              <w:rPr>
                <w:noProof/>
                <w:webHidden/>
              </w:rPr>
              <w:t>30</w:t>
            </w:r>
            <w:r w:rsidR="000D1F18">
              <w:rPr>
                <w:noProof/>
                <w:webHidden/>
              </w:rPr>
              <w:fldChar w:fldCharType="end"/>
            </w:r>
          </w:hyperlink>
        </w:p>
        <w:p w14:paraId="6DFB61EC"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48" w:history="1">
            <w:r w:rsidR="000D1F18" w:rsidRPr="00C945FA">
              <w:rPr>
                <w:rStyle w:val="a9"/>
                <w:noProof/>
              </w:rPr>
              <w:t>2.3.1. Кластеризация</w:t>
            </w:r>
            <w:r w:rsidR="000D1F18">
              <w:rPr>
                <w:noProof/>
                <w:webHidden/>
              </w:rPr>
              <w:tab/>
            </w:r>
            <w:r w:rsidR="000D1F18">
              <w:rPr>
                <w:noProof/>
                <w:webHidden/>
              </w:rPr>
              <w:fldChar w:fldCharType="begin"/>
            </w:r>
            <w:r w:rsidR="000D1F18">
              <w:rPr>
                <w:noProof/>
                <w:webHidden/>
              </w:rPr>
              <w:instrText xml:space="preserve"> PAGEREF _Toc74992048 \h </w:instrText>
            </w:r>
            <w:r w:rsidR="000D1F18">
              <w:rPr>
                <w:noProof/>
                <w:webHidden/>
              </w:rPr>
            </w:r>
            <w:r w:rsidR="000D1F18">
              <w:rPr>
                <w:noProof/>
                <w:webHidden/>
              </w:rPr>
              <w:fldChar w:fldCharType="separate"/>
            </w:r>
            <w:r w:rsidR="002A561A">
              <w:rPr>
                <w:noProof/>
                <w:webHidden/>
              </w:rPr>
              <w:t>30</w:t>
            </w:r>
            <w:r w:rsidR="000D1F18">
              <w:rPr>
                <w:noProof/>
                <w:webHidden/>
              </w:rPr>
              <w:fldChar w:fldCharType="end"/>
            </w:r>
          </w:hyperlink>
        </w:p>
        <w:p w14:paraId="5FE89A56"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49" w:history="1">
            <w:r w:rsidR="000D1F18" w:rsidRPr="00C945FA">
              <w:rPr>
                <w:rStyle w:val="a9"/>
                <w:noProof/>
              </w:rPr>
              <w:t>2.3.2. Классификация</w:t>
            </w:r>
            <w:r w:rsidR="000D1F18">
              <w:rPr>
                <w:noProof/>
                <w:webHidden/>
              </w:rPr>
              <w:tab/>
            </w:r>
            <w:r w:rsidR="000D1F18">
              <w:rPr>
                <w:noProof/>
                <w:webHidden/>
              </w:rPr>
              <w:fldChar w:fldCharType="begin"/>
            </w:r>
            <w:r w:rsidR="000D1F18">
              <w:rPr>
                <w:noProof/>
                <w:webHidden/>
              </w:rPr>
              <w:instrText xml:space="preserve"> PAGEREF _Toc74992049 \h </w:instrText>
            </w:r>
            <w:r w:rsidR="000D1F18">
              <w:rPr>
                <w:noProof/>
                <w:webHidden/>
              </w:rPr>
            </w:r>
            <w:r w:rsidR="000D1F18">
              <w:rPr>
                <w:noProof/>
                <w:webHidden/>
              </w:rPr>
              <w:fldChar w:fldCharType="separate"/>
            </w:r>
            <w:r w:rsidR="002A561A">
              <w:rPr>
                <w:noProof/>
                <w:webHidden/>
              </w:rPr>
              <w:t>32</w:t>
            </w:r>
            <w:r w:rsidR="000D1F18">
              <w:rPr>
                <w:noProof/>
                <w:webHidden/>
              </w:rPr>
              <w:fldChar w:fldCharType="end"/>
            </w:r>
          </w:hyperlink>
        </w:p>
        <w:p w14:paraId="7975BBF7"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50" w:history="1">
            <w:r w:rsidR="000D1F18" w:rsidRPr="00C945FA">
              <w:rPr>
                <w:rStyle w:val="a9"/>
                <w:noProof/>
              </w:rPr>
              <w:t>2.4. Заключение</w:t>
            </w:r>
            <w:r w:rsidR="000D1F18">
              <w:rPr>
                <w:noProof/>
                <w:webHidden/>
              </w:rPr>
              <w:tab/>
            </w:r>
            <w:r w:rsidR="000D1F18">
              <w:rPr>
                <w:noProof/>
                <w:webHidden/>
              </w:rPr>
              <w:fldChar w:fldCharType="begin"/>
            </w:r>
            <w:r w:rsidR="000D1F18">
              <w:rPr>
                <w:noProof/>
                <w:webHidden/>
              </w:rPr>
              <w:instrText xml:space="preserve"> PAGEREF _Toc74992050 \h </w:instrText>
            </w:r>
            <w:r w:rsidR="000D1F18">
              <w:rPr>
                <w:noProof/>
                <w:webHidden/>
              </w:rPr>
            </w:r>
            <w:r w:rsidR="000D1F18">
              <w:rPr>
                <w:noProof/>
                <w:webHidden/>
              </w:rPr>
              <w:fldChar w:fldCharType="separate"/>
            </w:r>
            <w:r w:rsidR="002A561A">
              <w:rPr>
                <w:noProof/>
                <w:webHidden/>
              </w:rPr>
              <w:t>35</w:t>
            </w:r>
            <w:r w:rsidR="000D1F18">
              <w:rPr>
                <w:noProof/>
                <w:webHidden/>
              </w:rPr>
              <w:fldChar w:fldCharType="end"/>
            </w:r>
          </w:hyperlink>
        </w:p>
        <w:p w14:paraId="34B8F40F"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51" w:history="1">
            <w:r w:rsidR="000D1F18" w:rsidRPr="00C945FA">
              <w:rPr>
                <w:rStyle w:val="a9"/>
                <w:noProof/>
                <w:lang w:eastAsia="ru-RU"/>
              </w:rPr>
              <w:t xml:space="preserve">ГЛАВА 3. </w:t>
            </w:r>
            <w:r w:rsidR="000D1F18" w:rsidRPr="00C945FA">
              <w:rPr>
                <w:rStyle w:val="a9"/>
                <w:noProof/>
              </w:rPr>
              <w:t>ВЫБОР И ОБОСНОВАНИЕ ПРОГРАММНОЙ РЕАЛИЗАЦИИ</w:t>
            </w:r>
            <w:r w:rsidR="000D1F18">
              <w:rPr>
                <w:noProof/>
                <w:webHidden/>
              </w:rPr>
              <w:tab/>
            </w:r>
            <w:r w:rsidR="000D1F18">
              <w:rPr>
                <w:noProof/>
                <w:webHidden/>
              </w:rPr>
              <w:fldChar w:fldCharType="begin"/>
            </w:r>
            <w:r w:rsidR="000D1F18">
              <w:rPr>
                <w:noProof/>
                <w:webHidden/>
              </w:rPr>
              <w:instrText xml:space="preserve"> PAGEREF _Toc74992051 \h </w:instrText>
            </w:r>
            <w:r w:rsidR="000D1F18">
              <w:rPr>
                <w:noProof/>
                <w:webHidden/>
              </w:rPr>
            </w:r>
            <w:r w:rsidR="000D1F18">
              <w:rPr>
                <w:noProof/>
                <w:webHidden/>
              </w:rPr>
              <w:fldChar w:fldCharType="separate"/>
            </w:r>
            <w:r w:rsidR="002A561A">
              <w:rPr>
                <w:noProof/>
                <w:webHidden/>
              </w:rPr>
              <w:t>36</w:t>
            </w:r>
            <w:r w:rsidR="000D1F18">
              <w:rPr>
                <w:noProof/>
                <w:webHidden/>
              </w:rPr>
              <w:fldChar w:fldCharType="end"/>
            </w:r>
          </w:hyperlink>
        </w:p>
        <w:p w14:paraId="3677AAB5"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52" w:history="1">
            <w:r w:rsidR="000D1F18" w:rsidRPr="00C945FA">
              <w:rPr>
                <w:rStyle w:val="a9"/>
                <w:noProof/>
              </w:rPr>
              <w:t>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рхитектура программного обеспечения</w:t>
            </w:r>
            <w:r w:rsidR="000D1F18">
              <w:rPr>
                <w:noProof/>
                <w:webHidden/>
              </w:rPr>
              <w:tab/>
            </w:r>
            <w:r w:rsidR="000D1F18">
              <w:rPr>
                <w:noProof/>
                <w:webHidden/>
              </w:rPr>
              <w:fldChar w:fldCharType="begin"/>
            </w:r>
            <w:r w:rsidR="000D1F18">
              <w:rPr>
                <w:noProof/>
                <w:webHidden/>
              </w:rPr>
              <w:instrText xml:space="preserve"> PAGEREF _Toc74992052 \h </w:instrText>
            </w:r>
            <w:r w:rsidR="000D1F18">
              <w:rPr>
                <w:noProof/>
                <w:webHidden/>
              </w:rPr>
            </w:r>
            <w:r w:rsidR="000D1F18">
              <w:rPr>
                <w:noProof/>
                <w:webHidden/>
              </w:rPr>
              <w:fldChar w:fldCharType="separate"/>
            </w:r>
            <w:r w:rsidR="002A561A">
              <w:rPr>
                <w:noProof/>
                <w:webHidden/>
              </w:rPr>
              <w:t>36</w:t>
            </w:r>
            <w:r w:rsidR="000D1F18">
              <w:rPr>
                <w:noProof/>
                <w:webHidden/>
              </w:rPr>
              <w:fldChar w:fldCharType="end"/>
            </w:r>
          </w:hyperlink>
        </w:p>
        <w:p w14:paraId="27DCB1A1"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53" w:history="1">
            <w:r w:rsidR="000D1F18" w:rsidRPr="00C945FA">
              <w:rPr>
                <w:rStyle w:val="a9"/>
                <w:noProof/>
              </w:rPr>
              <w:t xml:space="preserve">3.2. Язык программирования </w:t>
            </w:r>
            <w:r w:rsidR="000D1F18" w:rsidRPr="00C945FA">
              <w:rPr>
                <w:rStyle w:val="a9"/>
                <w:noProof/>
                <w:lang w:val="en-US"/>
              </w:rPr>
              <w:t>Java</w:t>
            </w:r>
            <w:r w:rsidR="000D1F18">
              <w:rPr>
                <w:noProof/>
                <w:webHidden/>
              </w:rPr>
              <w:tab/>
            </w:r>
            <w:r w:rsidR="000D1F18">
              <w:rPr>
                <w:noProof/>
                <w:webHidden/>
              </w:rPr>
              <w:fldChar w:fldCharType="begin"/>
            </w:r>
            <w:r w:rsidR="000D1F18">
              <w:rPr>
                <w:noProof/>
                <w:webHidden/>
              </w:rPr>
              <w:instrText xml:space="preserve"> PAGEREF _Toc74992053 \h </w:instrText>
            </w:r>
            <w:r w:rsidR="000D1F18">
              <w:rPr>
                <w:noProof/>
                <w:webHidden/>
              </w:rPr>
            </w:r>
            <w:r w:rsidR="000D1F18">
              <w:rPr>
                <w:noProof/>
                <w:webHidden/>
              </w:rPr>
              <w:fldChar w:fldCharType="separate"/>
            </w:r>
            <w:r w:rsidR="002A561A">
              <w:rPr>
                <w:noProof/>
                <w:webHidden/>
              </w:rPr>
              <w:t>36</w:t>
            </w:r>
            <w:r w:rsidR="000D1F18">
              <w:rPr>
                <w:noProof/>
                <w:webHidden/>
              </w:rPr>
              <w:fldChar w:fldCharType="end"/>
            </w:r>
          </w:hyperlink>
        </w:p>
        <w:p w14:paraId="58973917"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54" w:history="1">
            <w:r w:rsidR="000D1F18" w:rsidRPr="00C945FA">
              <w:rPr>
                <w:rStyle w:val="a9"/>
                <w:noProof/>
              </w:rPr>
              <w:t>3.3. Работа программного комплекса</w:t>
            </w:r>
            <w:r w:rsidR="000D1F18">
              <w:rPr>
                <w:noProof/>
                <w:webHidden/>
              </w:rPr>
              <w:tab/>
            </w:r>
            <w:r w:rsidR="000D1F18">
              <w:rPr>
                <w:noProof/>
                <w:webHidden/>
              </w:rPr>
              <w:fldChar w:fldCharType="begin"/>
            </w:r>
            <w:r w:rsidR="000D1F18">
              <w:rPr>
                <w:noProof/>
                <w:webHidden/>
              </w:rPr>
              <w:instrText xml:space="preserve"> PAGEREF _Toc74992054 \h </w:instrText>
            </w:r>
            <w:r w:rsidR="000D1F18">
              <w:rPr>
                <w:noProof/>
                <w:webHidden/>
              </w:rPr>
            </w:r>
            <w:r w:rsidR="000D1F18">
              <w:rPr>
                <w:noProof/>
                <w:webHidden/>
              </w:rPr>
              <w:fldChar w:fldCharType="separate"/>
            </w:r>
            <w:r w:rsidR="002A561A">
              <w:rPr>
                <w:noProof/>
                <w:webHidden/>
              </w:rPr>
              <w:t>37</w:t>
            </w:r>
            <w:r w:rsidR="000D1F18">
              <w:rPr>
                <w:noProof/>
                <w:webHidden/>
              </w:rPr>
              <w:fldChar w:fldCharType="end"/>
            </w:r>
          </w:hyperlink>
        </w:p>
        <w:p w14:paraId="3C760BC3"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55" w:history="1">
            <w:r w:rsidR="000D1F18" w:rsidRPr="00C945FA">
              <w:rPr>
                <w:rStyle w:val="a9"/>
                <w:noProof/>
              </w:rPr>
              <w:t>3.3.1. Режим «Кластеризация»</w:t>
            </w:r>
            <w:r w:rsidR="000D1F18">
              <w:rPr>
                <w:noProof/>
                <w:webHidden/>
              </w:rPr>
              <w:tab/>
            </w:r>
            <w:r w:rsidR="000D1F18">
              <w:rPr>
                <w:noProof/>
                <w:webHidden/>
              </w:rPr>
              <w:fldChar w:fldCharType="begin"/>
            </w:r>
            <w:r w:rsidR="000D1F18">
              <w:rPr>
                <w:noProof/>
                <w:webHidden/>
              </w:rPr>
              <w:instrText xml:space="preserve"> PAGEREF _Toc74992055 \h </w:instrText>
            </w:r>
            <w:r w:rsidR="000D1F18">
              <w:rPr>
                <w:noProof/>
                <w:webHidden/>
              </w:rPr>
            </w:r>
            <w:r w:rsidR="000D1F18">
              <w:rPr>
                <w:noProof/>
                <w:webHidden/>
              </w:rPr>
              <w:fldChar w:fldCharType="separate"/>
            </w:r>
            <w:r w:rsidR="002A561A">
              <w:rPr>
                <w:noProof/>
                <w:webHidden/>
              </w:rPr>
              <w:t>37</w:t>
            </w:r>
            <w:r w:rsidR="000D1F18">
              <w:rPr>
                <w:noProof/>
                <w:webHidden/>
              </w:rPr>
              <w:fldChar w:fldCharType="end"/>
            </w:r>
          </w:hyperlink>
        </w:p>
        <w:p w14:paraId="17ADFA9B"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56" w:history="1">
            <w:r w:rsidR="000D1F18" w:rsidRPr="00C945FA">
              <w:rPr>
                <w:rStyle w:val="a9"/>
                <w:noProof/>
              </w:rPr>
              <w:t>3.3.2. Режим «Классификация»</w:t>
            </w:r>
            <w:r w:rsidR="000D1F18">
              <w:rPr>
                <w:noProof/>
                <w:webHidden/>
              </w:rPr>
              <w:tab/>
            </w:r>
            <w:r w:rsidR="000D1F18">
              <w:rPr>
                <w:noProof/>
                <w:webHidden/>
              </w:rPr>
              <w:fldChar w:fldCharType="begin"/>
            </w:r>
            <w:r w:rsidR="000D1F18">
              <w:rPr>
                <w:noProof/>
                <w:webHidden/>
              </w:rPr>
              <w:instrText xml:space="preserve"> PAGEREF _Toc74992056 \h </w:instrText>
            </w:r>
            <w:r w:rsidR="000D1F18">
              <w:rPr>
                <w:noProof/>
                <w:webHidden/>
              </w:rPr>
            </w:r>
            <w:r w:rsidR="000D1F18">
              <w:rPr>
                <w:noProof/>
                <w:webHidden/>
              </w:rPr>
              <w:fldChar w:fldCharType="separate"/>
            </w:r>
            <w:r w:rsidR="002A561A">
              <w:rPr>
                <w:noProof/>
                <w:webHidden/>
              </w:rPr>
              <w:t>40</w:t>
            </w:r>
            <w:r w:rsidR="000D1F18">
              <w:rPr>
                <w:noProof/>
                <w:webHidden/>
              </w:rPr>
              <w:fldChar w:fldCharType="end"/>
            </w:r>
          </w:hyperlink>
        </w:p>
        <w:p w14:paraId="0873B9B8"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57" w:history="1">
            <w:r w:rsidR="000D1F18" w:rsidRPr="00C945FA">
              <w:rPr>
                <w:rStyle w:val="a9"/>
                <w:noProof/>
              </w:rPr>
              <w:t>3.3.3. Создание и редактирование файла классов</w:t>
            </w:r>
            <w:r w:rsidR="000D1F18">
              <w:rPr>
                <w:noProof/>
                <w:webHidden/>
              </w:rPr>
              <w:tab/>
            </w:r>
            <w:r w:rsidR="000D1F18">
              <w:rPr>
                <w:noProof/>
                <w:webHidden/>
              </w:rPr>
              <w:fldChar w:fldCharType="begin"/>
            </w:r>
            <w:r w:rsidR="000D1F18">
              <w:rPr>
                <w:noProof/>
                <w:webHidden/>
              </w:rPr>
              <w:instrText xml:space="preserve"> PAGEREF _Toc74992057 \h </w:instrText>
            </w:r>
            <w:r w:rsidR="000D1F18">
              <w:rPr>
                <w:noProof/>
                <w:webHidden/>
              </w:rPr>
            </w:r>
            <w:r w:rsidR="000D1F18">
              <w:rPr>
                <w:noProof/>
                <w:webHidden/>
              </w:rPr>
              <w:fldChar w:fldCharType="separate"/>
            </w:r>
            <w:r w:rsidR="002A561A">
              <w:rPr>
                <w:noProof/>
                <w:webHidden/>
              </w:rPr>
              <w:t>43</w:t>
            </w:r>
            <w:r w:rsidR="000D1F18">
              <w:rPr>
                <w:noProof/>
                <w:webHidden/>
              </w:rPr>
              <w:fldChar w:fldCharType="end"/>
            </w:r>
          </w:hyperlink>
        </w:p>
        <w:p w14:paraId="5AA87E2A"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58" w:history="1">
            <w:r w:rsidR="000D1F18" w:rsidRPr="00C945FA">
              <w:rPr>
                <w:rStyle w:val="a9"/>
                <w:noProof/>
              </w:rPr>
              <w:t>3.4. Заключение</w:t>
            </w:r>
            <w:r w:rsidR="000D1F18">
              <w:rPr>
                <w:noProof/>
                <w:webHidden/>
              </w:rPr>
              <w:tab/>
            </w:r>
            <w:r w:rsidR="000D1F18">
              <w:rPr>
                <w:noProof/>
                <w:webHidden/>
              </w:rPr>
              <w:fldChar w:fldCharType="begin"/>
            </w:r>
            <w:r w:rsidR="000D1F18">
              <w:rPr>
                <w:noProof/>
                <w:webHidden/>
              </w:rPr>
              <w:instrText xml:space="preserve"> PAGEREF _Toc74992058 \h </w:instrText>
            </w:r>
            <w:r w:rsidR="000D1F18">
              <w:rPr>
                <w:noProof/>
                <w:webHidden/>
              </w:rPr>
            </w:r>
            <w:r w:rsidR="000D1F18">
              <w:rPr>
                <w:noProof/>
                <w:webHidden/>
              </w:rPr>
              <w:fldChar w:fldCharType="separate"/>
            </w:r>
            <w:r w:rsidR="002A561A">
              <w:rPr>
                <w:noProof/>
                <w:webHidden/>
              </w:rPr>
              <w:t>46</w:t>
            </w:r>
            <w:r w:rsidR="000D1F18">
              <w:rPr>
                <w:noProof/>
                <w:webHidden/>
              </w:rPr>
              <w:fldChar w:fldCharType="end"/>
            </w:r>
          </w:hyperlink>
        </w:p>
        <w:p w14:paraId="0CFD058D"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59" w:history="1">
            <w:r w:rsidR="000D1F18" w:rsidRPr="00C945FA">
              <w:rPr>
                <w:rStyle w:val="a9"/>
                <w:noProof/>
                <w:lang w:eastAsia="ru-RU"/>
              </w:rPr>
              <w:t xml:space="preserve">ГЛАВА 4. </w:t>
            </w:r>
            <w:r w:rsidR="000D1F18" w:rsidRPr="00C945FA">
              <w:rPr>
                <w:rStyle w:val="a9"/>
                <w:noProof/>
              </w:rPr>
              <w:t>ЭКСПЕРИМЕНТАЛЬНАЯ ЧАСТЬ</w:t>
            </w:r>
            <w:r w:rsidR="000D1F18">
              <w:rPr>
                <w:noProof/>
                <w:webHidden/>
              </w:rPr>
              <w:tab/>
            </w:r>
            <w:r w:rsidR="000D1F18">
              <w:rPr>
                <w:noProof/>
                <w:webHidden/>
              </w:rPr>
              <w:fldChar w:fldCharType="begin"/>
            </w:r>
            <w:r w:rsidR="000D1F18">
              <w:rPr>
                <w:noProof/>
                <w:webHidden/>
              </w:rPr>
              <w:instrText xml:space="preserve"> PAGEREF _Toc74992059 \h </w:instrText>
            </w:r>
            <w:r w:rsidR="000D1F18">
              <w:rPr>
                <w:noProof/>
                <w:webHidden/>
              </w:rPr>
            </w:r>
            <w:r w:rsidR="000D1F18">
              <w:rPr>
                <w:noProof/>
                <w:webHidden/>
              </w:rPr>
              <w:fldChar w:fldCharType="separate"/>
            </w:r>
            <w:r w:rsidR="002A561A">
              <w:rPr>
                <w:noProof/>
                <w:webHidden/>
              </w:rPr>
              <w:t>47</w:t>
            </w:r>
            <w:r w:rsidR="000D1F18">
              <w:rPr>
                <w:noProof/>
                <w:webHidden/>
              </w:rPr>
              <w:fldChar w:fldCharType="end"/>
            </w:r>
          </w:hyperlink>
        </w:p>
        <w:p w14:paraId="61CAA21A"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60" w:history="1">
            <w:r w:rsidR="000D1F18" w:rsidRPr="00C945FA">
              <w:rPr>
                <w:rStyle w:val="a9"/>
                <w:noProof/>
              </w:rPr>
              <w:t>4.1. Оценка производительности алгоритма кластеризации</w:t>
            </w:r>
            <w:r w:rsidR="000D1F18">
              <w:rPr>
                <w:noProof/>
                <w:webHidden/>
              </w:rPr>
              <w:tab/>
            </w:r>
            <w:r w:rsidR="000D1F18">
              <w:rPr>
                <w:noProof/>
                <w:webHidden/>
              </w:rPr>
              <w:fldChar w:fldCharType="begin"/>
            </w:r>
            <w:r w:rsidR="000D1F18">
              <w:rPr>
                <w:noProof/>
                <w:webHidden/>
              </w:rPr>
              <w:instrText xml:space="preserve"> PAGEREF _Toc74992060 \h </w:instrText>
            </w:r>
            <w:r w:rsidR="000D1F18">
              <w:rPr>
                <w:noProof/>
                <w:webHidden/>
              </w:rPr>
            </w:r>
            <w:r w:rsidR="000D1F18">
              <w:rPr>
                <w:noProof/>
                <w:webHidden/>
              </w:rPr>
              <w:fldChar w:fldCharType="separate"/>
            </w:r>
            <w:r w:rsidR="002A561A">
              <w:rPr>
                <w:noProof/>
                <w:webHidden/>
              </w:rPr>
              <w:t>47</w:t>
            </w:r>
            <w:r w:rsidR="000D1F18">
              <w:rPr>
                <w:noProof/>
                <w:webHidden/>
              </w:rPr>
              <w:fldChar w:fldCharType="end"/>
            </w:r>
          </w:hyperlink>
        </w:p>
        <w:p w14:paraId="35B99BE8"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61" w:history="1">
            <w:r w:rsidR="000D1F18" w:rsidRPr="00C945FA">
              <w:rPr>
                <w:rStyle w:val="a9"/>
                <w:noProof/>
              </w:rPr>
              <w:t>4.1.1. Зависимость времени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1 \h </w:instrText>
            </w:r>
            <w:r w:rsidR="000D1F18">
              <w:rPr>
                <w:noProof/>
                <w:webHidden/>
              </w:rPr>
            </w:r>
            <w:r w:rsidR="000D1F18">
              <w:rPr>
                <w:noProof/>
                <w:webHidden/>
              </w:rPr>
              <w:fldChar w:fldCharType="separate"/>
            </w:r>
            <w:r w:rsidR="002A561A">
              <w:rPr>
                <w:noProof/>
                <w:webHidden/>
              </w:rPr>
              <w:t>47</w:t>
            </w:r>
            <w:r w:rsidR="000D1F18">
              <w:rPr>
                <w:noProof/>
                <w:webHidden/>
              </w:rPr>
              <w:fldChar w:fldCharType="end"/>
            </w:r>
          </w:hyperlink>
        </w:p>
        <w:p w14:paraId="2C9EF2AB"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62" w:history="1">
            <w:r w:rsidR="000D1F18" w:rsidRPr="00C945FA">
              <w:rPr>
                <w:rStyle w:val="a9"/>
                <w:noProof/>
              </w:rPr>
              <w:t>4.1.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2 \h </w:instrText>
            </w:r>
            <w:r w:rsidR="000D1F18">
              <w:rPr>
                <w:noProof/>
                <w:webHidden/>
              </w:rPr>
            </w:r>
            <w:r w:rsidR="000D1F18">
              <w:rPr>
                <w:noProof/>
                <w:webHidden/>
              </w:rPr>
              <w:fldChar w:fldCharType="separate"/>
            </w:r>
            <w:r w:rsidR="002A561A">
              <w:rPr>
                <w:noProof/>
                <w:webHidden/>
              </w:rPr>
              <w:t>50</w:t>
            </w:r>
            <w:r w:rsidR="000D1F18">
              <w:rPr>
                <w:noProof/>
                <w:webHidden/>
              </w:rPr>
              <w:fldChar w:fldCharType="end"/>
            </w:r>
          </w:hyperlink>
        </w:p>
        <w:p w14:paraId="68D0465C" w14:textId="77777777" w:rsidR="000D1F18" w:rsidRDefault="00BC1AF4">
          <w:pPr>
            <w:pStyle w:val="21"/>
            <w:rPr>
              <w:rFonts w:asciiTheme="minorHAnsi" w:eastAsiaTheme="minorEastAsia" w:hAnsiTheme="minorHAnsi" w:cstheme="minorBidi"/>
              <w:noProof/>
              <w:color w:val="auto"/>
              <w:sz w:val="22"/>
              <w:szCs w:val="22"/>
              <w:lang w:eastAsia="ru-RU"/>
            </w:rPr>
          </w:pPr>
          <w:hyperlink w:anchor="_Toc74992063" w:history="1">
            <w:r w:rsidR="000D1F18" w:rsidRPr="00C945FA">
              <w:rPr>
                <w:rStyle w:val="a9"/>
                <w:noProof/>
              </w:rPr>
              <w:t>4.2. Оценка производительности алгоритма классификации</w:t>
            </w:r>
            <w:r w:rsidR="000D1F18">
              <w:rPr>
                <w:noProof/>
                <w:webHidden/>
              </w:rPr>
              <w:tab/>
            </w:r>
            <w:r w:rsidR="000D1F18">
              <w:rPr>
                <w:noProof/>
                <w:webHidden/>
              </w:rPr>
              <w:fldChar w:fldCharType="begin"/>
            </w:r>
            <w:r w:rsidR="000D1F18">
              <w:rPr>
                <w:noProof/>
                <w:webHidden/>
              </w:rPr>
              <w:instrText xml:space="preserve"> PAGEREF _Toc74992063 \h </w:instrText>
            </w:r>
            <w:r w:rsidR="000D1F18">
              <w:rPr>
                <w:noProof/>
                <w:webHidden/>
              </w:rPr>
            </w:r>
            <w:r w:rsidR="000D1F18">
              <w:rPr>
                <w:noProof/>
                <w:webHidden/>
              </w:rPr>
              <w:fldChar w:fldCharType="separate"/>
            </w:r>
            <w:r w:rsidR="002A561A">
              <w:rPr>
                <w:noProof/>
                <w:webHidden/>
              </w:rPr>
              <w:t>52</w:t>
            </w:r>
            <w:r w:rsidR="000D1F18">
              <w:rPr>
                <w:noProof/>
                <w:webHidden/>
              </w:rPr>
              <w:fldChar w:fldCharType="end"/>
            </w:r>
          </w:hyperlink>
        </w:p>
        <w:p w14:paraId="19283920"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64" w:history="1">
            <w:r w:rsidR="000D1F18" w:rsidRPr="00C945FA">
              <w:rPr>
                <w:rStyle w:val="a9"/>
                <w:noProof/>
              </w:rPr>
              <w:t>4.2.1. Зависимость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4 \h </w:instrText>
            </w:r>
            <w:r w:rsidR="000D1F18">
              <w:rPr>
                <w:noProof/>
                <w:webHidden/>
              </w:rPr>
            </w:r>
            <w:r w:rsidR="000D1F18">
              <w:rPr>
                <w:noProof/>
                <w:webHidden/>
              </w:rPr>
              <w:fldChar w:fldCharType="separate"/>
            </w:r>
            <w:r w:rsidR="002A561A">
              <w:rPr>
                <w:noProof/>
                <w:webHidden/>
              </w:rPr>
              <w:t>52</w:t>
            </w:r>
            <w:r w:rsidR="000D1F18">
              <w:rPr>
                <w:noProof/>
                <w:webHidden/>
              </w:rPr>
              <w:fldChar w:fldCharType="end"/>
            </w:r>
          </w:hyperlink>
        </w:p>
        <w:p w14:paraId="37244436"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65" w:history="1">
            <w:r w:rsidR="000D1F18" w:rsidRPr="00C945FA">
              <w:rPr>
                <w:rStyle w:val="a9"/>
                <w:noProof/>
              </w:rPr>
              <w:t>4.2.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5 \h </w:instrText>
            </w:r>
            <w:r w:rsidR="000D1F18">
              <w:rPr>
                <w:noProof/>
                <w:webHidden/>
              </w:rPr>
            </w:r>
            <w:r w:rsidR="000D1F18">
              <w:rPr>
                <w:noProof/>
                <w:webHidden/>
              </w:rPr>
              <w:fldChar w:fldCharType="separate"/>
            </w:r>
            <w:r w:rsidR="002A561A">
              <w:rPr>
                <w:noProof/>
                <w:webHidden/>
              </w:rPr>
              <w:t>54</w:t>
            </w:r>
            <w:r w:rsidR="000D1F18">
              <w:rPr>
                <w:noProof/>
                <w:webHidden/>
              </w:rPr>
              <w:fldChar w:fldCharType="end"/>
            </w:r>
          </w:hyperlink>
        </w:p>
        <w:p w14:paraId="05599F51" w14:textId="77777777" w:rsidR="000D1F18" w:rsidRDefault="00BC1AF4">
          <w:pPr>
            <w:pStyle w:val="31"/>
            <w:tabs>
              <w:tab w:val="right" w:leader="dot" w:pos="9345"/>
            </w:tabs>
            <w:rPr>
              <w:rFonts w:asciiTheme="minorHAnsi" w:eastAsiaTheme="minorEastAsia" w:hAnsiTheme="minorHAnsi" w:cstheme="minorBidi"/>
              <w:noProof/>
              <w:color w:val="auto"/>
              <w:sz w:val="22"/>
              <w:szCs w:val="22"/>
              <w:lang w:eastAsia="ru-RU"/>
            </w:rPr>
          </w:pPr>
          <w:hyperlink w:anchor="_Toc74992066" w:history="1">
            <w:r w:rsidR="000D1F18" w:rsidRPr="00C945FA">
              <w:rPr>
                <w:rStyle w:val="a9"/>
                <w:noProof/>
              </w:rPr>
              <w:t>4.3. Заключение</w:t>
            </w:r>
            <w:r w:rsidR="000D1F18">
              <w:rPr>
                <w:noProof/>
                <w:webHidden/>
              </w:rPr>
              <w:tab/>
            </w:r>
            <w:r w:rsidR="000D1F18">
              <w:rPr>
                <w:noProof/>
                <w:webHidden/>
              </w:rPr>
              <w:fldChar w:fldCharType="begin"/>
            </w:r>
            <w:r w:rsidR="000D1F18">
              <w:rPr>
                <w:noProof/>
                <w:webHidden/>
              </w:rPr>
              <w:instrText xml:space="preserve"> PAGEREF _Toc74992066 \h </w:instrText>
            </w:r>
            <w:r w:rsidR="000D1F18">
              <w:rPr>
                <w:noProof/>
                <w:webHidden/>
              </w:rPr>
            </w:r>
            <w:r w:rsidR="000D1F18">
              <w:rPr>
                <w:noProof/>
                <w:webHidden/>
              </w:rPr>
              <w:fldChar w:fldCharType="separate"/>
            </w:r>
            <w:r w:rsidR="002A561A">
              <w:rPr>
                <w:noProof/>
                <w:webHidden/>
              </w:rPr>
              <w:t>57</w:t>
            </w:r>
            <w:r w:rsidR="000D1F18">
              <w:rPr>
                <w:noProof/>
                <w:webHidden/>
              </w:rPr>
              <w:fldChar w:fldCharType="end"/>
            </w:r>
          </w:hyperlink>
        </w:p>
        <w:p w14:paraId="5A4195C7"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67" w:history="1">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67 \h </w:instrText>
            </w:r>
            <w:r w:rsidR="000D1F18">
              <w:rPr>
                <w:noProof/>
                <w:webHidden/>
              </w:rPr>
            </w:r>
            <w:r w:rsidR="000D1F18">
              <w:rPr>
                <w:noProof/>
                <w:webHidden/>
              </w:rPr>
              <w:fldChar w:fldCharType="separate"/>
            </w:r>
            <w:r w:rsidR="002A561A">
              <w:rPr>
                <w:noProof/>
                <w:webHidden/>
              </w:rPr>
              <w:t>58</w:t>
            </w:r>
            <w:r w:rsidR="000D1F18">
              <w:rPr>
                <w:noProof/>
                <w:webHidden/>
              </w:rPr>
              <w:fldChar w:fldCharType="end"/>
            </w:r>
          </w:hyperlink>
        </w:p>
        <w:p w14:paraId="211BEBB4"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68" w:history="1">
            <w:r w:rsidR="000D1F18" w:rsidRPr="00C945FA">
              <w:rPr>
                <w:rStyle w:val="a9"/>
                <w:noProof/>
              </w:rPr>
              <w:t>СПИСОК ИСПОЛЬЗОВАННЫХ ИСТОЧНИКОВ</w:t>
            </w:r>
            <w:r w:rsidR="000D1F18">
              <w:rPr>
                <w:noProof/>
                <w:webHidden/>
              </w:rPr>
              <w:tab/>
            </w:r>
            <w:r w:rsidR="000D1F18">
              <w:rPr>
                <w:noProof/>
                <w:webHidden/>
              </w:rPr>
              <w:fldChar w:fldCharType="begin"/>
            </w:r>
            <w:r w:rsidR="000D1F18">
              <w:rPr>
                <w:noProof/>
                <w:webHidden/>
              </w:rPr>
              <w:instrText xml:space="preserve"> PAGEREF _Toc74992068 \h </w:instrText>
            </w:r>
            <w:r w:rsidR="000D1F18">
              <w:rPr>
                <w:noProof/>
                <w:webHidden/>
              </w:rPr>
            </w:r>
            <w:r w:rsidR="000D1F18">
              <w:rPr>
                <w:noProof/>
                <w:webHidden/>
              </w:rPr>
              <w:fldChar w:fldCharType="separate"/>
            </w:r>
            <w:r w:rsidR="002A561A">
              <w:rPr>
                <w:noProof/>
                <w:webHidden/>
              </w:rPr>
              <w:t>59</w:t>
            </w:r>
            <w:r w:rsidR="000D1F18">
              <w:rPr>
                <w:noProof/>
                <w:webHidden/>
              </w:rPr>
              <w:fldChar w:fldCharType="end"/>
            </w:r>
          </w:hyperlink>
        </w:p>
        <w:p w14:paraId="472E2E42" w14:textId="77777777" w:rsidR="000D1F18" w:rsidRDefault="00BC1AF4">
          <w:pPr>
            <w:pStyle w:val="11"/>
            <w:rPr>
              <w:rFonts w:asciiTheme="minorHAnsi" w:eastAsiaTheme="minorEastAsia" w:hAnsiTheme="minorHAnsi" w:cstheme="minorBidi"/>
              <w:noProof/>
              <w:color w:val="auto"/>
              <w:sz w:val="22"/>
              <w:szCs w:val="22"/>
              <w:lang w:eastAsia="ru-RU"/>
            </w:rPr>
          </w:pPr>
          <w:hyperlink w:anchor="_Toc74992069" w:history="1">
            <w:r w:rsidR="000D1F18" w:rsidRPr="00C945FA">
              <w:rPr>
                <w:rStyle w:val="a9"/>
                <w:noProof/>
              </w:rPr>
              <w:t>ПРИЛОЖЕНИЕ А. ЛИСТИНГ ПРОГРАММЫ</w:t>
            </w:r>
            <w:r w:rsidR="000D1F18">
              <w:rPr>
                <w:noProof/>
                <w:webHidden/>
              </w:rPr>
              <w:tab/>
            </w:r>
            <w:r w:rsidR="000D1F18">
              <w:rPr>
                <w:noProof/>
                <w:webHidden/>
              </w:rPr>
              <w:fldChar w:fldCharType="begin"/>
            </w:r>
            <w:r w:rsidR="000D1F18">
              <w:rPr>
                <w:noProof/>
                <w:webHidden/>
              </w:rPr>
              <w:instrText xml:space="preserve"> PAGEREF _Toc74992069 \h </w:instrText>
            </w:r>
            <w:r w:rsidR="000D1F18">
              <w:rPr>
                <w:noProof/>
                <w:webHidden/>
              </w:rPr>
            </w:r>
            <w:r w:rsidR="000D1F18">
              <w:rPr>
                <w:noProof/>
                <w:webHidden/>
              </w:rPr>
              <w:fldChar w:fldCharType="separate"/>
            </w:r>
            <w:r w:rsidR="002A561A">
              <w:rPr>
                <w:noProof/>
                <w:webHidden/>
              </w:rPr>
              <w:t>60</w:t>
            </w:r>
            <w:r w:rsidR="000D1F18">
              <w:rPr>
                <w:noProof/>
                <w:webHidden/>
              </w:rPr>
              <w:fldChar w:fldCharType="end"/>
            </w:r>
          </w:hyperlink>
        </w:p>
        <w:p w14:paraId="51B179F5" w14:textId="77777777" w:rsidR="00A55B01" w:rsidRPr="00DF76E7" w:rsidRDefault="00A55B01" w:rsidP="001D5E24">
          <w:pPr>
            <w:ind w:firstLine="0"/>
            <w:rPr>
              <w:color w:val="auto"/>
            </w:rPr>
          </w:pPr>
          <w:r w:rsidRPr="00DF76E7">
            <w:rPr>
              <w:b/>
              <w:bCs/>
              <w:color w:val="auto"/>
            </w:rPr>
            <w:fldChar w:fldCharType="end"/>
          </w:r>
        </w:p>
      </w:sdtContent>
    </w:sdt>
    <w:p w14:paraId="20A09FFF" w14:textId="77777777" w:rsidR="00222C58" w:rsidRPr="00DF76E7" w:rsidRDefault="00E734BE" w:rsidP="001D5E24">
      <w:pPr>
        <w:pStyle w:val="1"/>
        <w:rPr>
          <w:rFonts w:cs="Times New Roman"/>
          <w:color w:val="auto"/>
        </w:rPr>
      </w:pPr>
      <w:bookmarkStart w:id="1" w:name="_Toc74992010"/>
      <w:r w:rsidRPr="00DF76E7">
        <w:rPr>
          <w:rFonts w:cs="Times New Roman"/>
          <w:color w:val="auto"/>
        </w:rPr>
        <w:lastRenderedPageBreak/>
        <w:t>ВВЕДЕНИЕ</w:t>
      </w:r>
      <w:bookmarkEnd w:id="1"/>
    </w:p>
    <w:p w14:paraId="4D26B401" w14:textId="77777777" w:rsidR="00222C58" w:rsidRPr="00DF76E7" w:rsidRDefault="002B1CBF" w:rsidP="00FE73DC">
      <w:r w:rsidRPr="00DF76E7">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14:paraId="60D4774F" w14:textId="77777777" w:rsidR="00F95D3E" w:rsidRPr="00DF76E7" w:rsidRDefault="00F95D3E" w:rsidP="00FE73DC">
      <w:r w:rsidRPr="00DF76E7">
        <w:t>Машинный интеллект - это направление технологических исследований. Оно связано с созданием системы, которая способна обучаться самостоятельно.</w:t>
      </w:r>
    </w:p>
    <w:p w14:paraId="51F1EF95" w14:textId="77777777" w:rsidR="00F95D3E" w:rsidRPr="00DF76E7" w:rsidRDefault="00F95D3E" w:rsidP="00FE73DC">
      <w:r w:rsidRPr="00DF76E7">
        <w:t xml:space="preserve">Искусственный интеллект широко применяется в самых разных областях, как: </w:t>
      </w:r>
    </w:p>
    <w:p w14:paraId="498117D2" w14:textId="77777777" w:rsidR="00F95D3E" w:rsidRPr="00DF76E7" w:rsidRDefault="00F95D3E" w:rsidP="00FE73DC">
      <w:r w:rsidRPr="00DF76E7">
        <w:t xml:space="preserve">1. </w:t>
      </w:r>
      <w:proofErr w:type="spellStart"/>
      <w:r w:rsidRPr="00DF76E7">
        <w:t>lT</w:t>
      </w:r>
      <w:proofErr w:type="spellEnd"/>
      <w:r w:rsidRPr="00DF76E7">
        <w:t xml:space="preserve">-сфера: разработка приложений; </w:t>
      </w:r>
    </w:p>
    <w:p w14:paraId="787BB451" w14:textId="77777777" w:rsidR="00F95D3E" w:rsidRPr="00DF76E7" w:rsidRDefault="00F95D3E" w:rsidP="00FE73DC">
      <w:r w:rsidRPr="00DF76E7">
        <w:t xml:space="preserve">2. Рекламные компании; </w:t>
      </w:r>
    </w:p>
    <w:p w14:paraId="3CC1903F" w14:textId="77777777" w:rsidR="00F95D3E" w:rsidRPr="00DF76E7" w:rsidRDefault="00F95D3E" w:rsidP="00FE73DC">
      <w:r w:rsidRPr="00DF76E7">
        <w:t xml:space="preserve">3. Маркетинговые исследования; </w:t>
      </w:r>
    </w:p>
    <w:p w14:paraId="68C78E6F" w14:textId="77777777" w:rsidR="00F95D3E" w:rsidRPr="00DF76E7" w:rsidRDefault="00F95D3E" w:rsidP="00FE73DC">
      <w:r w:rsidRPr="00DF76E7">
        <w:t>4. Медицинская диагностика;</w:t>
      </w:r>
    </w:p>
    <w:p w14:paraId="4AB03874" w14:textId="77777777" w:rsidR="00F95D3E" w:rsidRPr="00DF76E7" w:rsidRDefault="00F95D3E" w:rsidP="00FE73DC">
      <w:r w:rsidRPr="00DF76E7">
        <w:t>5. Техническая диагностика;</w:t>
      </w:r>
    </w:p>
    <w:p w14:paraId="657284D8" w14:textId="77777777" w:rsidR="00F95D3E" w:rsidRPr="00DF76E7" w:rsidRDefault="00F95D3E" w:rsidP="00FE73DC">
      <w:r w:rsidRPr="00DF76E7">
        <w:t>6. Автопилотирование;</w:t>
      </w:r>
    </w:p>
    <w:p w14:paraId="755F2FFA" w14:textId="77777777" w:rsidR="002B1CBF" w:rsidRPr="00DF76E7" w:rsidRDefault="00F95D3E" w:rsidP="00FE73DC">
      <w:r w:rsidRPr="00DF76E7">
        <w:t xml:space="preserve">7. </w:t>
      </w:r>
      <w:proofErr w:type="spellStart"/>
      <w:r w:rsidRPr="00DF76E7">
        <w:t>Биоинформатика</w:t>
      </w:r>
      <w:proofErr w:type="spellEnd"/>
      <w:r w:rsidRPr="00DF76E7">
        <w:t xml:space="preserve"> и в другие сферы;</w:t>
      </w:r>
    </w:p>
    <w:p w14:paraId="5FC07E08" w14:textId="77777777" w:rsidR="00F95D3E" w:rsidRPr="00DF76E7" w:rsidRDefault="00F95D3E" w:rsidP="00FE73DC">
      <w:r w:rsidRPr="00DF76E7">
        <w:t>8. Обработка текста (в том числи кластеризация).</w:t>
      </w:r>
    </w:p>
    <w:p w14:paraId="76AFEE9E" w14:textId="77777777" w:rsidR="00F95D3E" w:rsidRPr="00DF76E7" w:rsidRDefault="00F95D3E" w:rsidP="00FE73DC">
      <w:pPr>
        <w:ind w:firstLine="0"/>
      </w:pPr>
      <w:r w:rsidRPr="00DF76E7">
        <w:t>Все это и многое другое работает при помощи машинного интеллекта.</w:t>
      </w:r>
    </w:p>
    <w:p w14:paraId="56620AF3" w14:textId="77777777" w:rsidR="00F95D3E" w:rsidRPr="00DF76E7" w:rsidRDefault="00F95D3E" w:rsidP="00FE73DC">
      <w:r w:rsidRPr="00DF76E7">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DF76E7">
        <w:t>такcистов</w:t>
      </w:r>
      <w:proofErr w:type="spellEnd"/>
      <w:r w:rsidRPr="00DF76E7">
        <w:t xml:space="preserve"> заменят беспилотные автомобили. Поэтому тему машинного обучения я считаю актуальной в настоящее время с научной </w:t>
      </w:r>
      <w:r w:rsidRPr="00DF76E7">
        <w:lastRenderedPageBreak/>
        <w:t>и практической точки зрения. Нужно не только знать, что существует так называемое машинное обучение, но и понимать, как это работает.</w:t>
      </w:r>
    </w:p>
    <w:p w14:paraId="0A4AE752" w14:textId="7C09D931" w:rsidR="00F95D3E" w:rsidRPr="00DF76E7" w:rsidRDefault="00FA3382" w:rsidP="00FE73DC">
      <w:r w:rsidRPr="00DF76E7">
        <w:t xml:space="preserve">Машинное обучение избавляет программиста от необходимости писать большой код, </w:t>
      </w:r>
      <w:proofErr w:type="spellStart"/>
      <w:r w:rsidRPr="00DF76E7">
        <w:t>т.е</w:t>
      </w:r>
      <w:proofErr w:type="spellEnd"/>
      <w:r w:rsidRPr="00DF76E7">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DF76E7">
        <w:t xml:space="preserve"> И задачи классификации и кластеризации документов так же являются частью машинного обучения</w:t>
      </w:r>
      <w:r w:rsidR="00602445" w:rsidRPr="00602445">
        <w:t xml:space="preserve"> </w:t>
      </w:r>
      <w:r w:rsidR="005E03BB" w:rsidRPr="00602445">
        <w:t>[1]</w:t>
      </w:r>
      <w:r w:rsidR="002F3C15" w:rsidRPr="00DF76E7">
        <w:t>.</w:t>
      </w:r>
    </w:p>
    <w:p w14:paraId="7698DC80" w14:textId="77777777" w:rsidR="005D11E4" w:rsidRPr="00DF76E7" w:rsidRDefault="005D11E4" w:rsidP="00FE73DC">
      <w:r w:rsidRPr="00DF76E7">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14:paraId="614FFEAD" w14:textId="77777777" w:rsidR="005D11E4" w:rsidRPr="00DF76E7" w:rsidRDefault="005D11E4" w:rsidP="00FE73DC">
      <w:r w:rsidRPr="00DF76E7">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14:paraId="54EA2D81" w14:textId="0DC9CF22" w:rsidR="005D11E4" w:rsidRPr="00DF76E7" w:rsidRDefault="005D11E4" w:rsidP="00FE73DC">
      <w:r w:rsidRPr="00DF76E7">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r w:rsidR="00602445" w:rsidRPr="00602445">
        <w:t xml:space="preserve"> [1]</w:t>
      </w:r>
      <w:r w:rsidRPr="00DF76E7">
        <w:t>.</w:t>
      </w:r>
    </w:p>
    <w:p w14:paraId="36E094F7" w14:textId="77777777" w:rsidR="005D11E4" w:rsidRPr="00DF76E7" w:rsidRDefault="008C59BD" w:rsidP="00FE73DC">
      <w:r w:rsidRPr="00DF76E7">
        <w:t>Таким образом,</w:t>
      </w:r>
      <w:r w:rsidR="005D11E4" w:rsidRPr="00DF76E7">
        <w:t xml:space="preserve"> </w:t>
      </w:r>
      <w:r w:rsidR="005D11E4" w:rsidRPr="00DF76E7">
        <w:rPr>
          <w:b/>
        </w:rPr>
        <w:t>объектом исследований</w:t>
      </w:r>
      <w:r w:rsidR="005D11E4" w:rsidRPr="00DF76E7">
        <w:t xml:space="preserve"> в дипломной работе </w:t>
      </w:r>
      <w:r w:rsidRPr="00DF76E7">
        <w:t>я</w:t>
      </w:r>
      <w:r w:rsidR="005D11E4" w:rsidRPr="00DF76E7">
        <w:t>вляются способы кластеризации и классификации документов на базе методов машинного обучения.</w:t>
      </w:r>
    </w:p>
    <w:p w14:paraId="60BF9F2C" w14:textId="77777777" w:rsidR="005D11E4" w:rsidRPr="00DF76E7" w:rsidRDefault="008C59BD" w:rsidP="00FE73DC">
      <w:r w:rsidRPr="00DF76E7">
        <w:rPr>
          <w:b/>
        </w:rPr>
        <w:lastRenderedPageBreak/>
        <w:t>Целью моей</w:t>
      </w:r>
      <w:r w:rsidR="002D299F">
        <w:t xml:space="preserve"> дипломной работы является</w:t>
      </w:r>
      <w:r w:rsidRPr="00DF76E7">
        <w:rPr>
          <w:color w:val="FF0000"/>
        </w:rPr>
        <w:t xml:space="preserve"> </w:t>
      </w:r>
      <w:r w:rsidR="002D299F">
        <w:t>создание</w:t>
      </w:r>
      <w:r w:rsidRPr="00DF76E7">
        <w:t xml:space="preserve"> программного средства, способного </w:t>
      </w:r>
      <w:proofErr w:type="spellStart"/>
      <w:r w:rsidRPr="00DF76E7">
        <w:t>кластеризовать</w:t>
      </w:r>
      <w:proofErr w:type="spellEnd"/>
      <w:r w:rsidRPr="00DF76E7">
        <w:t xml:space="preserve"> и классифицировать различные наборы документов.</w:t>
      </w:r>
    </w:p>
    <w:p w14:paraId="324A33DA" w14:textId="77777777" w:rsidR="006B2CDE" w:rsidRPr="00DF76E7" w:rsidRDefault="006B2CDE" w:rsidP="00FE73DC">
      <w:r w:rsidRPr="00DF76E7">
        <w:t>Исходя из поставленной цели, были выделены следующие задачи:</w:t>
      </w:r>
    </w:p>
    <w:p w14:paraId="63B3F601" w14:textId="77777777" w:rsidR="006B2CDE" w:rsidRPr="00DF76E7" w:rsidRDefault="006B2CDE" w:rsidP="00FE73DC">
      <w:pPr>
        <w:pStyle w:val="a0"/>
        <w:numPr>
          <w:ilvl w:val="0"/>
          <w:numId w:val="4"/>
        </w:numPr>
      </w:pPr>
      <w:r w:rsidRPr="00DF76E7">
        <w:t>Провести аналитический обзор предметной области.</w:t>
      </w:r>
    </w:p>
    <w:p w14:paraId="09F16CF8" w14:textId="77777777" w:rsidR="006B2CDE" w:rsidRPr="00DF76E7" w:rsidRDefault="006B2CDE" w:rsidP="00FE73DC">
      <w:pPr>
        <w:pStyle w:val="a0"/>
        <w:numPr>
          <w:ilvl w:val="0"/>
          <w:numId w:val="4"/>
        </w:numPr>
      </w:pPr>
      <w:r w:rsidRPr="00DF76E7">
        <w:t>Выбрать математическую модель</w:t>
      </w:r>
      <w:r w:rsidR="00980806" w:rsidRPr="00DF76E7">
        <w:t xml:space="preserve"> и методов ее решения</w:t>
      </w:r>
    </w:p>
    <w:p w14:paraId="0DEE0917" w14:textId="77777777" w:rsidR="006B2CDE" w:rsidRPr="00DF76E7" w:rsidRDefault="006B2CDE" w:rsidP="00FE73DC">
      <w:pPr>
        <w:pStyle w:val="a0"/>
        <w:numPr>
          <w:ilvl w:val="0"/>
          <w:numId w:val="4"/>
        </w:numPr>
      </w:pPr>
      <w:r w:rsidRPr="00DF76E7">
        <w:t>Создать программный комплекс</w:t>
      </w:r>
      <w:r w:rsidR="00255825" w:rsidRPr="00DF76E7">
        <w:t>, реализующий выбранную математическую модель</w:t>
      </w:r>
    </w:p>
    <w:p w14:paraId="7FDF6429" w14:textId="77777777" w:rsidR="006B2CDE" w:rsidRPr="00DF76E7" w:rsidRDefault="006B2CDE" w:rsidP="00FE73DC">
      <w:pPr>
        <w:pStyle w:val="a0"/>
        <w:numPr>
          <w:ilvl w:val="0"/>
          <w:numId w:val="4"/>
        </w:numPr>
      </w:pPr>
      <w:r w:rsidRPr="00DF76E7">
        <w:t>Провести ряд экспериментов, показывающих эффективность разработанного программного комплекса.</w:t>
      </w:r>
    </w:p>
    <w:p w14:paraId="38126A90" w14:textId="77777777" w:rsidR="005D11E4" w:rsidRPr="00DF76E7" w:rsidRDefault="005D11E4" w:rsidP="00FE73DC"/>
    <w:p w14:paraId="358EDEEB" w14:textId="77777777" w:rsidR="002F3C15" w:rsidRPr="00DF76E7" w:rsidRDefault="002F3C15" w:rsidP="001D5E24"/>
    <w:p w14:paraId="450AB796" w14:textId="77777777" w:rsidR="008165D0" w:rsidRPr="00DF76E7" w:rsidRDefault="008165D0" w:rsidP="001D5E24"/>
    <w:p w14:paraId="4731C3A4" w14:textId="77777777" w:rsidR="00F95D3E" w:rsidRPr="00DF76E7" w:rsidRDefault="00F95D3E" w:rsidP="001D5E24"/>
    <w:p w14:paraId="5B2B55B9" w14:textId="77777777" w:rsidR="00F95D3E" w:rsidRPr="00DF76E7" w:rsidRDefault="000C579A" w:rsidP="001D5E24">
      <w:pPr>
        <w:pStyle w:val="1"/>
        <w:rPr>
          <w:rFonts w:cs="Times New Roman"/>
        </w:rPr>
      </w:pPr>
      <w:bookmarkStart w:id="2" w:name="_Toc74992011"/>
      <w:r w:rsidRPr="00DF76E7">
        <w:rPr>
          <w:rFonts w:cs="Times New Roman"/>
          <w:color w:val="auto"/>
        </w:rPr>
        <w:lastRenderedPageBreak/>
        <w:t>ГЛАВА</w:t>
      </w:r>
      <w:r w:rsidR="006646AF" w:rsidRPr="00DF76E7">
        <w:rPr>
          <w:rFonts w:cs="Times New Roman"/>
          <w:color w:val="auto"/>
        </w:rPr>
        <w:t xml:space="preserve"> 1. </w:t>
      </w:r>
      <w:r w:rsidR="00E734BE" w:rsidRPr="00DF76E7">
        <w:rPr>
          <w:rFonts w:cs="Times New Roman"/>
          <w:color w:val="auto"/>
        </w:rPr>
        <w:t>АНАЛИТИЧЕСКИЙ ОБЗОР</w:t>
      </w:r>
      <w:bookmarkEnd w:id="2"/>
    </w:p>
    <w:p w14:paraId="288490AC" w14:textId="77777777" w:rsidR="00407494" w:rsidRPr="00DF76E7" w:rsidRDefault="00AF024B" w:rsidP="00FF647E">
      <w:pPr>
        <w:ind w:firstLine="708"/>
      </w:pPr>
      <w:r w:rsidRPr="00DF76E7">
        <w:t>Задача кластеризации</w:t>
      </w:r>
      <w:r w:rsidR="00FF647E" w:rsidRPr="00DF76E7">
        <w:t xml:space="preserve"> — </w:t>
      </w:r>
      <w:r w:rsidRPr="00DF76E7">
        <w:t xml:space="preserve">частный случай задачи </w:t>
      </w:r>
      <w:r w:rsidR="008165D0" w:rsidRPr="00DF76E7">
        <w:t xml:space="preserve">машинного </w:t>
      </w:r>
      <w:r w:rsidRPr="00DF76E7">
        <w:t>обучения</w:t>
      </w:r>
      <w:r w:rsidR="008165D0" w:rsidRPr="00DF76E7">
        <w:t>, в частности, обучения</w:t>
      </w:r>
      <w:r w:rsidRPr="00DF76E7">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14:paraId="00AED0A2" w14:textId="77777777" w:rsidR="00FF647E" w:rsidRPr="00DF76E7" w:rsidRDefault="00FF647E" w:rsidP="00FF647E">
      <w:pPr>
        <w:ind w:firstLine="708"/>
      </w:pPr>
      <w:r w:rsidRPr="00DF76E7">
        <w:t>Кластеризация —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14:paraId="4D868887" w14:textId="779F1428" w:rsidR="00FF647E" w:rsidRPr="00DF76E7" w:rsidRDefault="00FF647E" w:rsidP="00FF647E">
      <w:pPr>
        <w:ind w:firstLine="708"/>
        <w:rPr>
          <w:sz w:val="32"/>
        </w:rPr>
      </w:pPr>
      <w:r w:rsidRPr="00DF76E7">
        <w:rPr>
          <w:bCs/>
          <w:szCs w:val="27"/>
          <w:shd w:val="clear" w:color="auto" w:fill="FFFFFF"/>
        </w:rPr>
        <w:t>Классификация</w:t>
      </w:r>
      <w:r w:rsidRPr="00DF76E7">
        <w:t xml:space="preserve"> — </w:t>
      </w:r>
      <w:r w:rsidRPr="00DF76E7">
        <w:rPr>
          <w:bCs/>
          <w:szCs w:val="27"/>
          <w:shd w:val="clear" w:color="auto" w:fill="FFFFFF"/>
        </w:rPr>
        <w:t>это</w:t>
      </w:r>
      <w:r w:rsidRPr="00DF76E7">
        <w:rPr>
          <w:szCs w:val="27"/>
          <w:shd w:val="clear" w:color="auto" w:fill="FFFFFF"/>
        </w:rPr>
        <w:t> система распределения предметов, явлений или понятий какой-нибудь области на классы, разделы и разряды</w:t>
      </w:r>
      <w:r w:rsidR="00602445" w:rsidRPr="00602445">
        <w:rPr>
          <w:szCs w:val="27"/>
          <w:shd w:val="clear" w:color="auto" w:fill="FFFFFF"/>
        </w:rPr>
        <w:t xml:space="preserve"> [8]</w:t>
      </w:r>
      <w:r w:rsidRPr="00DF76E7">
        <w:rPr>
          <w:szCs w:val="27"/>
          <w:shd w:val="clear" w:color="auto" w:fill="FFFFFF"/>
        </w:rPr>
        <w:t>.</w:t>
      </w:r>
    </w:p>
    <w:p w14:paraId="3D308D4B" w14:textId="77777777" w:rsidR="008B68B1" w:rsidRPr="00DF76E7" w:rsidRDefault="008B68B1" w:rsidP="00FE73DC">
      <w:pPr>
        <w:ind w:firstLine="0"/>
      </w:pPr>
    </w:p>
    <w:p w14:paraId="0AA94AEB" w14:textId="77777777" w:rsidR="00F26FF3" w:rsidRPr="00DF76E7" w:rsidRDefault="00F26FF3" w:rsidP="00FE73DC">
      <w:pPr>
        <w:pStyle w:val="a0"/>
        <w:numPr>
          <w:ilvl w:val="1"/>
          <w:numId w:val="26"/>
        </w:numPr>
      </w:pPr>
      <w:bookmarkStart w:id="3" w:name="_Toc60439478"/>
      <w:bookmarkStart w:id="4" w:name="_Toc74992012"/>
      <w:r w:rsidRPr="00DF76E7">
        <w:rPr>
          <w:rStyle w:val="20"/>
          <w:rFonts w:ascii="Times New Roman" w:hAnsi="Times New Roman" w:cs="Times New Roman"/>
          <w:sz w:val="28"/>
        </w:rPr>
        <w:t>Цели кластеризации</w:t>
      </w:r>
      <w:bookmarkEnd w:id="3"/>
      <w:bookmarkEnd w:id="4"/>
    </w:p>
    <w:p w14:paraId="1BABD697" w14:textId="77777777" w:rsidR="00F26FF3" w:rsidRPr="00DF76E7" w:rsidRDefault="00F26FF3" w:rsidP="00FE73DC">
      <w:pPr>
        <w:pStyle w:val="a0"/>
        <w:numPr>
          <w:ilvl w:val="0"/>
          <w:numId w:val="17"/>
        </w:numPr>
        <w:ind w:left="426"/>
      </w:pPr>
      <w:r w:rsidRPr="00DF76E7">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14:paraId="2A5421B1" w14:textId="77777777" w:rsidR="00F26FF3" w:rsidRPr="00DF76E7" w:rsidRDefault="00F26FF3" w:rsidP="00FE73DC">
      <w:pPr>
        <w:pStyle w:val="a0"/>
        <w:numPr>
          <w:ilvl w:val="0"/>
          <w:numId w:val="17"/>
        </w:numPr>
        <w:ind w:left="426"/>
      </w:pPr>
      <w:r w:rsidRPr="00DF76E7">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14:paraId="789D5E09" w14:textId="77777777" w:rsidR="00F26FF3" w:rsidRPr="00DF76E7" w:rsidRDefault="00F26FF3" w:rsidP="00FE73DC">
      <w:pPr>
        <w:pStyle w:val="a0"/>
        <w:numPr>
          <w:ilvl w:val="0"/>
          <w:numId w:val="17"/>
        </w:numPr>
        <w:ind w:left="426"/>
      </w:pPr>
      <w:r w:rsidRPr="00DF76E7">
        <w:lastRenderedPageBreak/>
        <w:t>Обнаружение новизны. Выделяются нетипичные объекты, которые не удаётся присоединить ни к одному из кластеров.</w:t>
      </w:r>
    </w:p>
    <w:p w14:paraId="482D7E33" w14:textId="77777777" w:rsidR="00F26FF3" w:rsidRPr="00DF76E7" w:rsidRDefault="00F26FF3" w:rsidP="00FE73DC">
      <w:pPr>
        <w:ind w:firstLine="426"/>
      </w:pPr>
      <w:r w:rsidRPr="00DF76E7">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14:paraId="144F38FB" w14:textId="77777777" w:rsidR="00F26FF3" w:rsidRPr="00DF76E7" w:rsidRDefault="00F26FF3" w:rsidP="00FE73DC">
      <w:r w:rsidRPr="00DF76E7">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14:paraId="3E49AF7A" w14:textId="77777777" w:rsidR="00F26FF3" w:rsidRPr="00DF76E7" w:rsidRDefault="00F26FF3" w:rsidP="00FE73DC">
      <w:r w:rsidRPr="00DF76E7">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14:paraId="2BDDC14D" w14:textId="77777777" w:rsidR="00F26FF3" w:rsidRPr="00DF76E7" w:rsidRDefault="00F26FF3" w:rsidP="00FE73DC"/>
    <w:p w14:paraId="754D629D" w14:textId="77777777" w:rsidR="00F26FF3" w:rsidRPr="00DF76E7" w:rsidRDefault="00F26FF3" w:rsidP="00FE73DC">
      <w:r w:rsidRPr="00DF76E7">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14:paraId="34CD115B" w14:textId="77777777" w:rsidR="008B68B1" w:rsidRPr="00DF76E7" w:rsidRDefault="008B68B1" w:rsidP="001D5E24"/>
    <w:p w14:paraId="3A1F8E53" w14:textId="77777777" w:rsidR="00F26FF3" w:rsidRPr="00DF76E7" w:rsidRDefault="00F26FF3" w:rsidP="001D5E24">
      <w:pPr>
        <w:pStyle w:val="a0"/>
        <w:numPr>
          <w:ilvl w:val="1"/>
          <w:numId w:val="26"/>
        </w:numPr>
        <w:rPr>
          <w:rStyle w:val="20"/>
          <w:rFonts w:ascii="Times New Roman" w:hAnsi="Times New Roman" w:cs="Times New Roman"/>
          <w:sz w:val="28"/>
        </w:rPr>
      </w:pPr>
      <w:bookmarkStart w:id="5" w:name="_Toc60439479"/>
      <w:bookmarkStart w:id="6" w:name="_Toc74992013"/>
      <w:r w:rsidRPr="00DF76E7">
        <w:rPr>
          <w:rStyle w:val="20"/>
          <w:rFonts w:ascii="Times New Roman" w:hAnsi="Times New Roman" w:cs="Times New Roman"/>
          <w:sz w:val="28"/>
        </w:rPr>
        <w:t>Применение</w:t>
      </w:r>
      <w:bookmarkEnd w:id="5"/>
      <w:bookmarkEnd w:id="6"/>
    </w:p>
    <w:p w14:paraId="67A3DDD1" w14:textId="77777777" w:rsidR="00F26FF3" w:rsidRPr="00DF76E7" w:rsidRDefault="00F26FF3" w:rsidP="001D5E24">
      <w:pPr>
        <w:pStyle w:val="3"/>
        <w:numPr>
          <w:ilvl w:val="2"/>
          <w:numId w:val="26"/>
        </w:numPr>
        <w:rPr>
          <w:rFonts w:ascii="Times New Roman" w:hAnsi="Times New Roman" w:cs="Times New Roman"/>
          <w:sz w:val="28"/>
          <w:szCs w:val="28"/>
        </w:rPr>
      </w:pPr>
      <w:bookmarkStart w:id="7" w:name="_Toc60439480"/>
      <w:bookmarkStart w:id="8" w:name="_Toc74992014"/>
      <w:r w:rsidRPr="00DF76E7">
        <w:rPr>
          <w:rFonts w:ascii="Times New Roman" w:hAnsi="Times New Roman" w:cs="Times New Roman"/>
          <w:sz w:val="28"/>
          <w:szCs w:val="28"/>
        </w:rPr>
        <w:t xml:space="preserve">Биология и </w:t>
      </w:r>
      <w:proofErr w:type="spellStart"/>
      <w:r w:rsidRPr="00DF76E7">
        <w:rPr>
          <w:rFonts w:ascii="Times New Roman" w:hAnsi="Times New Roman" w:cs="Times New Roman"/>
          <w:sz w:val="28"/>
          <w:szCs w:val="28"/>
        </w:rPr>
        <w:t>биоинформатика</w:t>
      </w:r>
      <w:bookmarkEnd w:id="7"/>
      <w:bookmarkEnd w:id="8"/>
      <w:proofErr w:type="spellEnd"/>
    </w:p>
    <w:p w14:paraId="148188B3" w14:textId="77777777" w:rsidR="00F26FF3" w:rsidRPr="00DF76E7" w:rsidRDefault="00F26FF3" w:rsidP="001D5E24">
      <w:pPr>
        <w:pStyle w:val="a0"/>
        <w:numPr>
          <w:ilvl w:val="0"/>
          <w:numId w:val="19"/>
        </w:numPr>
        <w:ind w:left="1276"/>
        <w:rPr>
          <w:color w:val="222222"/>
        </w:rPr>
      </w:pPr>
      <w:r w:rsidRPr="00DF76E7">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14:paraId="4865F279" w14:textId="77777777" w:rsidR="00F26FF3" w:rsidRPr="00DF76E7" w:rsidRDefault="00F26FF3" w:rsidP="001D5E24">
      <w:pPr>
        <w:pStyle w:val="a0"/>
        <w:numPr>
          <w:ilvl w:val="0"/>
          <w:numId w:val="19"/>
        </w:numPr>
        <w:ind w:left="1276"/>
        <w:rPr>
          <w:color w:val="222222"/>
        </w:rPr>
      </w:pPr>
      <w:r w:rsidRPr="00DF76E7">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14:paraId="0A13F5AF" w14:textId="77777777" w:rsidR="00F26FF3" w:rsidRPr="00DF76E7" w:rsidRDefault="00F26FF3" w:rsidP="001D5E24">
      <w:pPr>
        <w:pStyle w:val="a0"/>
        <w:numPr>
          <w:ilvl w:val="0"/>
          <w:numId w:val="19"/>
        </w:numPr>
        <w:ind w:left="1276"/>
        <w:rPr>
          <w:color w:val="222222"/>
        </w:rPr>
      </w:pPr>
      <w:r w:rsidRPr="00DF76E7">
        <w:rPr>
          <w:color w:val="222222"/>
        </w:rPr>
        <w:lastRenderedPageBreak/>
        <w:t>Кластеризация помогает автоматически определять генотипы по различным частям хромосом;</w:t>
      </w:r>
    </w:p>
    <w:p w14:paraId="3AC4F95D" w14:textId="77777777" w:rsidR="005355D3" w:rsidRPr="0061784E" w:rsidRDefault="00F26FF3" w:rsidP="0061784E">
      <w:pPr>
        <w:pStyle w:val="a0"/>
        <w:numPr>
          <w:ilvl w:val="0"/>
          <w:numId w:val="19"/>
        </w:numPr>
        <w:shd w:val="clear" w:color="auto" w:fill="FFFFFF"/>
        <w:spacing w:before="100" w:beforeAutospacing="1" w:after="24"/>
        <w:ind w:left="1276"/>
        <w:jc w:val="left"/>
        <w:rPr>
          <w:color w:val="222222"/>
        </w:rPr>
      </w:pPr>
      <w:r w:rsidRPr="00DF76E7">
        <w:rPr>
          <w:color w:val="222222"/>
        </w:rPr>
        <w:t>Алгоритмы применяются для выделения небольшого числа групп генетических вариации человеческого генома.</w:t>
      </w:r>
    </w:p>
    <w:p w14:paraId="319F46DE" w14:textId="77777777" w:rsidR="0061784E" w:rsidRPr="00DF76E7" w:rsidRDefault="0061784E" w:rsidP="005355D3">
      <w:pPr>
        <w:pStyle w:val="a0"/>
        <w:numPr>
          <w:ilvl w:val="0"/>
          <w:numId w:val="0"/>
        </w:numPr>
        <w:shd w:val="clear" w:color="auto" w:fill="FFFFFF"/>
        <w:spacing w:before="100" w:beforeAutospacing="1" w:after="24"/>
        <w:ind w:left="1276"/>
        <w:jc w:val="left"/>
        <w:rPr>
          <w:color w:val="222222"/>
        </w:rPr>
      </w:pPr>
    </w:p>
    <w:p w14:paraId="466E8392" w14:textId="77777777" w:rsidR="00F26FF3" w:rsidRPr="00DF76E7" w:rsidRDefault="00F26FF3" w:rsidP="001D5E24">
      <w:pPr>
        <w:pStyle w:val="3"/>
        <w:numPr>
          <w:ilvl w:val="2"/>
          <w:numId w:val="26"/>
        </w:numPr>
        <w:rPr>
          <w:rFonts w:ascii="Times New Roman" w:hAnsi="Times New Roman" w:cs="Times New Roman"/>
          <w:sz w:val="28"/>
        </w:rPr>
      </w:pPr>
      <w:bookmarkStart w:id="9" w:name="_Toc60439481"/>
      <w:bookmarkStart w:id="10" w:name="_Toc74992015"/>
      <w:r w:rsidRPr="00DF76E7">
        <w:rPr>
          <w:rFonts w:ascii="Times New Roman" w:hAnsi="Times New Roman" w:cs="Times New Roman"/>
          <w:sz w:val="28"/>
        </w:rPr>
        <w:t>Медицина</w:t>
      </w:r>
      <w:bookmarkEnd w:id="9"/>
      <w:bookmarkEnd w:id="10"/>
    </w:p>
    <w:p w14:paraId="18BA5879" w14:textId="77777777" w:rsidR="00F26FF3" w:rsidRPr="00DF76E7" w:rsidRDefault="00F26FF3" w:rsidP="00FE73DC">
      <w:pPr>
        <w:pStyle w:val="a0"/>
        <w:numPr>
          <w:ilvl w:val="0"/>
          <w:numId w:val="20"/>
        </w:numPr>
      </w:pPr>
      <w:r w:rsidRPr="00DF76E7">
        <w:t>Используется в позитронно-эмиссионной томографии для автоматического выделения различных типов тканей на трехмерном изображении;</w:t>
      </w:r>
    </w:p>
    <w:p w14:paraId="3FE0EB08" w14:textId="77777777" w:rsidR="007D32EA" w:rsidRPr="00DF76E7" w:rsidRDefault="007D32EA" w:rsidP="00FE73DC">
      <w:pPr>
        <w:pStyle w:val="a0"/>
        <w:numPr>
          <w:ilvl w:val="0"/>
          <w:numId w:val="20"/>
        </w:numPr>
      </w:pPr>
      <w:r w:rsidRPr="00DF76E7">
        <w:t>Определение заболеваний;</w:t>
      </w:r>
    </w:p>
    <w:p w14:paraId="32A559EA" w14:textId="77777777" w:rsidR="005355D3" w:rsidRDefault="00F26FF3" w:rsidP="0061784E">
      <w:pPr>
        <w:pStyle w:val="a0"/>
        <w:numPr>
          <w:ilvl w:val="0"/>
          <w:numId w:val="20"/>
        </w:numPr>
      </w:pPr>
      <w:r w:rsidRPr="00DF76E7">
        <w:t>Применяется для выявления шаблонов устойчивости к антибиотикам; для классификации антибиотиков по типу антибактериальной активности.</w:t>
      </w:r>
    </w:p>
    <w:p w14:paraId="0C772ED7" w14:textId="77777777" w:rsidR="0061784E" w:rsidRPr="00DF76E7" w:rsidRDefault="0061784E" w:rsidP="005355D3">
      <w:pPr>
        <w:ind w:firstLine="0"/>
      </w:pPr>
    </w:p>
    <w:p w14:paraId="534CB6DC" w14:textId="77777777" w:rsidR="00F26FF3" w:rsidRPr="00DF76E7" w:rsidRDefault="00F26FF3" w:rsidP="001D5E24">
      <w:pPr>
        <w:pStyle w:val="3"/>
        <w:numPr>
          <w:ilvl w:val="2"/>
          <w:numId w:val="26"/>
        </w:numPr>
        <w:rPr>
          <w:rFonts w:ascii="Times New Roman" w:hAnsi="Times New Roman" w:cs="Times New Roman"/>
          <w:sz w:val="28"/>
        </w:rPr>
      </w:pPr>
      <w:bookmarkStart w:id="11" w:name="_Toc60439482"/>
      <w:bookmarkStart w:id="12" w:name="_Toc74992016"/>
      <w:r w:rsidRPr="00DF76E7">
        <w:rPr>
          <w:rFonts w:ascii="Times New Roman" w:hAnsi="Times New Roman" w:cs="Times New Roman"/>
          <w:sz w:val="28"/>
        </w:rPr>
        <w:t>Маркетинг</w:t>
      </w:r>
      <w:bookmarkEnd w:id="11"/>
      <w:bookmarkEnd w:id="12"/>
    </w:p>
    <w:p w14:paraId="410FFE13" w14:textId="77777777" w:rsidR="005355D3" w:rsidRDefault="00F26FF3" w:rsidP="0061784E">
      <w:pPr>
        <w:pStyle w:val="a0"/>
        <w:numPr>
          <w:ilvl w:val="0"/>
          <w:numId w:val="22"/>
        </w:numPr>
      </w:pPr>
      <w:r w:rsidRPr="00DF76E7">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14:paraId="1D92E4D0" w14:textId="77777777" w:rsidR="0061784E" w:rsidRPr="00DF76E7" w:rsidRDefault="0061784E" w:rsidP="005355D3">
      <w:pPr>
        <w:ind w:firstLine="0"/>
      </w:pPr>
    </w:p>
    <w:p w14:paraId="2760C519" w14:textId="77777777" w:rsidR="00F26FF3" w:rsidRPr="00DF76E7" w:rsidRDefault="00F26FF3" w:rsidP="001D5E24">
      <w:pPr>
        <w:pStyle w:val="3"/>
        <w:numPr>
          <w:ilvl w:val="2"/>
          <w:numId w:val="26"/>
        </w:numPr>
        <w:rPr>
          <w:rFonts w:ascii="Times New Roman" w:hAnsi="Times New Roman" w:cs="Times New Roman"/>
          <w:sz w:val="28"/>
        </w:rPr>
      </w:pPr>
      <w:bookmarkStart w:id="13" w:name="_Toc60439483"/>
      <w:bookmarkStart w:id="14" w:name="_Toc74992017"/>
      <w:r w:rsidRPr="00DF76E7">
        <w:rPr>
          <w:rFonts w:ascii="Times New Roman" w:hAnsi="Times New Roman" w:cs="Times New Roman"/>
          <w:sz w:val="28"/>
        </w:rPr>
        <w:t>Интернет</w:t>
      </w:r>
      <w:bookmarkEnd w:id="13"/>
      <w:bookmarkEnd w:id="14"/>
    </w:p>
    <w:p w14:paraId="46761923" w14:textId="77777777" w:rsidR="00F26FF3" w:rsidRPr="00DF76E7" w:rsidRDefault="00F26FF3" w:rsidP="001D5E24">
      <w:pPr>
        <w:pStyle w:val="a0"/>
        <w:numPr>
          <w:ilvl w:val="0"/>
          <w:numId w:val="21"/>
        </w:numPr>
      </w:pPr>
      <w:r w:rsidRPr="00DF76E7">
        <w:t>Выделение групп людей на основе графа связей в социальных сетях;</w:t>
      </w:r>
    </w:p>
    <w:p w14:paraId="3BAF3160" w14:textId="77777777" w:rsidR="00F26FF3" w:rsidRDefault="00F26FF3" w:rsidP="001D5E24">
      <w:pPr>
        <w:pStyle w:val="a0"/>
        <w:numPr>
          <w:ilvl w:val="0"/>
          <w:numId w:val="21"/>
        </w:numPr>
      </w:pPr>
      <w:r w:rsidRPr="00DF76E7">
        <w:t>Повышение релевантности ответов на поисковые запросы путем группировки веб-сайтов по смысловым значениям поискового запроса.</w:t>
      </w:r>
    </w:p>
    <w:p w14:paraId="4B060BA9" w14:textId="77777777" w:rsidR="005355D3" w:rsidRPr="00DF76E7" w:rsidRDefault="005355D3" w:rsidP="0061784E">
      <w:pPr>
        <w:ind w:firstLine="0"/>
      </w:pPr>
    </w:p>
    <w:p w14:paraId="41FA3FCA" w14:textId="77777777" w:rsidR="00F26FF3" w:rsidRPr="00DF76E7" w:rsidRDefault="00F26FF3" w:rsidP="001D5E24">
      <w:pPr>
        <w:pStyle w:val="3"/>
        <w:numPr>
          <w:ilvl w:val="2"/>
          <w:numId w:val="26"/>
        </w:numPr>
        <w:rPr>
          <w:rFonts w:ascii="Times New Roman" w:hAnsi="Times New Roman" w:cs="Times New Roman"/>
          <w:sz w:val="28"/>
        </w:rPr>
      </w:pPr>
      <w:bookmarkStart w:id="15" w:name="_Toc60439484"/>
      <w:bookmarkStart w:id="16" w:name="_Toc74992018"/>
      <w:r w:rsidRPr="00DF76E7">
        <w:rPr>
          <w:rFonts w:ascii="Times New Roman" w:hAnsi="Times New Roman" w:cs="Times New Roman"/>
          <w:sz w:val="28"/>
        </w:rPr>
        <w:lastRenderedPageBreak/>
        <w:t>Компьютерные науки</w:t>
      </w:r>
      <w:bookmarkEnd w:id="15"/>
      <w:bookmarkEnd w:id="16"/>
    </w:p>
    <w:p w14:paraId="386E09B7" w14:textId="77777777" w:rsidR="00F26FF3" w:rsidRPr="00DF76E7" w:rsidRDefault="00F26FF3" w:rsidP="001D5E24">
      <w:pPr>
        <w:pStyle w:val="a0"/>
        <w:numPr>
          <w:ilvl w:val="0"/>
          <w:numId w:val="23"/>
        </w:numPr>
      </w:pPr>
      <w:r w:rsidRPr="00DF76E7">
        <w:t>Кластеризация используется в сегментации изображений для определения границ и распознавания объектов;</w:t>
      </w:r>
    </w:p>
    <w:p w14:paraId="70778972" w14:textId="77777777" w:rsidR="00F26FF3" w:rsidRPr="00DF76E7" w:rsidRDefault="00F26FF3" w:rsidP="001D5E24">
      <w:pPr>
        <w:pStyle w:val="a0"/>
        <w:numPr>
          <w:ilvl w:val="0"/>
          <w:numId w:val="23"/>
        </w:numPr>
      </w:pPr>
      <w:r w:rsidRPr="00DF76E7">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14:paraId="34E0BDB2" w14:textId="77777777" w:rsidR="00F26FF3" w:rsidRPr="00DF76E7" w:rsidRDefault="00F26FF3" w:rsidP="001D5E24">
      <w:pPr>
        <w:pStyle w:val="a0"/>
        <w:numPr>
          <w:ilvl w:val="0"/>
          <w:numId w:val="23"/>
        </w:numPr>
      </w:pPr>
      <w:r w:rsidRPr="00DF76E7">
        <w:t>Подбор рекомендаций для пользователя на основе предпочтений других пользователей в данном кластере;</w:t>
      </w:r>
    </w:p>
    <w:p w14:paraId="2CDA2311" w14:textId="77777777" w:rsidR="00FE73DC" w:rsidRPr="00DF76E7" w:rsidRDefault="00F26FF3" w:rsidP="00FE73DC">
      <w:pPr>
        <w:pStyle w:val="a0"/>
        <w:numPr>
          <w:ilvl w:val="0"/>
          <w:numId w:val="23"/>
        </w:numPr>
      </w:pPr>
      <w:r w:rsidRPr="00DF76E7">
        <w:t>Определение аномалий путем построения кластеров и выявления неклассифицированных объектов.</w:t>
      </w:r>
    </w:p>
    <w:p w14:paraId="47800F01" w14:textId="77777777" w:rsidR="005355D3" w:rsidRPr="00DF76E7" w:rsidRDefault="005355D3" w:rsidP="00AE2B19">
      <w:pPr>
        <w:ind w:firstLine="0"/>
      </w:pPr>
    </w:p>
    <w:p w14:paraId="16CC6C50" w14:textId="77777777" w:rsidR="00AE2B19" w:rsidRPr="00DF76E7" w:rsidRDefault="007E36D1" w:rsidP="00AE2B19">
      <w:pPr>
        <w:pStyle w:val="2"/>
        <w:numPr>
          <w:ilvl w:val="1"/>
          <w:numId w:val="26"/>
        </w:numPr>
        <w:rPr>
          <w:rFonts w:ascii="Times New Roman" w:hAnsi="Times New Roman" w:cs="Times New Roman"/>
          <w:sz w:val="28"/>
        </w:rPr>
      </w:pPr>
      <w:bookmarkStart w:id="17" w:name="_Toc74992019"/>
      <w:r w:rsidRPr="00DF76E7">
        <w:rPr>
          <w:rFonts w:ascii="Times New Roman" w:hAnsi="Times New Roman" w:cs="Times New Roman"/>
          <w:sz w:val="28"/>
        </w:rPr>
        <w:t>Виды алгоритмов</w:t>
      </w:r>
      <w:bookmarkEnd w:id="17"/>
    </w:p>
    <w:p w14:paraId="3B63EF76" w14:textId="77777777" w:rsidR="00AE2B19" w:rsidRPr="00DF76E7" w:rsidRDefault="00AE2B19" w:rsidP="00AE2B19">
      <w:pPr>
        <w:pStyle w:val="3"/>
        <w:numPr>
          <w:ilvl w:val="2"/>
          <w:numId w:val="26"/>
        </w:numPr>
        <w:rPr>
          <w:rFonts w:ascii="Times New Roman" w:hAnsi="Times New Roman" w:cs="Times New Roman"/>
          <w:sz w:val="28"/>
          <w:lang w:val="en-US"/>
        </w:rPr>
      </w:pPr>
      <w:bookmarkStart w:id="18" w:name="_Toc74992020"/>
      <w:r w:rsidRPr="00DF76E7">
        <w:rPr>
          <w:rFonts w:ascii="Times New Roman" w:hAnsi="Times New Roman" w:cs="Times New Roman"/>
          <w:sz w:val="28"/>
        </w:rPr>
        <w:t>Алгоритмы квадратичной ошибки</w:t>
      </w:r>
      <w:bookmarkEnd w:id="18"/>
    </w:p>
    <w:p w14:paraId="03E656C4" w14:textId="2D2C6394" w:rsidR="00AE2B19" w:rsidRPr="00DF76E7" w:rsidRDefault="00AE2B19" w:rsidP="00AE2B19">
      <w:r w:rsidRPr="00DF76E7">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14:paraId="369B48F6" w14:textId="77777777" w:rsidR="00AE2B19" w:rsidRPr="00DF76E7" w:rsidRDefault="00AE2B19" w:rsidP="00AE2B19">
      <w:pPr>
        <w:tabs>
          <w:tab w:val="center" w:pos="4820"/>
          <w:tab w:val="right" w:pos="9355"/>
        </w:tabs>
      </w:pPr>
      <w:r w:rsidRPr="00DF76E7">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DF76E7">
        <w:t xml:space="preserve"> </w:t>
      </w:r>
      <w:r w:rsidRPr="00DF76E7">
        <w:tab/>
        <w:t>(1.1)</w:t>
      </w:r>
    </w:p>
    <w:p w14:paraId="7E4AE233" w14:textId="77777777" w:rsidR="00AE2B19" w:rsidRPr="00DF76E7" w:rsidRDefault="00AE2B19" w:rsidP="00AE2B19">
      <w:pPr>
        <w:ind w:left="66" w:firstLine="0"/>
        <w:rPr>
          <w:rFonts w:eastAsia="Times New Roman"/>
          <w:color w:val="222222"/>
          <w:lang w:eastAsia="ru-RU"/>
        </w:rPr>
      </w:pPr>
      <w:r w:rsidRPr="00DF76E7">
        <w:rPr>
          <w:rFonts w:eastAsia="Times New Roman"/>
          <w:color w:val="222222"/>
          <w:shd w:val="clear" w:color="auto" w:fill="FFFFFF"/>
          <w:lang w:eastAsia="ru-RU"/>
        </w:rPr>
        <w:t>где </w:t>
      </w:r>
      <w:proofErr w:type="spellStart"/>
      <w:r w:rsidRPr="00DF76E7">
        <w:rPr>
          <w:rFonts w:eastAsia="Times New Roman"/>
          <w:i/>
          <w:iCs/>
          <w:color w:val="222222"/>
          <w:shd w:val="clear" w:color="auto" w:fill="FFFFFF"/>
          <w:lang w:eastAsia="ru-RU"/>
        </w:rPr>
        <w:t>c</w:t>
      </w:r>
      <w:r w:rsidRPr="00DF76E7">
        <w:rPr>
          <w:rFonts w:eastAsia="Times New Roman"/>
          <w:i/>
          <w:iCs/>
          <w:color w:val="222222"/>
          <w:shd w:val="clear" w:color="auto" w:fill="FFFFFF"/>
          <w:vertAlign w:val="subscript"/>
          <w:lang w:eastAsia="ru-RU"/>
        </w:rPr>
        <w:t>j</w:t>
      </w:r>
      <w:proofErr w:type="spellEnd"/>
      <w:r w:rsidRPr="00DF76E7">
        <w:rPr>
          <w:rFonts w:eastAsia="Times New Roman"/>
          <w:color w:val="222222"/>
          <w:shd w:val="clear" w:color="auto" w:fill="FFFFFF"/>
          <w:lang w:eastAsia="ru-RU"/>
        </w:rPr>
        <w:t> — «центр масс» кластера </w:t>
      </w:r>
      <w:r w:rsidRPr="00DF76E7">
        <w:rPr>
          <w:rFonts w:eastAsia="Times New Roman"/>
          <w:i/>
          <w:iCs/>
          <w:color w:val="222222"/>
          <w:shd w:val="clear" w:color="auto" w:fill="FFFFFF"/>
          <w:lang w:eastAsia="ru-RU"/>
        </w:rPr>
        <w:t>j</w:t>
      </w:r>
      <w:r w:rsidRPr="00DF76E7">
        <w:rPr>
          <w:rFonts w:eastAsia="Times New Roman"/>
          <w:color w:val="222222"/>
          <w:shd w:val="clear" w:color="auto" w:fill="FFFFFF"/>
          <w:lang w:eastAsia="ru-RU"/>
        </w:rPr>
        <w:t> (точка со средними значениями характеристик для данного кластера).</w:t>
      </w:r>
    </w:p>
    <w:p w14:paraId="19D4C0C1" w14:textId="77777777" w:rsidR="00AE2B19" w:rsidRPr="00DF76E7" w:rsidRDefault="00AE2B19" w:rsidP="00AE2B19">
      <w:pPr>
        <w:ind w:left="66" w:firstLine="0"/>
        <w:jc w:val="left"/>
        <w:rPr>
          <w:rFonts w:eastAsia="Times New Roman"/>
          <w:color w:val="222222"/>
          <w:lang w:eastAsia="ru-RU"/>
        </w:rPr>
      </w:pPr>
    </w:p>
    <w:p w14:paraId="11F37A44" w14:textId="77777777" w:rsidR="00AE2B19" w:rsidRPr="00DF76E7" w:rsidRDefault="00AE2B19" w:rsidP="00AE2B19">
      <w:pPr>
        <w:rPr>
          <w:rFonts w:eastAsia="Times New Roman"/>
          <w:color w:val="auto"/>
          <w:lang w:eastAsia="ru-RU"/>
        </w:rPr>
      </w:pPr>
      <w:r w:rsidRPr="00DF76E7">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14:paraId="44A6477D" w14:textId="77777777"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Случайно выбрать </w:t>
      </w:r>
      <w:r w:rsidRPr="00DF76E7">
        <w:rPr>
          <w:rFonts w:eastAsia="Times New Roman"/>
          <w:i/>
          <w:iCs/>
          <w:color w:val="222222"/>
          <w:lang w:eastAsia="ru-RU"/>
        </w:rPr>
        <w:t>k</w:t>
      </w:r>
      <w:r w:rsidRPr="00DF76E7">
        <w:rPr>
          <w:rFonts w:eastAsia="Times New Roman"/>
          <w:color w:val="222222"/>
          <w:lang w:eastAsia="ru-RU"/>
        </w:rPr>
        <w:t> точек, являющихся начальными «центрами масс» кластеров.</w:t>
      </w:r>
    </w:p>
    <w:p w14:paraId="3A115682" w14:textId="77777777"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Отнести каждый объект к кластеру с ближайшим «центром масс».</w:t>
      </w:r>
    </w:p>
    <w:p w14:paraId="463099BC" w14:textId="77777777"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lastRenderedPageBreak/>
        <w:t>Пересчитать «центры масс» кластеров согласно их текущему составу.</w:t>
      </w:r>
    </w:p>
    <w:p w14:paraId="51869956" w14:textId="77777777" w:rsidR="00AE2B19" w:rsidRPr="00DF76E7" w:rsidRDefault="00AE2B19" w:rsidP="00AE2B19">
      <w:pPr>
        <w:pStyle w:val="a0"/>
        <w:numPr>
          <w:ilvl w:val="0"/>
          <w:numId w:val="15"/>
        </w:numPr>
        <w:tabs>
          <w:tab w:val="clear" w:pos="720"/>
        </w:tabs>
        <w:ind w:left="66" w:firstLine="0"/>
        <w:rPr>
          <w:rFonts w:eastAsia="Times New Roman"/>
          <w:color w:val="auto"/>
          <w:lang w:eastAsia="ru-RU"/>
        </w:rPr>
      </w:pPr>
      <w:r w:rsidRPr="00DF76E7">
        <w:rPr>
          <w:rFonts w:eastAsia="Times New Roman"/>
          <w:color w:val="222222"/>
          <w:lang w:eastAsia="ru-RU"/>
        </w:rPr>
        <w:t>Если критерий остановки алгоритма не удовлетворен, вернуться к п. 2.</w:t>
      </w:r>
    </w:p>
    <w:p w14:paraId="33B5627E" w14:textId="77777777" w:rsidR="00AE2B19" w:rsidRPr="00DF76E7" w:rsidRDefault="00AE2B19" w:rsidP="00AE2B19">
      <w:pPr>
        <w:pStyle w:val="a0"/>
        <w:numPr>
          <w:ilvl w:val="0"/>
          <w:numId w:val="0"/>
        </w:numPr>
        <w:ind w:left="66"/>
        <w:rPr>
          <w:rFonts w:eastAsia="Times New Roman"/>
          <w:color w:val="222222"/>
          <w:shd w:val="clear" w:color="auto" w:fill="FFFFFF"/>
          <w:lang w:eastAsia="ru-RU"/>
        </w:rPr>
      </w:pPr>
    </w:p>
    <w:p w14:paraId="509044FA" w14:textId="77777777" w:rsidR="00AE2B19" w:rsidRPr="00DF76E7" w:rsidRDefault="00AE2B19" w:rsidP="00AE2B19">
      <w:pPr>
        <w:pStyle w:val="a0"/>
        <w:numPr>
          <w:ilvl w:val="0"/>
          <w:numId w:val="0"/>
        </w:numPr>
        <w:ind w:left="66" w:firstLine="642"/>
        <w:rPr>
          <w:rFonts w:eastAsia="Times New Roman"/>
          <w:color w:val="222222"/>
          <w:lang w:eastAsia="ru-RU"/>
        </w:rPr>
      </w:pPr>
      <w:r w:rsidRPr="00DF76E7">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14:paraId="49B3166B" w14:textId="77777777" w:rsidR="00AE2B19" w:rsidRPr="00DF76E7" w:rsidRDefault="00AE2B19" w:rsidP="00AE2B19">
      <w:pPr>
        <w:pStyle w:val="a0"/>
        <w:numPr>
          <w:ilvl w:val="0"/>
          <w:numId w:val="0"/>
        </w:numPr>
        <w:ind w:left="66" w:firstLine="642"/>
        <w:rPr>
          <w:rFonts w:eastAsia="Times New Roman"/>
          <w:color w:val="222222"/>
          <w:lang w:eastAsia="ru-RU"/>
        </w:rPr>
      </w:pPr>
    </w:p>
    <w:p w14:paraId="766FDA6A" w14:textId="5586583D" w:rsidR="00AE2B19" w:rsidRPr="00602445" w:rsidRDefault="00AE2B19" w:rsidP="00602445">
      <w:pPr>
        <w:pStyle w:val="a0"/>
        <w:numPr>
          <w:ilvl w:val="0"/>
          <w:numId w:val="0"/>
        </w:numPr>
        <w:ind w:left="66" w:firstLine="642"/>
        <w:rPr>
          <w:rFonts w:eastAsia="Times New Roman"/>
          <w:color w:val="222222"/>
          <w:shd w:val="clear" w:color="auto" w:fill="FFFFFF"/>
          <w:lang w:eastAsia="ru-RU"/>
        </w:rPr>
      </w:pPr>
      <w:r w:rsidRPr="00DF76E7">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r w:rsidR="00602445" w:rsidRPr="00602445">
        <w:rPr>
          <w:rFonts w:eastAsia="Times New Roman"/>
          <w:color w:val="222222"/>
          <w:shd w:val="clear" w:color="auto" w:fill="FFFFFF"/>
          <w:lang w:eastAsia="ru-RU"/>
        </w:rPr>
        <w:t xml:space="preserve"> </w:t>
      </w:r>
      <w:r w:rsidR="001C160A" w:rsidRPr="00602445">
        <w:t>[1]</w:t>
      </w:r>
      <w:r w:rsidRPr="00602445">
        <w:rPr>
          <w:rFonts w:eastAsia="Times New Roman"/>
          <w:color w:val="222222"/>
          <w:shd w:val="clear" w:color="auto" w:fill="FFFFFF"/>
          <w:lang w:eastAsia="ru-RU"/>
        </w:rPr>
        <w:t>.</w:t>
      </w:r>
    </w:p>
    <w:p w14:paraId="3C1B02A7" w14:textId="77777777" w:rsidR="0061784E" w:rsidRPr="00DF76E7" w:rsidRDefault="0061784E" w:rsidP="00AE2B19"/>
    <w:p w14:paraId="73419B1B" w14:textId="77777777" w:rsidR="00085E93" w:rsidRPr="00DF76E7" w:rsidRDefault="00085E93" w:rsidP="001D5E24">
      <w:pPr>
        <w:pStyle w:val="3"/>
        <w:numPr>
          <w:ilvl w:val="2"/>
          <w:numId w:val="26"/>
        </w:numPr>
        <w:rPr>
          <w:rFonts w:ascii="Times New Roman" w:hAnsi="Times New Roman" w:cs="Times New Roman"/>
          <w:sz w:val="28"/>
          <w:lang w:val="en-US"/>
        </w:rPr>
      </w:pPr>
      <w:bookmarkStart w:id="19" w:name="_Toc74992021"/>
      <w:r w:rsidRPr="00DF76E7">
        <w:rPr>
          <w:rFonts w:ascii="Times New Roman" w:hAnsi="Times New Roman" w:cs="Times New Roman"/>
          <w:sz w:val="28"/>
        </w:rPr>
        <w:t>Алгоритмы иерархической кластеризации</w:t>
      </w:r>
      <w:bookmarkEnd w:id="19"/>
      <w:r w:rsidRPr="00DF76E7">
        <w:rPr>
          <w:rFonts w:ascii="Times New Roman" w:hAnsi="Times New Roman" w:cs="Times New Roman"/>
          <w:sz w:val="28"/>
          <w:lang w:val="en-US"/>
        </w:rPr>
        <w:t xml:space="preserve"> </w:t>
      </w:r>
    </w:p>
    <w:p w14:paraId="36E83DDD" w14:textId="77777777" w:rsidR="00954389" w:rsidRPr="00DF76E7" w:rsidRDefault="00954389" w:rsidP="001D5E24">
      <w:r w:rsidRPr="00DF76E7">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DF76E7">
        <w:t>дендрограммы</w:t>
      </w:r>
      <w:proofErr w:type="spellEnd"/>
      <w:r w:rsidRPr="00DF76E7">
        <w:t>. Классический пример такого дерева – классификация животных и растений.</w:t>
      </w:r>
    </w:p>
    <w:p w14:paraId="069A2639" w14:textId="77777777" w:rsidR="00954389" w:rsidRPr="00DF76E7" w:rsidRDefault="00954389" w:rsidP="001D5E24"/>
    <w:p w14:paraId="62B91180" w14:textId="77777777" w:rsidR="00954389" w:rsidRPr="00DF76E7" w:rsidRDefault="00954389" w:rsidP="001D5E24">
      <w:r w:rsidRPr="00DF76E7">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14:paraId="70E14F90" w14:textId="77777777" w:rsidR="00954389" w:rsidRPr="00DF76E7" w:rsidRDefault="00954389" w:rsidP="001D5E24"/>
    <w:p w14:paraId="0EB62F04" w14:textId="20DE1554" w:rsidR="00954389" w:rsidRDefault="00954389" w:rsidP="0061784E">
      <w:r w:rsidRPr="00DF76E7">
        <w:lastRenderedPageBreak/>
        <w:t>К недостатку иерархических алгоритмов можно отнести систему полных разбиений, которая может являться излишней в контексте решаемой задачи</w:t>
      </w:r>
      <w:r w:rsidR="00602445" w:rsidRPr="00602445">
        <w:t xml:space="preserve"> </w:t>
      </w:r>
      <w:r w:rsidR="001C160A" w:rsidRPr="00602445">
        <w:t>[1]</w:t>
      </w:r>
      <w:r w:rsidRPr="00DF76E7">
        <w:t>.</w:t>
      </w:r>
    </w:p>
    <w:p w14:paraId="7E366EE9" w14:textId="77777777" w:rsidR="0061784E" w:rsidRPr="00DF76E7" w:rsidRDefault="0061784E" w:rsidP="001D5E24"/>
    <w:p w14:paraId="0949E545" w14:textId="77777777" w:rsidR="00085E93" w:rsidRPr="00DF76E7" w:rsidRDefault="00085E93" w:rsidP="001D5E24">
      <w:pPr>
        <w:pStyle w:val="3"/>
        <w:numPr>
          <w:ilvl w:val="2"/>
          <w:numId w:val="26"/>
        </w:numPr>
        <w:rPr>
          <w:rFonts w:ascii="Times New Roman" w:hAnsi="Times New Roman" w:cs="Times New Roman"/>
          <w:sz w:val="28"/>
        </w:rPr>
      </w:pPr>
      <w:bookmarkStart w:id="20" w:name="_Toc74992022"/>
      <w:r w:rsidRPr="00DF76E7">
        <w:rPr>
          <w:rFonts w:ascii="Times New Roman" w:hAnsi="Times New Roman" w:cs="Times New Roman"/>
          <w:sz w:val="28"/>
        </w:rPr>
        <w:t>Нечеткие алгоритмы</w:t>
      </w:r>
      <w:bookmarkEnd w:id="20"/>
    </w:p>
    <w:p w14:paraId="72ED4F05" w14:textId="77777777" w:rsidR="004B5F57" w:rsidRPr="00DF76E7" w:rsidRDefault="004B5F57" w:rsidP="00554FEC">
      <w:pPr>
        <w:rPr>
          <w:rFonts w:eastAsia="Times New Roman"/>
          <w:color w:val="auto"/>
          <w:lang w:eastAsia="ru-RU"/>
        </w:rPr>
      </w:pPr>
      <w:r w:rsidRPr="00DF76E7">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DF76E7">
        <w:rPr>
          <w:rFonts w:eastAsia="Times New Roman"/>
          <w:color w:val="222222"/>
          <w:shd w:val="clear" w:color="auto" w:fill="FFFFFF"/>
          <w:lang w:eastAsia="ru-RU"/>
        </w:rPr>
        <w:t>means</w:t>
      </w:r>
      <w:proofErr w:type="spellEnd"/>
      <w:r w:rsidRPr="00DF76E7">
        <w:rPr>
          <w:rFonts w:eastAsia="Times New Roman"/>
          <w:color w:val="222222"/>
          <w:shd w:val="clear" w:color="auto" w:fill="FFFFFF"/>
          <w:lang w:eastAsia="ru-RU"/>
        </w:rPr>
        <w:t>). Он представляет собой модификацию метода k-средних. Шаги работы алгоритма:</w:t>
      </w:r>
      <w:r w:rsidRPr="00DF76E7">
        <w:rPr>
          <w:rFonts w:eastAsia="Times New Roman"/>
          <w:color w:val="222222"/>
          <w:lang w:eastAsia="ru-RU"/>
        </w:rPr>
        <w:br/>
      </w:r>
    </w:p>
    <w:p w14:paraId="14FD738C" w14:textId="77777777" w:rsidR="00A537A9" w:rsidRPr="00DF76E7"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DF76E7">
        <w:rPr>
          <w:rFonts w:eastAsia="Times New Roman"/>
          <w:color w:val="222222"/>
          <w:lang w:eastAsia="ru-RU"/>
        </w:rPr>
        <w:t>Выбрать начальное нечеткое разбиение </w:t>
      </w:r>
      <w:r w:rsidRPr="00DF76E7">
        <w:rPr>
          <w:rFonts w:eastAsia="Times New Roman"/>
          <w:i/>
          <w:iCs/>
          <w:color w:val="222222"/>
          <w:lang w:eastAsia="ru-RU"/>
        </w:rPr>
        <w:t>n</w:t>
      </w:r>
      <w:r w:rsidRPr="00DF76E7">
        <w:rPr>
          <w:rFonts w:eastAsia="Times New Roman"/>
          <w:color w:val="222222"/>
          <w:lang w:eastAsia="ru-RU"/>
        </w:rPr>
        <w:t> объектов на </w:t>
      </w:r>
      <w:r w:rsidRPr="00DF76E7">
        <w:rPr>
          <w:rFonts w:eastAsia="Times New Roman"/>
          <w:i/>
          <w:iCs/>
          <w:color w:val="222222"/>
          <w:lang w:eastAsia="ru-RU"/>
        </w:rPr>
        <w:t>k</w:t>
      </w:r>
      <w:r w:rsidRPr="00DF76E7">
        <w:rPr>
          <w:rFonts w:eastAsia="Times New Roman"/>
          <w:color w:val="222222"/>
          <w:lang w:eastAsia="ru-RU"/>
        </w:rPr>
        <w:t> кластеров путем выбора матрицы принадлежности </w:t>
      </w:r>
      <w:r w:rsidRPr="00DF76E7">
        <w:rPr>
          <w:rFonts w:eastAsia="Times New Roman"/>
          <w:i/>
          <w:iCs/>
          <w:color w:val="222222"/>
          <w:lang w:eastAsia="ru-RU"/>
        </w:rPr>
        <w:t>U</w:t>
      </w:r>
      <w:r w:rsidRPr="00DF76E7">
        <w:rPr>
          <w:rFonts w:eastAsia="Times New Roman"/>
          <w:color w:val="222222"/>
          <w:lang w:eastAsia="ru-RU"/>
        </w:rPr>
        <w:t> размера </w:t>
      </w:r>
      <w:r w:rsidRPr="00DF76E7">
        <w:rPr>
          <w:rFonts w:eastAsia="Times New Roman"/>
          <w:i/>
          <w:iCs/>
          <w:color w:val="222222"/>
          <w:lang w:eastAsia="ru-RU"/>
        </w:rPr>
        <w:t>n x k</w:t>
      </w:r>
      <w:r w:rsidRPr="00DF76E7">
        <w:rPr>
          <w:rFonts w:eastAsia="Times New Roman"/>
          <w:color w:val="222222"/>
          <w:lang w:eastAsia="ru-RU"/>
        </w:rPr>
        <w:t>.</w:t>
      </w:r>
      <w:r w:rsidR="005D16ED" w:rsidRPr="00DF76E7">
        <w:rPr>
          <w:rFonts w:eastAsia="Times New Roman"/>
          <w:color w:val="222222"/>
          <w:lang w:eastAsia="ru-RU"/>
        </w:rPr>
        <w:t xml:space="preserve"> </w:t>
      </w:r>
      <w:r w:rsidRPr="00DF76E7">
        <w:rPr>
          <w:rFonts w:eastAsia="Times New Roman"/>
          <w:color w:val="222222"/>
          <w:lang w:eastAsia="ru-RU"/>
        </w:rPr>
        <w:t>Используя матрицу U, найти значение критерия нечеткой ошибки:</w:t>
      </w:r>
    </w:p>
    <w:p w14:paraId="5A4677BB" w14:textId="77777777" w:rsidR="005D16ED" w:rsidRPr="00DF76E7"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DF76E7">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DF76E7">
        <w:rPr>
          <w:rFonts w:eastAsia="Times New Roman"/>
          <w:color w:val="222222"/>
          <w:lang w:eastAsia="ru-RU"/>
        </w:rPr>
        <w:tab/>
        <w:t>(1.2)</w:t>
      </w:r>
    </w:p>
    <w:p w14:paraId="5C6C31C6" w14:textId="77777777" w:rsidR="00B9481D" w:rsidRPr="00DF76E7"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DF76E7">
        <w:rPr>
          <w:rFonts w:eastAsia="Times New Roman"/>
          <w:color w:val="222222"/>
          <w:lang w:eastAsia="ru-RU"/>
        </w:rPr>
        <w:br/>
        <w:t>где </w:t>
      </w:r>
      <w:proofErr w:type="spellStart"/>
      <w:r w:rsidRPr="00DF76E7">
        <w:rPr>
          <w:rFonts w:eastAsia="Times New Roman"/>
          <w:i/>
          <w:iCs/>
          <w:color w:val="222222"/>
          <w:lang w:eastAsia="ru-RU"/>
        </w:rPr>
        <w:t>c</w:t>
      </w:r>
      <w:r w:rsidRPr="00DF76E7">
        <w:rPr>
          <w:rFonts w:eastAsia="Times New Roman"/>
          <w:i/>
          <w:iCs/>
          <w:color w:val="222222"/>
          <w:vertAlign w:val="subscript"/>
          <w:lang w:eastAsia="ru-RU"/>
        </w:rPr>
        <w:t>k</w:t>
      </w:r>
      <w:proofErr w:type="spellEnd"/>
      <w:r w:rsidRPr="00DF76E7">
        <w:rPr>
          <w:rFonts w:eastAsia="Times New Roman"/>
          <w:color w:val="222222"/>
          <w:lang w:eastAsia="ru-RU"/>
        </w:rPr>
        <w:t> —</w:t>
      </w:r>
      <w:r w:rsidR="005D16ED" w:rsidRPr="00DF76E7">
        <w:rPr>
          <w:rFonts w:eastAsia="Times New Roman"/>
          <w:color w:val="222222"/>
          <w:lang w:val="en-US" w:eastAsia="ru-RU"/>
        </w:rPr>
        <w:t> </w:t>
      </w:r>
      <w:r w:rsidRPr="00DF76E7">
        <w:rPr>
          <w:rFonts w:eastAsia="Times New Roman"/>
          <w:color w:val="222222"/>
          <w:lang w:eastAsia="ru-RU"/>
        </w:rPr>
        <w:t>«центр</w:t>
      </w:r>
      <w:r w:rsidR="005D16ED" w:rsidRPr="00DF76E7">
        <w:rPr>
          <w:rFonts w:eastAsia="Times New Roman"/>
          <w:color w:val="222222"/>
          <w:lang w:val="en-US" w:eastAsia="ru-RU"/>
        </w:rPr>
        <w:t> </w:t>
      </w:r>
      <w:r w:rsidRPr="00DF76E7">
        <w:rPr>
          <w:rFonts w:eastAsia="Times New Roman"/>
          <w:color w:val="222222"/>
          <w:lang w:eastAsia="ru-RU"/>
        </w:rPr>
        <w:t>масс»</w:t>
      </w:r>
      <w:r w:rsidR="005D16ED" w:rsidRPr="00DF76E7">
        <w:rPr>
          <w:rFonts w:eastAsia="Times New Roman"/>
          <w:color w:val="222222"/>
          <w:lang w:val="en-US" w:eastAsia="ru-RU"/>
        </w:rPr>
        <w:t> </w:t>
      </w:r>
      <w:r w:rsidRPr="00DF76E7">
        <w:rPr>
          <w:rFonts w:eastAsia="Times New Roman"/>
          <w:color w:val="222222"/>
          <w:lang w:eastAsia="ru-RU"/>
        </w:rPr>
        <w:t>нечеткого</w:t>
      </w:r>
      <w:r w:rsidR="005D16ED" w:rsidRPr="00DF76E7">
        <w:rPr>
          <w:rFonts w:eastAsia="Times New Roman"/>
          <w:color w:val="222222"/>
          <w:lang w:val="en-US" w:eastAsia="ru-RU"/>
        </w:rPr>
        <w:t> </w:t>
      </w:r>
      <w:r w:rsidRPr="00DF76E7">
        <w:rPr>
          <w:rFonts w:eastAsia="Times New Roman"/>
          <w:color w:val="222222"/>
          <w:lang w:eastAsia="ru-RU"/>
        </w:rPr>
        <w:t>кластера </w:t>
      </w:r>
      <w:r w:rsidRPr="00DF76E7">
        <w:rPr>
          <w:rFonts w:eastAsia="Times New Roman"/>
          <w:i/>
          <w:iCs/>
          <w:color w:val="222222"/>
          <w:lang w:eastAsia="ru-RU"/>
        </w:rPr>
        <w:t>k</w:t>
      </w:r>
      <w:r w:rsidRPr="00DF76E7">
        <w:rPr>
          <w:rFonts w:eastAsia="Times New Roman"/>
          <w:color w:val="222222"/>
          <w:lang w:eastAsia="ru-RU"/>
        </w:rPr>
        <w:t>:</w:t>
      </w:r>
    </w:p>
    <w:p w14:paraId="3DBE67E6" w14:textId="77777777" w:rsidR="004B5F57" w:rsidRPr="00DF76E7"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DF76E7">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DF76E7">
        <w:rPr>
          <w:rFonts w:eastAsia="Times New Roman"/>
          <w:color w:val="222222"/>
          <w:lang w:eastAsia="ru-RU"/>
        </w:rPr>
        <w:t>.</w:t>
      </w:r>
      <w:r w:rsidR="00FF4881" w:rsidRPr="00DF76E7">
        <w:rPr>
          <w:rFonts w:eastAsia="Times New Roman"/>
          <w:color w:val="222222"/>
          <w:lang w:eastAsia="ru-RU"/>
        </w:rPr>
        <w:t xml:space="preserve"> </w:t>
      </w:r>
      <w:r w:rsidRPr="00DF76E7">
        <w:rPr>
          <w:rFonts w:eastAsia="Times New Roman"/>
          <w:color w:val="222222"/>
          <w:lang w:eastAsia="ru-RU"/>
        </w:rPr>
        <w:tab/>
      </w:r>
      <w:r w:rsidR="00FF4881" w:rsidRPr="00DF76E7">
        <w:rPr>
          <w:rFonts w:eastAsia="Times New Roman"/>
          <w:color w:val="222222"/>
          <w:lang w:eastAsia="ru-RU"/>
        </w:rPr>
        <w:t>(1.3)</w:t>
      </w:r>
    </w:p>
    <w:p w14:paraId="4CA4BCC5" w14:textId="77777777"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Перегруппировать объекты с целью уменьшения этого значения критерия нечеткой ошибки.</w:t>
      </w:r>
    </w:p>
    <w:p w14:paraId="66EA9FB7" w14:textId="77777777"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Возвращаться в п. 2 до тех пор, пока изменения матрицы </w:t>
      </w:r>
      <w:r w:rsidRPr="00DF76E7">
        <w:rPr>
          <w:rFonts w:eastAsia="Times New Roman"/>
          <w:i/>
          <w:iCs/>
          <w:color w:val="222222"/>
          <w:lang w:eastAsia="ru-RU"/>
        </w:rPr>
        <w:t>U</w:t>
      </w:r>
      <w:r w:rsidRPr="00DF76E7">
        <w:rPr>
          <w:rFonts w:eastAsia="Times New Roman"/>
          <w:color w:val="222222"/>
          <w:lang w:eastAsia="ru-RU"/>
        </w:rPr>
        <w:t> не станут незначительными.</w:t>
      </w:r>
    </w:p>
    <w:p w14:paraId="51FE1AA1" w14:textId="02E4F9FB" w:rsidR="004B5F57" w:rsidRDefault="004B5F57" w:rsidP="00554FEC">
      <w:pPr>
        <w:shd w:val="clear" w:color="auto" w:fill="FFFFFF"/>
        <w:spacing w:before="100" w:beforeAutospacing="1" w:after="100" w:afterAutospacing="1"/>
        <w:ind w:left="150" w:firstLine="0"/>
        <w:rPr>
          <w:rFonts w:eastAsia="Times New Roman"/>
          <w:color w:val="222222"/>
          <w:lang w:eastAsia="ru-RU"/>
        </w:rPr>
      </w:pPr>
      <w:r w:rsidRPr="00DF76E7">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r w:rsidR="00602445" w:rsidRPr="00602445">
        <w:rPr>
          <w:rFonts w:eastAsia="Times New Roman"/>
          <w:color w:val="222222"/>
          <w:lang w:eastAsia="ru-RU"/>
        </w:rPr>
        <w:t xml:space="preserve"> </w:t>
      </w:r>
      <w:r w:rsidR="001C160A" w:rsidRPr="00602445">
        <w:t>[1]</w:t>
      </w:r>
      <w:r w:rsidRPr="00DF76E7">
        <w:rPr>
          <w:rFonts w:eastAsia="Times New Roman"/>
          <w:color w:val="222222"/>
          <w:lang w:eastAsia="ru-RU"/>
        </w:rPr>
        <w:t>.</w:t>
      </w:r>
    </w:p>
    <w:p w14:paraId="1C506297" w14:textId="77777777" w:rsidR="0061784E" w:rsidRPr="00DF76E7" w:rsidRDefault="0061784E" w:rsidP="00554FEC">
      <w:pPr>
        <w:shd w:val="clear" w:color="auto" w:fill="FFFFFF"/>
        <w:spacing w:before="100" w:beforeAutospacing="1" w:after="100" w:afterAutospacing="1"/>
        <w:ind w:left="150" w:firstLine="0"/>
        <w:rPr>
          <w:rFonts w:eastAsia="Times New Roman"/>
          <w:color w:val="222222"/>
          <w:lang w:eastAsia="ru-RU"/>
        </w:rPr>
      </w:pPr>
    </w:p>
    <w:p w14:paraId="52E2F500" w14:textId="77777777" w:rsidR="00085E93" w:rsidRPr="00DF76E7" w:rsidRDefault="00085E93" w:rsidP="001D5E24">
      <w:pPr>
        <w:pStyle w:val="3"/>
        <w:numPr>
          <w:ilvl w:val="2"/>
          <w:numId w:val="26"/>
        </w:numPr>
        <w:rPr>
          <w:rFonts w:ascii="Times New Roman" w:hAnsi="Times New Roman" w:cs="Times New Roman"/>
          <w:sz w:val="28"/>
        </w:rPr>
      </w:pPr>
      <w:bookmarkStart w:id="21" w:name="_Toc74992023"/>
      <w:r w:rsidRPr="00DF76E7">
        <w:rPr>
          <w:rFonts w:ascii="Times New Roman" w:hAnsi="Times New Roman" w:cs="Times New Roman"/>
          <w:sz w:val="28"/>
        </w:rPr>
        <w:lastRenderedPageBreak/>
        <w:t>Алгоритмы, основанные на теории графов</w:t>
      </w:r>
      <w:bookmarkEnd w:id="21"/>
      <w:r w:rsidRPr="00DF76E7">
        <w:rPr>
          <w:rFonts w:ascii="Times New Roman" w:hAnsi="Times New Roman" w:cs="Times New Roman"/>
          <w:sz w:val="28"/>
        </w:rPr>
        <w:t xml:space="preserve"> </w:t>
      </w:r>
    </w:p>
    <w:p w14:paraId="67DDD90A" w14:textId="69A84D38" w:rsidR="008B68B1" w:rsidRDefault="004B5F57" w:rsidP="0061784E">
      <w:r w:rsidRPr="00DF76E7">
        <w:t>Суть таких алгоритмов заключается в том, что выборка объектов представляется в виде графа G</w:t>
      </w:r>
      <w:proofErr w:type="gramStart"/>
      <w:r w:rsidRPr="00DF76E7">
        <w:t>=(</w:t>
      </w:r>
      <w:proofErr w:type="gramEnd"/>
      <w:r w:rsidRPr="00DF76E7">
        <w:t xml:space="preserve">V, E), вершинам которого соответствуют объекты, а ребра имеют вес, равный «расстоянию» между объектами. Достоинством </w:t>
      </w:r>
      <w:proofErr w:type="spellStart"/>
      <w:r w:rsidRPr="00DF76E7">
        <w:t>графовых</w:t>
      </w:r>
      <w:proofErr w:type="spellEnd"/>
      <w:r w:rsidRPr="00DF76E7">
        <w:t xml:space="preserve"> алгоритмов кластеризации являются наглядность, относительная простота реализации и возможность </w:t>
      </w:r>
      <w:proofErr w:type="spellStart"/>
      <w:r w:rsidRPr="00DF76E7">
        <w:t>вносения</w:t>
      </w:r>
      <w:proofErr w:type="spellEnd"/>
      <w:r w:rsidRPr="00DF76E7">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DF76E7">
        <w:t>остовного</w:t>
      </w:r>
      <w:proofErr w:type="spellEnd"/>
      <w:r w:rsidRPr="00DF76E7">
        <w:t>) дерева и алгоритм послойной кластеризации</w:t>
      </w:r>
      <w:r w:rsidR="00602445" w:rsidRPr="00602445">
        <w:t xml:space="preserve"> [</w:t>
      </w:r>
      <w:r w:rsidR="001C160A" w:rsidRPr="00602445">
        <w:t>1]</w:t>
      </w:r>
      <w:r w:rsidRPr="00DF76E7">
        <w:t>.</w:t>
      </w:r>
    </w:p>
    <w:p w14:paraId="44DC3EE2" w14:textId="77777777" w:rsidR="0061784E" w:rsidRPr="00DF76E7" w:rsidRDefault="0061784E" w:rsidP="001D5E24"/>
    <w:p w14:paraId="50652D4E" w14:textId="77777777" w:rsidR="00085E93" w:rsidRPr="00DF76E7" w:rsidRDefault="00085E93" w:rsidP="001D5E24">
      <w:pPr>
        <w:pStyle w:val="3"/>
        <w:numPr>
          <w:ilvl w:val="2"/>
          <w:numId w:val="26"/>
        </w:numPr>
        <w:rPr>
          <w:rFonts w:ascii="Times New Roman" w:hAnsi="Times New Roman" w:cs="Times New Roman"/>
          <w:sz w:val="28"/>
        </w:rPr>
      </w:pPr>
      <w:bookmarkStart w:id="22" w:name="_Toc74992024"/>
      <w:r w:rsidRPr="00DF76E7">
        <w:rPr>
          <w:rFonts w:ascii="Times New Roman" w:hAnsi="Times New Roman" w:cs="Times New Roman"/>
          <w:sz w:val="28"/>
        </w:rPr>
        <w:t>Алгоритм выделения связных компонент</w:t>
      </w:r>
      <w:bookmarkEnd w:id="22"/>
    </w:p>
    <w:p w14:paraId="5487F4EF" w14:textId="78A7433E" w:rsidR="004B5F57" w:rsidRPr="00DF76E7" w:rsidRDefault="004B5F57" w:rsidP="001D5E24">
      <w:r w:rsidRPr="00DF76E7">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r w:rsidR="00602445">
        <w:rPr>
          <w:lang w:val="en-US"/>
        </w:rPr>
        <w:t xml:space="preserve"> </w:t>
      </w:r>
      <w:r w:rsidR="001C160A" w:rsidRPr="00602445">
        <w:t>[1]</w:t>
      </w:r>
      <w:r w:rsidRPr="00DF76E7">
        <w:t>.</w:t>
      </w:r>
    </w:p>
    <w:p w14:paraId="7ECC485E" w14:textId="77777777" w:rsidR="004B5F57" w:rsidRPr="00DF76E7" w:rsidRDefault="004B5F57" w:rsidP="001D5E24"/>
    <w:p w14:paraId="7E012C4A" w14:textId="43CBA2ED" w:rsidR="004B5F57" w:rsidRPr="00DF76E7" w:rsidRDefault="004B5F57" w:rsidP="005355D3">
      <w:r w:rsidRPr="00DF76E7">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DF76E7">
        <w:t>внутрикластерным</w:t>
      </w:r>
      <w:proofErr w:type="spellEnd"/>
      <w:r w:rsidRPr="00DF76E7">
        <w:t xml:space="preserve"> расстояниям, второй – </w:t>
      </w:r>
      <w:proofErr w:type="spellStart"/>
      <w:r w:rsidRPr="00DF76E7">
        <w:t>межкластерным</w:t>
      </w:r>
      <w:proofErr w:type="spellEnd"/>
      <w:r w:rsidRPr="00DF76E7">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r w:rsidR="00602445" w:rsidRPr="00602445">
        <w:t xml:space="preserve"> </w:t>
      </w:r>
      <w:r w:rsidR="001C160A" w:rsidRPr="00602445">
        <w:t>[1]</w:t>
      </w:r>
      <w:r w:rsidRPr="00DF76E7">
        <w:t>.</w:t>
      </w:r>
    </w:p>
    <w:p w14:paraId="0E0D13B0" w14:textId="77777777" w:rsidR="008B68B1" w:rsidRDefault="008B68B1" w:rsidP="001D5E24"/>
    <w:p w14:paraId="26B903B5" w14:textId="77777777" w:rsidR="0061784E" w:rsidRPr="00DF76E7" w:rsidRDefault="0061784E" w:rsidP="001D5E24"/>
    <w:p w14:paraId="22CFF625" w14:textId="77777777" w:rsidR="00085E93" w:rsidRPr="00DF76E7" w:rsidRDefault="00085E93" w:rsidP="001D5E24">
      <w:pPr>
        <w:pStyle w:val="3"/>
        <w:numPr>
          <w:ilvl w:val="2"/>
          <w:numId w:val="26"/>
        </w:numPr>
        <w:rPr>
          <w:rFonts w:ascii="Times New Roman" w:hAnsi="Times New Roman" w:cs="Times New Roman"/>
          <w:sz w:val="28"/>
        </w:rPr>
      </w:pPr>
      <w:bookmarkStart w:id="23" w:name="_Toc74992025"/>
      <w:r w:rsidRPr="00DF76E7">
        <w:rPr>
          <w:rFonts w:ascii="Times New Roman" w:hAnsi="Times New Roman" w:cs="Times New Roman"/>
          <w:sz w:val="28"/>
        </w:rPr>
        <w:lastRenderedPageBreak/>
        <w:t>Алгоритм минимального покрывающего дерева</w:t>
      </w:r>
      <w:bookmarkEnd w:id="23"/>
    </w:p>
    <w:p w14:paraId="1F22B68C" w14:textId="77777777" w:rsidR="004B5F57" w:rsidRPr="00DF76E7" w:rsidRDefault="004B5F57" w:rsidP="001D5E24">
      <w:r w:rsidRPr="00DF76E7">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14:paraId="11C1C8D1" w14:textId="77777777" w:rsidR="004B5F57" w:rsidRPr="00DF76E7" w:rsidRDefault="004B5F57" w:rsidP="001D5E24"/>
    <w:p w14:paraId="5241B6FE" w14:textId="77777777" w:rsidR="004B5F57" w:rsidRPr="00DF76E7" w:rsidRDefault="004B5F57" w:rsidP="001D5E24">
      <w:r w:rsidRPr="00DF76E7">
        <w:rPr>
          <w:noProof/>
          <w:lang w:eastAsia="ru-RU"/>
        </w:rPr>
        <w:drawing>
          <wp:inline distT="0" distB="0" distL="0" distR="0" wp14:anchorId="7A368B62" wp14:editId="198E291D">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14:paraId="3E160989" w14:textId="77777777" w:rsidR="004B5F57" w:rsidRPr="00DF76E7" w:rsidRDefault="004B5F57" w:rsidP="001D5E24"/>
    <w:p w14:paraId="6E78AFBF" w14:textId="77777777" w:rsidR="008B68B1" w:rsidRDefault="004B5F57" w:rsidP="0061784E">
      <w:r w:rsidRPr="00DF76E7">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14:paraId="26FB3091" w14:textId="77777777" w:rsidR="0061784E" w:rsidRPr="00DF76E7" w:rsidRDefault="0061784E" w:rsidP="0061784E"/>
    <w:p w14:paraId="0D830006" w14:textId="77777777" w:rsidR="00085E93" w:rsidRPr="00DF76E7" w:rsidRDefault="00085E93" w:rsidP="001D5E24">
      <w:pPr>
        <w:pStyle w:val="3"/>
        <w:numPr>
          <w:ilvl w:val="2"/>
          <w:numId w:val="26"/>
        </w:numPr>
        <w:rPr>
          <w:rFonts w:ascii="Times New Roman" w:hAnsi="Times New Roman" w:cs="Times New Roman"/>
          <w:sz w:val="28"/>
        </w:rPr>
      </w:pPr>
      <w:bookmarkStart w:id="24" w:name="_Toc74992026"/>
      <w:r w:rsidRPr="00DF76E7">
        <w:rPr>
          <w:rFonts w:ascii="Times New Roman" w:hAnsi="Times New Roman" w:cs="Times New Roman"/>
          <w:sz w:val="28"/>
        </w:rPr>
        <w:t>Послойная кластеризация</w:t>
      </w:r>
      <w:bookmarkEnd w:id="24"/>
    </w:p>
    <w:p w14:paraId="75A49562" w14:textId="77777777" w:rsidR="00C924CC" w:rsidRPr="00DF76E7" w:rsidRDefault="004B5F57" w:rsidP="00554FEC">
      <w:pPr>
        <w:ind w:firstLine="708"/>
        <w:rPr>
          <w:color w:val="222222"/>
        </w:rPr>
      </w:pPr>
      <w:r w:rsidRPr="00DF76E7">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DF76E7">
        <w:rPr>
          <w:i/>
          <w:iCs/>
          <w:color w:val="222222"/>
          <w:shd w:val="clear" w:color="auto" w:fill="FFFFFF"/>
        </w:rPr>
        <w:t>c</w:t>
      </w:r>
      <w:r w:rsidRPr="00DF76E7">
        <w:rPr>
          <w:color w:val="222222"/>
          <w:shd w:val="clear" w:color="auto" w:fill="FFFFFF"/>
        </w:rPr>
        <w:t>. Например, если расстояние между объектами </w:t>
      </w:r>
      <w:r w:rsidRPr="00DF76E7">
        <w:rPr>
          <w:noProof/>
          <w:lang w:eastAsia="ru-RU"/>
        </w:rPr>
        <w:drawing>
          <wp:inline distT="0" distB="0" distL="0" distR="0" wp14:anchorId="7DCBF068" wp14:editId="13D2D2CD">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F76E7">
        <w:rPr>
          <w:color w:val="222222"/>
          <w:shd w:val="clear" w:color="auto" w:fill="FFFFFF"/>
        </w:rPr>
        <w:t>, то </w:t>
      </w:r>
      <w:r w:rsidRPr="00DF76E7">
        <w:rPr>
          <w:noProof/>
          <w:lang w:eastAsia="ru-RU"/>
        </w:rPr>
        <w:drawing>
          <wp:inline distT="0" distB="0" distL="0" distR="0" wp14:anchorId="19EDB042" wp14:editId="4E8F86C7">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F76E7">
        <w:rPr>
          <w:color w:val="222222"/>
          <w:shd w:val="clear" w:color="auto" w:fill="FFFFFF"/>
        </w:rPr>
        <w:t>.</w:t>
      </w:r>
    </w:p>
    <w:p w14:paraId="4603BB13" w14:textId="77777777" w:rsidR="00C924CC" w:rsidRPr="00DF76E7" w:rsidRDefault="00C924CC" w:rsidP="00554FEC">
      <w:pPr>
        <w:ind w:firstLine="708"/>
        <w:rPr>
          <w:color w:val="222222"/>
        </w:rPr>
      </w:pPr>
    </w:p>
    <w:p w14:paraId="182CA617" w14:textId="76362C3F" w:rsidR="000802EA" w:rsidRPr="00DF76E7" w:rsidRDefault="004B5F57" w:rsidP="008B68B1">
      <w:pPr>
        <w:ind w:firstLine="708"/>
        <w:rPr>
          <w:color w:val="222222"/>
          <w:shd w:val="clear" w:color="auto" w:fill="FFFFFF"/>
        </w:rPr>
      </w:pPr>
      <w:r w:rsidRPr="00DF76E7">
        <w:rPr>
          <w:color w:val="222222"/>
          <w:shd w:val="clear" w:color="auto" w:fill="FFFFFF"/>
        </w:rPr>
        <w:t>Алгоритм послойной кластеризации формирует п</w:t>
      </w:r>
      <w:r w:rsidR="00C924CC" w:rsidRPr="00DF76E7">
        <w:rPr>
          <w:color w:val="222222"/>
          <w:shd w:val="clear" w:color="auto" w:fill="FFFFFF"/>
        </w:rPr>
        <w:t xml:space="preserve">оследовательность </w:t>
      </w:r>
      <w:r w:rsidRPr="00DF76E7">
        <w:rPr>
          <w:color w:val="222222"/>
          <w:shd w:val="clear" w:color="auto" w:fill="FFFFFF"/>
        </w:rPr>
        <w:t>подграфов графа </w:t>
      </w:r>
      <w:r w:rsidRPr="00DF76E7">
        <w:rPr>
          <w:i/>
          <w:iCs/>
          <w:color w:val="222222"/>
          <w:shd w:val="clear" w:color="auto" w:fill="FFFFFF"/>
        </w:rPr>
        <w:t>G</w:t>
      </w:r>
      <w:r w:rsidR="00C924CC" w:rsidRPr="00DF76E7">
        <w:rPr>
          <w:color w:val="222222"/>
          <w:shd w:val="clear" w:color="auto" w:fill="FFFFFF"/>
        </w:rPr>
        <w:t xml:space="preserve">, </w:t>
      </w:r>
      <w:r w:rsidRPr="00DF76E7">
        <w:rPr>
          <w:color w:val="222222"/>
          <w:shd w:val="clear" w:color="auto" w:fill="FFFFFF"/>
        </w:rPr>
        <w:t>которые отр</w:t>
      </w:r>
      <w:r w:rsidR="00C924CC" w:rsidRPr="00DF76E7">
        <w:rPr>
          <w:color w:val="222222"/>
          <w:shd w:val="clear" w:color="auto" w:fill="FFFFFF"/>
        </w:rPr>
        <w:t xml:space="preserve">ажают иерархические связи между </w:t>
      </w:r>
      <w:r w:rsidRPr="00DF76E7">
        <w:rPr>
          <w:color w:val="222222"/>
          <w:shd w:val="clear" w:color="auto" w:fill="FFFFFF"/>
        </w:rPr>
        <w:t>кластерами:</w:t>
      </w:r>
      <w:r w:rsidRPr="00DF76E7">
        <w:rPr>
          <w:color w:val="222222"/>
        </w:rPr>
        <w:br/>
      </w:r>
      <w:r w:rsidRPr="00DF76E7">
        <w:rPr>
          <w:noProof/>
          <w:lang w:eastAsia="ru-RU"/>
        </w:rPr>
        <w:lastRenderedPageBreak/>
        <w:drawing>
          <wp:inline distT="0" distB="0" distL="0" distR="0" wp14:anchorId="73325FF9" wp14:editId="6E98D1EF">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DF76E7">
        <w:rPr>
          <w:color w:val="222222"/>
          <w:shd w:val="clear" w:color="auto" w:fill="FFFFFF"/>
        </w:rPr>
        <w:t>,</w:t>
      </w:r>
      <w:r w:rsidR="008B68B1" w:rsidRPr="00DF76E7">
        <w:rPr>
          <w:color w:val="222222"/>
        </w:rPr>
        <w:t> </w:t>
      </w:r>
      <w:r w:rsidRPr="00DF76E7">
        <w:rPr>
          <w:color w:val="222222"/>
          <w:shd w:val="clear" w:color="auto" w:fill="FFFFFF"/>
        </w:rPr>
        <w:t>где </w:t>
      </w:r>
      <w:proofErr w:type="spellStart"/>
      <w:r w:rsidRPr="00DF76E7">
        <w:rPr>
          <w:i/>
          <w:iCs/>
          <w:color w:val="222222"/>
          <w:shd w:val="clear" w:color="auto" w:fill="FFFFFF"/>
        </w:rPr>
        <w:t>G</w:t>
      </w:r>
      <w:r w:rsidRPr="00DF76E7">
        <w:rPr>
          <w:i/>
          <w:iCs/>
          <w:color w:val="222222"/>
          <w:shd w:val="clear" w:color="auto" w:fill="FFFFFF"/>
          <w:vertAlign w:val="superscript"/>
        </w:rPr>
        <w:t>t</w:t>
      </w:r>
      <w:proofErr w:type="spellEnd"/>
      <w:r w:rsidRPr="00DF76E7">
        <w:rPr>
          <w:i/>
          <w:iCs/>
          <w:color w:val="222222"/>
          <w:shd w:val="clear" w:color="auto" w:fill="FFFFFF"/>
        </w:rPr>
        <w:t> =</w:t>
      </w:r>
      <w:r w:rsidR="008B68B1" w:rsidRPr="00DF76E7">
        <w:rPr>
          <w:i/>
          <w:iCs/>
          <w:color w:val="222222"/>
          <w:shd w:val="clear" w:color="auto" w:fill="FFFFFF"/>
        </w:rPr>
        <w:t> </w:t>
      </w:r>
      <w:r w:rsidRPr="00DF76E7">
        <w:rPr>
          <w:i/>
          <w:iCs/>
          <w:color w:val="222222"/>
          <w:shd w:val="clear" w:color="auto" w:fill="FFFFFF"/>
        </w:rPr>
        <w:t>(V,</w:t>
      </w:r>
      <w:r w:rsidR="008B68B1" w:rsidRPr="00DF76E7">
        <w:rPr>
          <w:i/>
          <w:iCs/>
          <w:color w:val="222222"/>
          <w:shd w:val="clear" w:color="auto" w:fill="FFFFFF"/>
        </w:rPr>
        <w:t> </w:t>
      </w:r>
      <w:proofErr w:type="spellStart"/>
      <w:r w:rsidRPr="00DF76E7">
        <w:rPr>
          <w:i/>
          <w:iCs/>
          <w:color w:val="222222"/>
          <w:shd w:val="clear" w:color="auto" w:fill="FFFFFF"/>
        </w:rPr>
        <w:t>E</w:t>
      </w:r>
      <w:r w:rsidRPr="00DF76E7">
        <w:rPr>
          <w:i/>
          <w:iCs/>
          <w:color w:val="222222"/>
          <w:shd w:val="clear" w:color="auto" w:fill="FFFFFF"/>
          <w:vertAlign w:val="superscript"/>
        </w:rPr>
        <w:t>t</w:t>
      </w:r>
      <w:proofErr w:type="spellEnd"/>
      <w:r w:rsidRPr="00DF76E7">
        <w:rPr>
          <w:i/>
          <w:iCs/>
          <w:color w:val="222222"/>
          <w:shd w:val="clear" w:color="auto" w:fill="FFFFFF"/>
        </w:rPr>
        <w:t>)</w:t>
      </w:r>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граф</w:t>
      </w:r>
      <w:r w:rsidR="008B68B1" w:rsidRPr="00DF76E7">
        <w:rPr>
          <w:color w:val="222222"/>
          <w:shd w:val="clear" w:color="auto" w:fill="FFFFFF"/>
        </w:rPr>
        <w:t> </w:t>
      </w:r>
      <w:r w:rsidRPr="00DF76E7">
        <w:rPr>
          <w:color w:val="222222"/>
          <w:shd w:val="clear" w:color="auto" w:fill="FFFFFF"/>
        </w:rPr>
        <w:t>на</w:t>
      </w:r>
      <w:r w:rsidR="008B68B1" w:rsidRPr="00DF76E7">
        <w:rPr>
          <w:color w:val="222222"/>
          <w:shd w:val="clear" w:color="auto" w:fill="FFFFFF"/>
        </w:rPr>
        <w:t> </w:t>
      </w:r>
      <w:r w:rsidRPr="00DF76E7">
        <w:rPr>
          <w:color w:val="222222"/>
          <w:shd w:val="clear" w:color="auto" w:fill="FFFFFF"/>
        </w:rPr>
        <w:t>уровне </w:t>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w:t>
      </w:r>
      <w:r w:rsidR="008B68B1" w:rsidRPr="00DF76E7">
        <w:rPr>
          <w:color w:val="222222"/>
        </w:rPr>
        <w:t> </w:t>
      </w:r>
      <w:r w:rsidRPr="00DF76E7">
        <w:rPr>
          <w:noProof/>
          <w:lang w:eastAsia="ru-RU"/>
        </w:rPr>
        <w:drawing>
          <wp:inline distT="0" distB="0" distL="0" distR="0" wp14:anchorId="77BAAF0A" wp14:editId="4FD9FE27">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DF76E7">
        <w:rPr>
          <w:color w:val="222222"/>
          <w:shd w:val="clear" w:color="auto" w:fill="FFFFFF"/>
        </w:rPr>
        <w:t>,</w:t>
      </w:r>
      <w:r w:rsidRPr="00DF76E7">
        <w:rPr>
          <w:color w:val="222222"/>
        </w:rPr>
        <w:br/>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t-</w:t>
      </w:r>
      <w:proofErr w:type="spellStart"/>
      <w:r w:rsidRPr="00DF76E7">
        <w:rPr>
          <w:color w:val="222222"/>
          <w:shd w:val="clear" w:color="auto" w:fill="FFFFFF"/>
        </w:rPr>
        <w:t>ый</w:t>
      </w:r>
      <w:proofErr w:type="spellEnd"/>
      <w:r w:rsidR="008B68B1" w:rsidRPr="00DF76E7">
        <w:rPr>
          <w:color w:val="222222"/>
          <w:shd w:val="clear" w:color="auto" w:fill="FFFFFF"/>
        </w:rPr>
        <w:t> </w:t>
      </w:r>
      <w:r w:rsidRPr="00DF76E7">
        <w:rPr>
          <w:color w:val="222222"/>
          <w:shd w:val="clear" w:color="auto" w:fill="FFFFFF"/>
        </w:rPr>
        <w:t>порог</w:t>
      </w:r>
      <w:r w:rsidR="008B68B1" w:rsidRPr="00DF76E7">
        <w:t> </w:t>
      </w:r>
      <w:r w:rsidRPr="00DF76E7">
        <w:rPr>
          <w:color w:val="222222"/>
          <w:shd w:val="clear" w:color="auto" w:fill="FFFFFF"/>
        </w:rPr>
        <w:t>расстояния,</w:t>
      </w:r>
      <w:r w:rsidR="008B68B1" w:rsidRPr="00DF76E7">
        <w:rPr>
          <w:color w:val="222222"/>
        </w:rPr>
        <w:t xml:space="preserve"> </w:t>
      </w:r>
      <w:r w:rsidRPr="00DF76E7">
        <w:rPr>
          <w:color w:val="222222"/>
          <w:shd w:val="clear" w:color="auto" w:fill="FFFFFF"/>
        </w:rPr>
        <w:t>m</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количество уровней иерархии,</w:t>
      </w:r>
      <w:r w:rsidRPr="00DF76E7">
        <w:rPr>
          <w:color w:val="222222"/>
        </w:rPr>
        <w:br/>
      </w:r>
      <w:r w:rsidRPr="00DF76E7">
        <w:rPr>
          <w:i/>
          <w:iCs/>
          <w:color w:val="222222"/>
          <w:shd w:val="clear" w:color="auto" w:fill="FFFFFF"/>
        </w:rPr>
        <w:t>G</w:t>
      </w:r>
      <w:r w:rsidRPr="00DF76E7">
        <w:rPr>
          <w:i/>
          <w:iCs/>
          <w:color w:val="222222"/>
          <w:shd w:val="clear" w:color="auto" w:fill="FFFFFF"/>
          <w:vertAlign w:val="superscript"/>
        </w:rPr>
        <w:t>0</w:t>
      </w:r>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V,</w:t>
      </w:r>
      <w:r w:rsidR="008B68B1" w:rsidRPr="00DF76E7">
        <w:rPr>
          <w:i/>
          <w:iCs/>
          <w:color w:val="222222"/>
          <w:shd w:val="clear" w:color="auto" w:fill="FFFFFF"/>
          <w:lang w:val="en-US"/>
        </w:rPr>
        <w:t> </w:t>
      </w:r>
      <w:r w:rsidRPr="00DF76E7">
        <w:rPr>
          <w:i/>
          <w:iCs/>
          <w:color w:val="222222"/>
          <w:shd w:val="clear" w:color="auto" w:fill="FFFFFF"/>
        </w:rPr>
        <w:t>o)</w:t>
      </w:r>
      <w:r w:rsidRPr="00DF76E7">
        <w:rPr>
          <w:color w:val="222222"/>
          <w:shd w:val="clear" w:color="auto" w:fill="FFFFFF"/>
        </w:rPr>
        <w:t>, o</w:t>
      </w:r>
      <w:r w:rsidR="008B68B1" w:rsidRPr="00DF76E7">
        <w:rPr>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пустое множество ребер графа, получаемое при </w:t>
      </w:r>
      <w:r w:rsidRPr="00DF76E7">
        <w:rPr>
          <w:i/>
          <w:iCs/>
          <w:color w:val="222222"/>
          <w:shd w:val="clear" w:color="auto" w:fill="FFFFFF"/>
        </w:rPr>
        <w:t>t</w:t>
      </w:r>
      <w:r w:rsidRPr="00DF76E7">
        <w:rPr>
          <w:i/>
          <w:iCs/>
          <w:color w:val="222222"/>
          <w:shd w:val="clear" w:color="auto" w:fill="FFFFFF"/>
          <w:vertAlign w:val="superscript"/>
        </w:rPr>
        <w:t>0</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proofErr w:type="spellStart"/>
      <w:r w:rsidRPr="00DF76E7">
        <w:rPr>
          <w:i/>
          <w:iCs/>
          <w:color w:val="222222"/>
          <w:shd w:val="clear" w:color="auto" w:fill="FFFFFF"/>
        </w:rPr>
        <w:t>G</w:t>
      </w:r>
      <w:r w:rsidRPr="00DF76E7">
        <w:rPr>
          <w:i/>
          <w:iCs/>
          <w:color w:val="222222"/>
          <w:shd w:val="clear" w:color="auto" w:fill="FFFFFF"/>
          <w:vertAlign w:val="superscript"/>
        </w:rPr>
        <w:t>m</w:t>
      </w:r>
      <w:proofErr w:type="spellEnd"/>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G</w:t>
      </w:r>
      <w:r w:rsidRPr="00DF76E7">
        <w:rPr>
          <w:color w:val="222222"/>
          <w:shd w:val="clear" w:color="auto" w:fill="FFFFFF"/>
        </w:rPr>
        <w:t>, то есть граф объектов без ограничений на расстояние (длину ребер графа), поскольку </w:t>
      </w:r>
      <w:proofErr w:type="spellStart"/>
      <w:r w:rsidRPr="00DF76E7">
        <w:rPr>
          <w:i/>
          <w:iCs/>
          <w:color w:val="222222"/>
          <w:shd w:val="clear" w:color="auto" w:fill="FFFFFF"/>
        </w:rPr>
        <w:t>t</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r w:rsidRPr="00DF76E7">
        <w:rPr>
          <w:color w:val="222222"/>
        </w:rPr>
        <w:br/>
      </w:r>
      <w:r w:rsidRPr="00DF76E7">
        <w:rPr>
          <w:color w:val="222222"/>
          <w:shd w:val="clear" w:color="auto" w:fill="FFFFFF"/>
        </w:rPr>
        <w:t>Посредством изменения порогов расстояния {</w:t>
      </w:r>
      <w:r w:rsidRPr="00DF76E7">
        <w:rPr>
          <w:i/>
          <w:iCs/>
          <w:color w:val="222222"/>
          <w:shd w:val="clear" w:color="auto" w:fill="FFFFFF"/>
        </w:rPr>
        <w:t>с</w:t>
      </w:r>
      <w:r w:rsidRPr="00DF76E7">
        <w:rPr>
          <w:i/>
          <w:iCs/>
          <w:color w:val="222222"/>
          <w:shd w:val="clear" w:color="auto" w:fill="FFFFFF"/>
          <w:vertAlign w:val="superscript"/>
        </w:rPr>
        <w:t>0</w:t>
      </w:r>
      <w:r w:rsidRPr="00DF76E7">
        <w:rPr>
          <w:i/>
          <w:iCs/>
          <w:color w:val="222222"/>
          <w:shd w:val="clear" w:color="auto" w:fill="FFFFFF"/>
        </w:rPr>
        <w:t>,</w:t>
      </w:r>
      <w:r w:rsidR="008B68B1" w:rsidRPr="00DF76E7">
        <w:rPr>
          <w:i/>
          <w:iCs/>
          <w:color w:val="222222"/>
          <w:shd w:val="clear" w:color="auto" w:fill="FFFFFF"/>
          <w:lang w:val="en-US"/>
        </w:rPr>
        <w:t> </w:t>
      </w:r>
      <w:r w:rsidRPr="00DF76E7">
        <w:rPr>
          <w:i/>
          <w:iCs/>
          <w:color w:val="222222"/>
          <w:shd w:val="clear" w:color="auto" w:fill="FFFFFF"/>
        </w:rPr>
        <w:t>…,</w:t>
      </w:r>
      <w:r w:rsidR="008B68B1" w:rsidRPr="00DF76E7">
        <w:rPr>
          <w:i/>
          <w:iCs/>
          <w:color w:val="222222"/>
          <w:shd w:val="clear" w:color="auto" w:fill="FFFFFF"/>
          <w:lang w:val="en-US"/>
        </w:rPr>
        <w: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00554FEC" w:rsidRPr="00DF76E7">
        <w:rPr>
          <w:color w:val="222222"/>
          <w:shd w:val="clear" w:color="auto" w:fill="FFFFFF"/>
        </w:rPr>
        <w:t xml:space="preserve">},  </w:t>
      </w:r>
      <w:r w:rsidRPr="00DF76E7">
        <w:rPr>
          <w:color w:val="222222"/>
          <w:shd w:val="clear" w:color="auto" w:fill="FFFFFF"/>
        </w:rPr>
        <w:t xml:space="preserve">где </w:t>
      </w:r>
      <w:r w:rsidR="00554FEC" w:rsidRPr="00DF76E7">
        <w:rPr>
          <w:color w:val="222222"/>
          <w:shd w:val="clear" w:color="auto" w:fill="FFFFFF"/>
        </w:rPr>
        <w:br/>
      </w:r>
      <w:r w:rsidRPr="00DF76E7">
        <w:rPr>
          <w:color w:val="222222"/>
          <w:shd w:val="clear" w:color="auto" w:fill="FFFFFF"/>
        </w:rPr>
        <w:t>0</w:t>
      </w:r>
      <w:r w:rsidR="008B68B1" w:rsidRPr="00DF76E7">
        <w:rPr>
          <w:color w:val="222222"/>
          <w:shd w:val="clear" w:color="auto" w:fill="FFFFFF"/>
          <w:lang w:val="en-US"/>
        </w:rPr>
        <w:t> </w:t>
      </w:r>
      <w:r w:rsidRPr="00DF76E7">
        <w:rPr>
          <w:color w:val="222222"/>
          <w:shd w:val="clear" w:color="auto" w:fill="FFFFFF"/>
        </w:rPr>
        <w:t>= </w:t>
      </w:r>
      <w:r w:rsidRPr="00DF76E7">
        <w:rPr>
          <w:i/>
          <w:iCs/>
          <w:color w:val="222222"/>
          <w:shd w:val="clear" w:color="auto" w:fill="FFFFFF"/>
        </w:rPr>
        <w:t>с</w:t>
      </w:r>
      <w:r w:rsidRPr="00DF76E7">
        <w:rPr>
          <w:i/>
          <w:iCs/>
          <w:color w:val="222222"/>
          <w:shd w:val="clear" w:color="auto" w:fill="FFFFFF"/>
          <w:vertAlign w:val="superscript"/>
        </w:rPr>
        <w:t>0</w:t>
      </w:r>
      <w:r w:rsidRPr="00DF76E7">
        <w:rPr>
          <w:color w:val="222222"/>
          <w:shd w:val="clear" w:color="auto" w:fill="FFFFFF"/>
        </w:rPr>
        <w:t> &lt; </w:t>
      </w:r>
      <w:r w:rsidRPr="00DF76E7">
        <w:rPr>
          <w:i/>
          <w:iCs/>
          <w:color w:val="222222"/>
          <w:shd w:val="clear" w:color="auto" w:fill="FFFFFF"/>
        </w:rPr>
        <w:t>с</w:t>
      </w:r>
      <w:r w:rsidRPr="00DF76E7">
        <w:rPr>
          <w:i/>
          <w:iCs/>
          <w:color w:val="222222"/>
          <w:shd w:val="clear" w:color="auto" w:fill="FFFFFF"/>
          <w:vertAlign w:val="superscript"/>
        </w:rPr>
        <w:t>1</w:t>
      </w:r>
      <w:r w:rsidRPr="00DF76E7">
        <w:rPr>
          <w:color w:val="222222"/>
          <w:shd w:val="clear" w:color="auto" w:fill="FFFFFF"/>
        </w:rPr>
        <w:t> &lt;</w:t>
      </w:r>
      <w:r w:rsidR="008B68B1" w:rsidRPr="00DF76E7">
        <w:rPr>
          <w:color w:val="222222"/>
          <w:shd w:val="clear" w:color="auto" w:fill="FFFFFF"/>
          <w:lang w:val="en-US"/>
        </w:rPr>
        <w:t> </w:t>
      </w:r>
      <w:r w:rsidRPr="00DF76E7">
        <w:rPr>
          <w:color w:val="222222"/>
          <w:shd w:val="clear" w:color="auto" w:fill="FFFFFF"/>
        </w:rPr>
        <w:t>…&l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r w:rsidR="00602445" w:rsidRPr="00602445">
        <w:rPr>
          <w:color w:val="222222"/>
          <w:shd w:val="clear" w:color="auto" w:fill="FFFFFF"/>
        </w:rPr>
        <w:t xml:space="preserve"> </w:t>
      </w:r>
      <w:r w:rsidR="001C160A" w:rsidRPr="00602445">
        <w:t>[1]</w:t>
      </w:r>
      <w:r w:rsidRPr="00DF76E7">
        <w:rPr>
          <w:color w:val="222222"/>
          <w:shd w:val="clear" w:color="auto" w:fill="FFFFFF"/>
        </w:rPr>
        <w:t>.</w:t>
      </w:r>
    </w:p>
    <w:p w14:paraId="03EC8033" w14:textId="77777777" w:rsidR="0061784E" w:rsidRPr="00DF76E7" w:rsidRDefault="0061784E" w:rsidP="001D5E24">
      <w:pPr>
        <w:ind w:firstLine="708"/>
        <w:jc w:val="left"/>
        <w:rPr>
          <w:color w:val="222222"/>
          <w:shd w:val="clear" w:color="auto" w:fill="FFFFFF"/>
        </w:rPr>
      </w:pPr>
    </w:p>
    <w:p w14:paraId="22FECEB7" w14:textId="77777777" w:rsidR="00C11563" w:rsidRPr="00DF76E7" w:rsidRDefault="00C11563" w:rsidP="001D5E24">
      <w:pPr>
        <w:pStyle w:val="2"/>
        <w:numPr>
          <w:ilvl w:val="1"/>
          <w:numId w:val="26"/>
        </w:numPr>
        <w:rPr>
          <w:rFonts w:ascii="Times New Roman" w:hAnsi="Times New Roman" w:cs="Times New Roman"/>
          <w:sz w:val="28"/>
          <w:shd w:val="clear" w:color="auto" w:fill="FFFFFF"/>
        </w:rPr>
      </w:pPr>
      <w:bookmarkStart w:id="25" w:name="_Toc74992027"/>
      <w:r w:rsidRPr="00DF76E7">
        <w:rPr>
          <w:rFonts w:ascii="Times New Roman" w:hAnsi="Times New Roman" w:cs="Times New Roman"/>
          <w:sz w:val="28"/>
          <w:shd w:val="clear" w:color="auto" w:fill="FFFFFF"/>
        </w:rPr>
        <w:t>Сравнение алгоритмов</w:t>
      </w:r>
      <w:bookmarkEnd w:id="25"/>
    </w:p>
    <w:p w14:paraId="244D0013" w14:textId="77777777" w:rsidR="006F0C65" w:rsidRPr="00DF76E7" w:rsidRDefault="006F0C65" w:rsidP="001D5E24">
      <w:pPr>
        <w:pStyle w:val="3"/>
        <w:numPr>
          <w:ilvl w:val="2"/>
          <w:numId w:val="26"/>
        </w:numPr>
        <w:rPr>
          <w:rFonts w:ascii="Times New Roman" w:eastAsia="Times New Roman" w:hAnsi="Times New Roman" w:cs="Times New Roman"/>
          <w:sz w:val="28"/>
          <w:lang w:eastAsia="ru-RU"/>
        </w:rPr>
      </w:pPr>
      <w:bookmarkStart w:id="26" w:name="_Toc74992028"/>
      <w:r w:rsidRPr="00DF76E7">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DF76E7" w14:paraId="1E02BCC3" w14:textId="77777777"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14:paraId="39089838" w14:textId="77777777"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14:paraId="19C4627B" w14:textId="77777777"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Вычислительная сложность</w:t>
            </w:r>
          </w:p>
        </w:tc>
      </w:tr>
      <w:tr w:rsidR="006F0C65" w:rsidRPr="00DF76E7" w14:paraId="2B687206" w14:textId="7777777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6A104188"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0CAEDD32"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n2)</w:t>
            </w:r>
          </w:p>
        </w:tc>
      </w:tr>
      <w:tr w:rsidR="006F0C65" w:rsidRPr="00DF76E7" w14:paraId="18EBB97D" w14:textId="7777777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60EB261F"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k-средних</w:t>
            </w:r>
            <w:r w:rsidRPr="00DF76E7">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38225A37"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nkl</w:t>
            </w:r>
            <w:proofErr w:type="spellEnd"/>
            <w:r w:rsidRPr="00DF76E7">
              <w:rPr>
                <w:rFonts w:eastAsia="Times New Roman"/>
                <w:color w:val="auto"/>
                <w:sz w:val="24"/>
                <w:szCs w:val="24"/>
                <w:lang w:eastAsia="ru-RU"/>
              </w:rPr>
              <w:t xml:space="preserve">), </w:t>
            </w:r>
            <w:r w:rsidRPr="00DF76E7">
              <w:rPr>
                <w:rFonts w:eastAsia="Times New Roman"/>
                <w:color w:val="auto"/>
                <w:sz w:val="24"/>
                <w:szCs w:val="24"/>
                <w:lang w:eastAsia="ru-RU"/>
              </w:rPr>
              <w:br/>
              <w:t>где k – число кластеров, l – число итераций</w:t>
            </w:r>
          </w:p>
        </w:tc>
      </w:tr>
      <w:tr w:rsidR="006F0C65" w:rsidRPr="00DF76E7" w14:paraId="698DF07F" w14:textId="7777777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2637AB28"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40ADE098"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зависит от алгоритма</w:t>
            </w:r>
          </w:p>
        </w:tc>
      </w:tr>
      <w:tr w:rsidR="006F0C65" w:rsidRPr="00DF76E7" w14:paraId="1142BC16" w14:textId="7777777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05502AB5"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 xml:space="preserve">O(n2 </w:t>
            </w:r>
            <w:proofErr w:type="spellStart"/>
            <w:r w:rsidRPr="00DF76E7">
              <w:rPr>
                <w:rFonts w:eastAsia="Times New Roman"/>
                <w:color w:val="auto"/>
                <w:sz w:val="24"/>
                <w:szCs w:val="24"/>
                <w:lang w:eastAsia="ru-RU"/>
              </w:rPr>
              <w:t>log</w:t>
            </w:r>
            <w:proofErr w:type="spellEnd"/>
            <w:r w:rsidRPr="00DF76E7">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6F830AD0"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Минимальное покрывающее дерево</w:t>
            </w:r>
          </w:p>
        </w:tc>
      </w:tr>
      <w:tr w:rsidR="006F0C65" w:rsidRPr="00DF76E7" w14:paraId="09B4DA78" w14:textId="7777777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48364878"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65871170" w14:textId="77777777"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max</w:t>
            </w:r>
            <w:proofErr w:type="spellEnd"/>
            <w:r w:rsidRPr="00DF76E7">
              <w:rPr>
                <w:rFonts w:eastAsia="Times New Roman"/>
                <w:color w:val="auto"/>
                <w:sz w:val="24"/>
                <w:szCs w:val="24"/>
                <w:lang w:eastAsia="ru-RU"/>
              </w:rPr>
              <w:t>(n, m)), где m</w:t>
            </w:r>
          </w:p>
        </w:tc>
      </w:tr>
    </w:tbl>
    <w:p w14:paraId="7A2DECD4" w14:textId="77777777" w:rsidR="006F0C65" w:rsidRDefault="006F0C65" w:rsidP="001D5E24"/>
    <w:p w14:paraId="4EE38CE8" w14:textId="77777777" w:rsidR="0061784E" w:rsidRDefault="0061784E" w:rsidP="001D5E24"/>
    <w:p w14:paraId="0AA17EEB" w14:textId="77777777" w:rsidR="0061784E" w:rsidRPr="00DF76E7" w:rsidRDefault="0061784E" w:rsidP="001D5E24"/>
    <w:p w14:paraId="708EC0A7" w14:textId="77777777" w:rsidR="00C11563" w:rsidRPr="00DF76E7" w:rsidRDefault="006F0C65" w:rsidP="001D5E24">
      <w:pPr>
        <w:pStyle w:val="3"/>
        <w:numPr>
          <w:ilvl w:val="2"/>
          <w:numId w:val="26"/>
        </w:numPr>
        <w:rPr>
          <w:rFonts w:ascii="Times New Roman" w:hAnsi="Times New Roman" w:cs="Times New Roman"/>
          <w:sz w:val="28"/>
        </w:rPr>
      </w:pPr>
      <w:bookmarkStart w:id="27" w:name="_Toc74992029"/>
      <w:r w:rsidRPr="00DF76E7">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DF76E7" w14:paraId="57687F5C" w14:textId="77777777"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2F81CB38" w14:textId="77777777"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215DE343" w14:textId="77777777"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29E4327F" w14:textId="77777777"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3271EB9C" w14:textId="77777777"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Результаты</w:t>
            </w:r>
          </w:p>
        </w:tc>
      </w:tr>
      <w:tr w:rsidR="00C11563" w:rsidRPr="00DF76E7" w14:paraId="0091F0E2" w14:textId="7777777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5EEAD565"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72096FE3"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6F163C64"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4317BBF1"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Бинарное дерево кластеров</w:t>
            </w:r>
          </w:p>
        </w:tc>
      </w:tr>
      <w:tr w:rsidR="00C11563" w:rsidRPr="00DF76E7" w14:paraId="62266389" w14:textId="7777777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79D2C9E4"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26982E16" w14:textId="77777777"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372CC38E"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4B56F5F4"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w:t>
            </w:r>
          </w:p>
        </w:tc>
      </w:tr>
      <w:tr w:rsidR="00C11563" w:rsidRPr="00DF76E7" w14:paraId="2E647FAF" w14:textId="7777777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75C56D10"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31F5E70A" w14:textId="77777777"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41AD3796"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2D3A3DE0"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 матрица принадлежности</w:t>
            </w:r>
          </w:p>
        </w:tc>
      </w:tr>
      <w:tr w:rsidR="00C11563" w:rsidRPr="00DF76E7" w14:paraId="643FF38E" w14:textId="7777777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60833716"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24E53105"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0796411F"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2A4CED7F"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14:paraId="394706B7" w14:textId="7777777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046F874D"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45A639FD"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150B6E69"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14:paraId="72978144"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14:paraId="2ADEC912" w14:textId="7777777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74D95B71"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5195EA65"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7F4E17B4"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14:paraId="71F04D9F" w14:textId="77777777"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 с разными уровнями иерархии</w:t>
            </w:r>
          </w:p>
        </w:tc>
      </w:tr>
    </w:tbl>
    <w:p w14:paraId="3FD47834" w14:textId="77777777" w:rsidR="00C11563" w:rsidRPr="00DF76E7" w:rsidRDefault="00C11563" w:rsidP="0061784E">
      <w:pPr>
        <w:ind w:firstLine="0"/>
        <w:jc w:val="left"/>
        <w:rPr>
          <w:color w:val="222222"/>
          <w:shd w:val="clear" w:color="auto" w:fill="FFFFFF"/>
        </w:rPr>
      </w:pPr>
    </w:p>
    <w:p w14:paraId="5514335D" w14:textId="77777777" w:rsidR="00C11563" w:rsidRPr="00DF76E7" w:rsidRDefault="00C11563" w:rsidP="001D5E24">
      <w:pPr>
        <w:pStyle w:val="2"/>
        <w:numPr>
          <w:ilvl w:val="1"/>
          <w:numId w:val="26"/>
        </w:numPr>
        <w:rPr>
          <w:rFonts w:ascii="Times New Roman" w:hAnsi="Times New Roman" w:cs="Times New Roman"/>
          <w:sz w:val="28"/>
        </w:rPr>
      </w:pPr>
      <w:bookmarkStart w:id="28" w:name="_Toc74992030"/>
      <w:r w:rsidRPr="00DF76E7">
        <w:rPr>
          <w:rFonts w:ascii="Times New Roman" w:hAnsi="Times New Roman" w:cs="Times New Roman"/>
          <w:sz w:val="28"/>
        </w:rPr>
        <w:t>Мера расстояний</w:t>
      </w:r>
      <w:bookmarkEnd w:id="28"/>
    </w:p>
    <w:p w14:paraId="030353C6" w14:textId="77777777" w:rsidR="00C11563" w:rsidRPr="00DF76E7" w:rsidRDefault="00C11563" w:rsidP="001D5E24">
      <w:r w:rsidRPr="00DF76E7">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DF76E7">
        <w:t>категорийными</w:t>
      </w:r>
      <w:proofErr w:type="spellEnd"/>
      <w:r w:rsidRPr="00DF76E7">
        <w:t>) характеристиками.</w:t>
      </w:r>
    </w:p>
    <w:p w14:paraId="31B1965E" w14:textId="77777777" w:rsidR="00C11563" w:rsidRPr="00DF76E7" w:rsidRDefault="00C11563" w:rsidP="001D5E24"/>
    <w:p w14:paraId="04E259EA" w14:textId="77777777" w:rsidR="00C11563" w:rsidRPr="00DF76E7" w:rsidRDefault="00C11563" w:rsidP="001D5E24">
      <w:r w:rsidRPr="00DF76E7">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14:paraId="7AA00E3E" w14:textId="77777777" w:rsidR="00C11563" w:rsidRPr="00DF76E7" w:rsidRDefault="00C11563" w:rsidP="001D5E24"/>
    <w:p w14:paraId="694F4F1E" w14:textId="77777777" w:rsidR="00C11563" w:rsidRPr="00DF76E7" w:rsidRDefault="00C11563" w:rsidP="001D5E24">
      <w:r w:rsidRPr="00DF76E7">
        <w:t>Наконец, для каждой пары объектов измеряется «расстояние» между ними — степень похожести.</w:t>
      </w:r>
    </w:p>
    <w:p w14:paraId="229B0FA3" w14:textId="77777777" w:rsidR="00C11563" w:rsidRPr="00DF76E7" w:rsidRDefault="00C11563" w:rsidP="001D5E24"/>
    <w:p w14:paraId="31B39C9C" w14:textId="77777777" w:rsidR="00C11563" w:rsidRPr="00DF76E7" w:rsidRDefault="00C11563" w:rsidP="001D5E24">
      <w:pPr>
        <w:pStyle w:val="3"/>
        <w:numPr>
          <w:ilvl w:val="2"/>
          <w:numId w:val="26"/>
        </w:numPr>
        <w:rPr>
          <w:rFonts w:ascii="Times New Roman" w:hAnsi="Times New Roman" w:cs="Times New Roman"/>
          <w:sz w:val="28"/>
        </w:rPr>
      </w:pPr>
      <w:bookmarkStart w:id="29" w:name="_Toc74992031"/>
      <w:r w:rsidRPr="00DF76E7">
        <w:rPr>
          <w:rFonts w:ascii="Times New Roman" w:hAnsi="Times New Roman" w:cs="Times New Roman"/>
          <w:sz w:val="28"/>
        </w:rPr>
        <w:lastRenderedPageBreak/>
        <w:t>Евклидово расстояние</w:t>
      </w:r>
      <w:bookmarkEnd w:id="29"/>
    </w:p>
    <w:p w14:paraId="528BCF95" w14:textId="77777777" w:rsidR="008F58CA" w:rsidRPr="00DF76E7" w:rsidRDefault="00C11563" w:rsidP="008F58CA">
      <w:pPr>
        <w:tabs>
          <w:tab w:val="center" w:pos="4820"/>
        </w:tabs>
        <w:ind w:left="709" w:firstLine="0"/>
      </w:pPr>
      <w:r w:rsidRPr="00DF76E7">
        <w:t xml:space="preserve">Наиболее распространенная функция расстояния. Представляет собой геометрическим расстоянием в многомерном пространстве: </w:t>
      </w:r>
    </w:p>
    <w:p w14:paraId="58A768D6" w14:textId="77777777" w:rsidR="00C11563" w:rsidRPr="00DF76E7" w:rsidRDefault="00C11563" w:rsidP="001A6B08">
      <w:pPr>
        <w:tabs>
          <w:tab w:val="center" w:pos="4820"/>
          <w:tab w:val="right" w:pos="9355"/>
        </w:tabs>
        <w:ind w:left="2832" w:firstLine="0"/>
      </w:pPr>
      <w:r w:rsidRPr="00DF76E7">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DF76E7">
        <w:t xml:space="preserve"> </w:t>
      </w:r>
      <w:r w:rsidR="008F58CA" w:rsidRPr="00DF76E7">
        <w:tab/>
        <w:t>(1.4)</w:t>
      </w:r>
    </w:p>
    <w:p w14:paraId="296DAE30" w14:textId="77777777" w:rsidR="00F46D4D" w:rsidRPr="00DF76E7" w:rsidRDefault="00F46D4D" w:rsidP="006848C0">
      <w:pPr>
        <w:ind w:firstLine="0"/>
      </w:pPr>
    </w:p>
    <w:p w14:paraId="6FC0361C" w14:textId="77777777" w:rsidR="00C11563" w:rsidRPr="00DF76E7" w:rsidRDefault="00C11563" w:rsidP="001D5E24">
      <w:pPr>
        <w:pStyle w:val="3"/>
        <w:numPr>
          <w:ilvl w:val="2"/>
          <w:numId w:val="26"/>
        </w:numPr>
        <w:ind w:left="2127"/>
        <w:rPr>
          <w:rFonts w:ascii="Times New Roman" w:hAnsi="Times New Roman" w:cs="Times New Roman"/>
          <w:sz w:val="28"/>
        </w:rPr>
      </w:pPr>
      <w:bookmarkStart w:id="30" w:name="_Toc74992032"/>
      <w:r w:rsidRPr="00DF76E7">
        <w:rPr>
          <w:rFonts w:ascii="Times New Roman" w:hAnsi="Times New Roman" w:cs="Times New Roman"/>
          <w:sz w:val="28"/>
        </w:rPr>
        <w:t>Квадрат евклидова расстояния</w:t>
      </w:r>
      <w:bookmarkEnd w:id="30"/>
    </w:p>
    <w:p w14:paraId="3BE8C5BC" w14:textId="77777777" w:rsidR="006848C0" w:rsidRPr="00DF76E7" w:rsidRDefault="00C11563" w:rsidP="006848C0">
      <w:r w:rsidRPr="00DF76E7">
        <w:t>Применяется для придания большего веса более отдаленным друг от друга объектам. Это расстояние вычисляется следующим образом:</w:t>
      </w:r>
    </w:p>
    <w:p w14:paraId="6BF696FC" w14:textId="77777777" w:rsidR="00F46D4D" w:rsidRPr="00DF76E7" w:rsidRDefault="006848C0" w:rsidP="006848C0">
      <w:pPr>
        <w:tabs>
          <w:tab w:val="center" w:pos="4820"/>
          <w:tab w:val="right" w:pos="9355"/>
        </w:tabs>
        <w:ind w:left="698"/>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DF76E7">
        <w:t xml:space="preserve"> </w:t>
      </w:r>
      <w:r w:rsidRPr="00DF76E7">
        <w:tab/>
        <w:t>(1.5)</w:t>
      </w:r>
    </w:p>
    <w:p w14:paraId="6E0B2BA5" w14:textId="77777777" w:rsidR="006848C0" w:rsidRPr="00DF76E7" w:rsidRDefault="006848C0" w:rsidP="006848C0">
      <w:pPr>
        <w:tabs>
          <w:tab w:val="right" w:pos="4820"/>
        </w:tabs>
      </w:pPr>
    </w:p>
    <w:p w14:paraId="3D963A93" w14:textId="77777777" w:rsidR="00C11563" w:rsidRPr="00DF76E7" w:rsidRDefault="00C11563" w:rsidP="001D5E24">
      <w:pPr>
        <w:pStyle w:val="3"/>
        <w:numPr>
          <w:ilvl w:val="2"/>
          <w:numId w:val="26"/>
        </w:numPr>
        <w:ind w:left="2127"/>
        <w:jc w:val="left"/>
        <w:rPr>
          <w:rFonts w:ascii="Times New Roman" w:hAnsi="Times New Roman" w:cs="Times New Roman"/>
          <w:sz w:val="28"/>
        </w:rPr>
      </w:pPr>
      <w:bookmarkStart w:id="31" w:name="_Toc74992033"/>
      <w:r w:rsidRPr="00DF76E7">
        <w:rPr>
          <w:rFonts w:ascii="Times New Roman" w:hAnsi="Times New Roman" w:cs="Times New Roman"/>
          <w:sz w:val="28"/>
        </w:rPr>
        <w:t>Расстояние городских кварталов</w:t>
      </w:r>
      <w:bookmarkEnd w:id="31"/>
    </w:p>
    <w:p w14:paraId="4751E6F4" w14:textId="174C5809" w:rsidR="00C11563" w:rsidRPr="00DF76E7" w:rsidRDefault="00C11563" w:rsidP="001D5E24">
      <w:r w:rsidRPr="00DF76E7">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r w:rsidR="00602445">
        <w:rPr>
          <w:lang w:val="en-US"/>
        </w:rPr>
        <w:t xml:space="preserve"> </w:t>
      </w:r>
      <w:r w:rsidR="005E03BB" w:rsidRPr="00602445">
        <w:t>[5]</w:t>
      </w:r>
      <w:r w:rsidRPr="00DF76E7">
        <w:t>:</w:t>
      </w:r>
    </w:p>
    <w:p w14:paraId="2C15F868" w14:textId="77777777" w:rsidR="004F1B25" w:rsidRPr="00DF76E7" w:rsidRDefault="004F1B25" w:rsidP="001D5E24"/>
    <w:p w14:paraId="61E7787C" w14:textId="77777777" w:rsidR="00C11563" w:rsidRPr="00DF76E7" w:rsidRDefault="004F1B25" w:rsidP="004F1B25">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DF76E7">
        <w:t xml:space="preserve"> </w:t>
      </w:r>
      <w:r w:rsidRPr="00DF76E7">
        <w:tab/>
        <w:t>(1.6)</w:t>
      </w:r>
    </w:p>
    <w:p w14:paraId="08060A90" w14:textId="77777777" w:rsidR="00F46D4D" w:rsidRPr="00DF76E7" w:rsidRDefault="00F46D4D" w:rsidP="001D5E24"/>
    <w:p w14:paraId="6ACFDDCC" w14:textId="77777777" w:rsidR="00C11563" w:rsidRPr="00DF76E7" w:rsidRDefault="00C11563" w:rsidP="001D5E24">
      <w:pPr>
        <w:pStyle w:val="3"/>
        <w:numPr>
          <w:ilvl w:val="2"/>
          <w:numId w:val="26"/>
        </w:numPr>
        <w:ind w:left="1418"/>
        <w:rPr>
          <w:rFonts w:ascii="Times New Roman" w:hAnsi="Times New Roman" w:cs="Times New Roman"/>
          <w:sz w:val="28"/>
          <w:shd w:val="clear" w:color="auto" w:fill="FFFFFF"/>
        </w:rPr>
      </w:pPr>
      <w:bookmarkStart w:id="32" w:name="_Toc74992034"/>
      <w:r w:rsidRPr="00DF76E7">
        <w:rPr>
          <w:rFonts w:ascii="Times New Roman" w:hAnsi="Times New Roman" w:cs="Times New Roman"/>
          <w:sz w:val="28"/>
          <w:shd w:val="clear" w:color="auto" w:fill="FFFFFF"/>
        </w:rPr>
        <w:t>Расстояние Чебышева</w:t>
      </w:r>
      <w:bookmarkEnd w:id="32"/>
    </w:p>
    <w:p w14:paraId="437CD0BF" w14:textId="77777777" w:rsidR="00C11563" w:rsidRPr="00DF76E7" w:rsidRDefault="00C11563" w:rsidP="001D5E24">
      <w:r w:rsidRPr="00DF76E7">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14:paraId="2661101F" w14:textId="77777777" w:rsidR="0078363A" w:rsidRPr="00DF76E7" w:rsidRDefault="0078363A" w:rsidP="001D5E24"/>
    <w:p w14:paraId="74B43BD7" w14:textId="77777777" w:rsidR="00C11563" w:rsidRPr="00DF76E7" w:rsidRDefault="0078363A" w:rsidP="0078363A">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DF76E7">
        <w:t xml:space="preserve"> </w:t>
      </w:r>
      <w:r w:rsidRPr="00DF76E7">
        <w:tab/>
        <w:t>(1.7)</w:t>
      </w:r>
    </w:p>
    <w:p w14:paraId="4168AB5B" w14:textId="77777777" w:rsidR="00F46D4D" w:rsidRPr="00DF76E7" w:rsidRDefault="00F46D4D" w:rsidP="001D5E24">
      <w:pPr>
        <w:ind w:firstLine="0"/>
        <w:rPr>
          <w:sz w:val="32"/>
        </w:rPr>
      </w:pPr>
    </w:p>
    <w:p w14:paraId="67828C76" w14:textId="77777777" w:rsidR="00C11563" w:rsidRPr="00DF76E7" w:rsidRDefault="00C11563" w:rsidP="001D5E24">
      <w:pPr>
        <w:pStyle w:val="3"/>
        <w:numPr>
          <w:ilvl w:val="2"/>
          <w:numId w:val="26"/>
        </w:numPr>
        <w:ind w:left="1418"/>
        <w:rPr>
          <w:rFonts w:ascii="Times New Roman" w:hAnsi="Times New Roman" w:cs="Times New Roman"/>
          <w:sz w:val="28"/>
        </w:rPr>
      </w:pPr>
      <w:bookmarkStart w:id="33" w:name="_Toc74992035"/>
      <w:r w:rsidRPr="00DF76E7">
        <w:rPr>
          <w:rFonts w:ascii="Times New Roman" w:hAnsi="Times New Roman" w:cs="Times New Roman"/>
          <w:sz w:val="28"/>
        </w:rPr>
        <w:lastRenderedPageBreak/>
        <w:t>Степенное расстояние</w:t>
      </w:r>
      <w:bookmarkEnd w:id="33"/>
    </w:p>
    <w:p w14:paraId="165372DF" w14:textId="77777777" w:rsidR="00C11563" w:rsidRPr="00DF76E7" w:rsidRDefault="00C11563" w:rsidP="001D5E24">
      <w:r w:rsidRPr="00DF76E7">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14:paraId="1A6A8CFC" w14:textId="77777777" w:rsidR="00C11563" w:rsidRPr="00DF76E7" w:rsidRDefault="00246060" w:rsidP="00246060">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DF76E7">
        <w:t xml:space="preserve"> </w:t>
      </w:r>
      <w:r w:rsidRPr="00DF76E7">
        <w:tab/>
        <w:t>(1.8)</w:t>
      </w:r>
    </w:p>
    <w:p w14:paraId="04AF6D54" w14:textId="66DA2184" w:rsidR="00C11563" w:rsidRPr="00DF76E7" w:rsidRDefault="00C11563" w:rsidP="00554FEC">
      <w:pPr>
        <w:ind w:firstLine="0"/>
      </w:pPr>
      <w:r w:rsidRPr="00DF76E7">
        <w:t xml:space="preserve">где </w:t>
      </w:r>
      <w:r w:rsidRPr="00DF76E7">
        <w:rPr>
          <w:i/>
        </w:rPr>
        <w:t>r</w:t>
      </w:r>
      <w:r w:rsidRPr="00DF76E7">
        <w:t xml:space="preserve"> и </w:t>
      </w:r>
      <w:r w:rsidRPr="00DF76E7">
        <w:rPr>
          <w:i/>
        </w:rPr>
        <w:t>p</w:t>
      </w:r>
      <w:r w:rsidRPr="00DF76E7">
        <w:t xml:space="preserve"> – параметры, определяемые пользователем. Параметр </w:t>
      </w:r>
      <w:r w:rsidRPr="00DF76E7">
        <w:rPr>
          <w:i/>
        </w:rPr>
        <w:t>p</w:t>
      </w:r>
      <w:r w:rsidRPr="00DF76E7">
        <w:t xml:space="preserve"> ответственен за постепенное взвешивание разностей по отдельным координатам, параметр </w:t>
      </w:r>
      <w:r w:rsidRPr="00DF76E7">
        <w:rPr>
          <w:i/>
        </w:rPr>
        <w:t>r</w:t>
      </w:r>
      <w:r w:rsidRPr="00DF76E7">
        <w:t xml:space="preserve"> ответственен за прогрессивное взвешивание больших расстояний между объектами. Если оба параметра – </w:t>
      </w:r>
      <w:r w:rsidRPr="00DF76E7">
        <w:rPr>
          <w:i/>
        </w:rPr>
        <w:t>r</w:t>
      </w:r>
      <w:r w:rsidRPr="00DF76E7">
        <w:t xml:space="preserve"> и </w:t>
      </w:r>
      <w:r w:rsidRPr="00DF76E7">
        <w:rPr>
          <w:i/>
        </w:rPr>
        <w:t>p</w:t>
      </w:r>
      <w:r w:rsidRPr="00DF76E7">
        <w:t xml:space="preserve"> — равны двум, то это расстояние совпадает с расстоянием Евклида</w:t>
      </w:r>
      <w:r w:rsidR="00602445" w:rsidRPr="00602445">
        <w:t xml:space="preserve"> </w:t>
      </w:r>
      <w:r w:rsidR="001C160A" w:rsidRPr="00602445">
        <w:t>[</w:t>
      </w:r>
      <w:r w:rsidR="005E03BB" w:rsidRPr="00602445">
        <w:t>2</w:t>
      </w:r>
      <w:r w:rsidR="001C160A" w:rsidRPr="00602445">
        <w:t>]</w:t>
      </w:r>
      <w:r w:rsidRPr="00DF76E7">
        <w:t>.</w:t>
      </w:r>
    </w:p>
    <w:p w14:paraId="5901D175" w14:textId="77777777" w:rsidR="00222C58" w:rsidRPr="00DF76E7" w:rsidRDefault="00222C58" w:rsidP="001D5E24">
      <w:pPr>
        <w:ind w:firstLine="0"/>
        <w:jc w:val="left"/>
        <w:rPr>
          <w:color w:val="222222"/>
          <w:shd w:val="clear" w:color="auto" w:fill="FFFFFF"/>
        </w:rPr>
      </w:pPr>
    </w:p>
    <w:p w14:paraId="35CD5A35" w14:textId="77777777" w:rsidR="00F46D4D" w:rsidRPr="00DF76E7" w:rsidRDefault="00B57E29" w:rsidP="00B57E29">
      <w:pPr>
        <w:pStyle w:val="2"/>
        <w:numPr>
          <w:ilvl w:val="2"/>
          <w:numId w:val="26"/>
        </w:numPr>
        <w:rPr>
          <w:rFonts w:ascii="Times New Roman" w:hAnsi="Times New Roman" w:cs="Times New Roman"/>
          <w:sz w:val="28"/>
          <w:shd w:val="clear" w:color="auto" w:fill="FFFFFF"/>
          <w:lang w:val="en-US"/>
        </w:rPr>
      </w:pPr>
      <w:bookmarkStart w:id="34" w:name="_Toc74992036"/>
      <w:r w:rsidRPr="00DF76E7">
        <w:rPr>
          <w:rFonts w:ascii="Times New Roman" w:hAnsi="Times New Roman" w:cs="Times New Roman"/>
          <w:sz w:val="28"/>
          <w:shd w:val="clear" w:color="auto" w:fill="FFFFFF"/>
          <w:lang w:val="en-US"/>
        </w:rPr>
        <w:t>TF-IDF</w:t>
      </w:r>
      <w:bookmarkEnd w:id="34"/>
    </w:p>
    <w:p w14:paraId="220A81E4" w14:textId="77777777" w:rsidR="00B57E29" w:rsidRPr="00DF76E7" w:rsidRDefault="00B57E29" w:rsidP="00B57E29">
      <w:r w:rsidRPr="00DF76E7">
        <w:t>TF-IDF</w:t>
      </w:r>
      <w:r w:rsidR="00EC1AEA" w:rsidRPr="00DF76E7">
        <w:t xml:space="preserve"> </w:t>
      </w:r>
      <w:r w:rsidRPr="00DF76E7">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14:paraId="0825CB1E" w14:textId="77777777" w:rsidR="00B57E29" w:rsidRPr="00DF76E7" w:rsidRDefault="00B57E29" w:rsidP="00B57E29">
      <w:pPr>
        <w:ind w:firstLine="708"/>
      </w:pPr>
      <w:r w:rsidRPr="00DF76E7">
        <w:t>TF (</w:t>
      </w:r>
      <w:proofErr w:type="spellStart"/>
      <w:r w:rsidRPr="00DF76E7">
        <w:t>term</w:t>
      </w:r>
      <w:proofErr w:type="spellEnd"/>
      <w:r w:rsidRPr="00DF76E7">
        <w:t xml:space="preserve"> </w:t>
      </w:r>
      <w:proofErr w:type="spellStart"/>
      <w:r w:rsidRPr="00DF76E7">
        <w:t>frequency</w:t>
      </w:r>
      <w:proofErr w:type="spellEnd"/>
      <w:r w:rsidRPr="00DF76E7">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14:paraId="2CEDF5B9" w14:textId="77777777" w:rsidR="00A322C9" w:rsidRPr="00DF76E7" w:rsidRDefault="00A322C9" w:rsidP="00B57E29">
      <w:pPr>
        <w:ind w:firstLine="708"/>
      </w:pPr>
    </w:p>
    <w:p w14:paraId="3FF87A0C" w14:textId="77777777" w:rsidR="00A322C9" w:rsidRPr="00DF76E7" w:rsidRDefault="009A5E49" w:rsidP="009A5E49">
      <w:pPr>
        <w:tabs>
          <w:tab w:val="center" w:pos="4820"/>
          <w:tab w:val="right" w:pos="9355"/>
        </w:tabs>
        <w:ind w:firstLine="708"/>
      </w:pPr>
      <w:r w:rsidRPr="00DF76E7">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DF76E7">
        <w:t xml:space="preserve"> </w:t>
      </w:r>
      <w:r w:rsidRPr="00DF76E7">
        <w:tab/>
        <w:t>(1.9)</w:t>
      </w:r>
    </w:p>
    <w:p w14:paraId="3A6EEEE8" w14:textId="77777777" w:rsidR="009A5E49" w:rsidRPr="00DF76E7" w:rsidRDefault="009A5E49" w:rsidP="00A322C9">
      <w:pPr>
        <w:ind w:firstLine="708"/>
      </w:pPr>
    </w:p>
    <w:p w14:paraId="4CD01E3C" w14:textId="77777777" w:rsidR="00A322C9" w:rsidRPr="00DF76E7" w:rsidRDefault="00A322C9" w:rsidP="00A322C9">
      <w:pPr>
        <w:ind w:firstLine="0"/>
      </w:pPr>
      <w:r w:rsidRPr="00DF76E7">
        <w:t xml:space="preserve">где </w:t>
      </w:r>
      <w:proofErr w:type="spellStart"/>
      <w:r w:rsidRPr="00DF76E7">
        <w:t>n</w:t>
      </w:r>
      <w:r w:rsidRPr="00DF76E7">
        <w:rPr>
          <w:sz w:val="24"/>
        </w:rPr>
        <w:t>t</w:t>
      </w:r>
      <w:proofErr w:type="spellEnd"/>
      <w:r w:rsidRPr="00DF76E7">
        <w:t xml:space="preserve"> есть число вхождений слова t в документ, а в знаменателе — общее число слов в данном документе.</w:t>
      </w:r>
    </w:p>
    <w:p w14:paraId="6724C979" w14:textId="77777777" w:rsidR="00A322C9" w:rsidRPr="00DF76E7" w:rsidRDefault="00A322C9" w:rsidP="00A322C9">
      <w:pPr>
        <w:ind w:firstLine="0"/>
      </w:pPr>
      <w:r w:rsidRPr="00DF76E7">
        <w:t>IDF (</w:t>
      </w:r>
      <w:proofErr w:type="spellStart"/>
      <w:r w:rsidRPr="00DF76E7">
        <w:t>inverse</w:t>
      </w:r>
      <w:proofErr w:type="spellEnd"/>
      <w:r w:rsidRPr="00DF76E7">
        <w:t xml:space="preserve"> </w:t>
      </w:r>
      <w:proofErr w:type="spellStart"/>
      <w:r w:rsidRPr="00DF76E7">
        <w:t>document</w:t>
      </w:r>
      <w:proofErr w:type="spellEnd"/>
      <w:r w:rsidRPr="00DF76E7">
        <w:t xml:space="preserve"> </w:t>
      </w:r>
      <w:proofErr w:type="spellStart"/>
      <w:r w:rsidRPr="00DF76E7">
        <w:t>frequency</w:t>
      </w:r>
      <w:proofErr w:type="spellEnd"/>
      <w:r w:rsidRPr="00DF76E7">
        <w:t xml:space="preserve"> — обратная частота документа) — инверсия частоты, с которой некоторое слово встречается в документах коллекции.</w:t>
      </w:r>
    </w:p>
    <w:p w14:paraId="09521375" w14:textId="77777777" w:rsidR="00703B3A" w:rsidRPr="00DF76E7" w:rsidRDefault="00703B3A" w:rsidP="00A322C9">
      <w:pPr>
        <w:ind w:firstLine="0"/>
      </w:pPr>
    </w:p>
    <w:p w14:paraId="2CC12395" w14:textId="77777777" w:rsidR="00A322C9" w:rsidRPr="00DF76E7" w:rsidRDefault="00703B3A" w:rsidP="00703B3A">
      <w:pPr>
        <w:tabs>
          <w:tab w:val="center" w:pos="4820"/>
          <w:tab w:val="right" w:pos="9355"/>
        </w:tabs>
        <w:rPr>
          <w:color w:val="202122"/>
          <w:szCs w:val="21"/>
          <w:shd w:val="clear" w:color="auto" w:fill="FFFFFF"/>
        </w:rPr>
      </w:pPr>
      <w:r w:rsidRPr="00DF76E7">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DF76E7">
        <w:rPr>
          <w:color w:val="202122"/>
          <w:szCs w:val="21"/>
          <w:shd w:val="clear" w:color="auto" w:fill="FFFFFF"/>
        </w:rPr>
        <w:t xml:space="preserve"> </w:t>
      </w:r>
      <w:r w:rsidRPr="00DF76E7">
        <w:rPr>
          <w:color w:val="202122"/>
          <w:szCs w:val="21"/>
          <w:shd w:val="clear" w:color="auto" w:fill="FFFFFF"/>
        </w:rPr>
        <w:tab/>
        <w:t>(1.10)</w:t>
      </w:r>
    </w:p>
    <w:p w14:paraId="087EC7D3" w14:textId="77777777" w:rsidR="00703B3A" w:rsidRPr="00DF76E7" w:rsidRDefault="00703B3A" w:rsidP="00B57E29">
      <w:pPr>
        <w:rPr>
          <w:color w:val="202122"/>
          <w:sz w:val="24"/>
          <w:szCs w:val="21"/>
          <w:shd w:val="clear" w:color="auto" w:fill="FFFFFF"/>
        </w:rPr>
      </w:pPr>
    </w:p>
    <w:p w14:paraId="02C4A214" w14:textId="77777777" w:rsidR="00A322C9" w:rsidRPr="00DF76E7" w:rsidRDefault="00A322C9" w:rsidP="00A322C9">
      <w:pPr>
        <w:ind w:firstLine="0"/>
        <w:rPr>
          <w:color w:val="202122"/>
          <w:shd w:val="clear" w:color="auto" w:fill="FFFFFF"/>
        </w:rPr>
      </w:pPr>
      <w:r w:rsidRPr="00DF76E7">
        <w:rPr>
          <w:color w:val="202122"/>
          <w:shd w:val="clear" w:color="auto" w:fill="FFFFFF"/>
        </w:rPr>
        <w:t>где |</w:t>
      </w:r>
      <w:r w:rsidRPr="00DF76E7">
        <w:rPr>
          <w:color w:val="202122"/>
          <w:shd w:val="clear" w:color="auto" w:fill="FFFFFF"/>
          <w:lang w:val="en-US"/>
        </w:rPr>
        <w:t>D</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DF76E7">
        <w:rPr>
          <w:color w:val="202122"/>
          <w:shd w:val="clear" w:color="auto" w:fill="FFFFFF"/>
        </w:rPr>
        <w:t> </w:t>
      </w:r>
      <w:r w:rsidR="00BD6E97" w:rsidRPr="00DF76E7">
        <w:rPr>
          <w:color w:val="202122"/>
          <w:shd w:val="clear" w:color="auto" w:fill="FFFFFF"/>
        </w:rPr>
        <w:t xml:space="preserve">— число документов из </w:t>
      </w:r>
      <w:r w:rsidRPr="00DF76E7">
        <w:rPr>
          <w:color w:val="202122"/>
          <w:shd w:val="clear" w:color="auto" w:fill="FFFFFF"/>
        </w:rPr>
        <w:t>коллекции</w:t>
      </w:r>
      <w:r w:rsidR="00BD6E97" w:rsidRPr="00DF76E7">
        <w:rPr>
          <w:color w:val="202122"/>
          <w:shd w:val="clear" w:color="auto" w:fill="FFFFFF"/>
        </w:rPr>
        <w:t xml:space="preserve"> </w:t>
      </w:r>
      <w:r w:rsidR="00BD6E97" w:rsidRPr="00DF76E7">
        <w:rPr>
          <w:color w:val="202122"/>
          <w:shd w:val="clear" w:color="auto" w:fill="FFFFFF"/>
          <w:lang w:val="en-US"/>
        </w:rPr>
        <w:t>D</w:t>
      </w:r>
      <w:r w:rsidRPr="00DF76E7">
        <w:rPr>
          <w:rStyle w:val="mwe-math-mathml-inline"/>
          <w:vanish/>
          <w:color w:val="202122"/>
          <w:shd w:val="clear" w:color="auto" w:fill="FFFFFF"/>
        </w:rPr>
        <w:t>{\displaystyle D}</w:t>
      </w:r>
      <w:r w:rsidR="00BD6E97" w:rsidRPr="00DF76E7">
        <w:rPr>
          <w:color w:val="202122"/>
          <w:shd w:val="clear" w:color="auto" w:fill="FFFFFF"/>
        </w:rPr>
        <w:t xml:space="preserve">, в которых встречается </w:t>
      </w:r>
      <w:r w:rsidR="00EC1AEA" w:rsidRPr="00DF76E7">
        <w:rPr>
          <w:color w:val="202122"/>
          <w:shd w:val="clear" w:color="auto" w:fill="FFFFFF"/>
          <w:lang w:val="en-US"/>
        </w:rPr>
        <w:t>t</w:t>
      </w:r>
      <w:r w:rsidRPr="00DF76E7">
        <w:rPr>
          <w:rStyle w:val="mwe-math-mathml-inline"/>
          <w:vanish/>
          <w:color w:val="202122"/>
          <w:shd w:val="clear" w:color="auto" w:fill="FFFFFF"/>
        </w:rPr>
        <w:t>{\displaystyle t}</w:t>
      </w:r>
      <w:r w:rsidR="00BD6E97" w:rsidRPr="00DF76E7">
        <w:rPr>
          <w:rStyle w:val="mwe-math-mathml-inline"/>
          <w:vanish/>
          <w:color w:val="202122"/>
          <w:shd w:val="clear" w:color="auto" w:fill="FFFFFF"/>
        </w:rPr>
        <w:t xml:space="preserve"> </w:t>
      </w:r>
      <w:r w:rsidRPr="00DF76E7">
        <w:rPr>
          <w:rStyle w:val="mwe-math-mathml-inline"/>
          <w:vanish/>
          <w:color w:val="202122"/>
          <w:shd w:val="clear" w:color="auto" w:fill="FFFFFF"/>
        </w:rPr>
        <w:t>{\displaystyle n_{t}\neq 0}</w:t>
      </w:r>
      <w:r w:rsidRPr="00DF76E7">
        <w:rPr>
          <w:color w:val="202122"/>
          <w:shd w:val="clear" w:color="auto" w:fill="FFFFFF"/>
        </w:rPr>
        <w:t>.</w:t>
      </w:r>
    </w:p>
    <w:p w14:paraId="4C8A8420" w14:textId="5944B365" w:rsidR="00B57E29" w:rsidRPr="00DF76E7" w:rsidRDefault="00B57E29" w:rsidP="00B57E29">
      <w:r w:rsidRPr="00DF76E7">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r w:rsidR="00602445" w:rsidRPr="00602445">
        <w:t xml:space="preserve"> </w:t>
      </w:r>
      <w:r w:rsidR="005E03BB" w:rsidRPr="00602445">
        <w:t>[5]</w:t>
      </w:r>
      <w:r w:rsidRPr="00DF76E7">
        <w:t>.</w:t>
      </w:r>
    </w:p>
    <w:p w14:paraId="78FB9591" w14:textId="77777777" w:rsidR="00B57E29" w:rsidRPr="00DF76E7" w:rsidRDefault="00B57E29" w:rsidP="0061784E">
      <w:pPr>
        <w:ind w:firstLine="0"/>
      </w:pPr>
    </w:p>
    <w:p w14:paraId="66A5D9A1" w14:textId="77777777" w:rsidR="00222C58" w:rsidRPr="00DF76E7" w:rsidRDefault="00222C58" w:rsidP="001D5E24">
      <w:pPr>
        <w:pStyle w:val="2"/>
        <w:numPr>
          <w:ilvl w:val="1"/>
          <w:numId w:val="26"/>
        </w:numPr>
        <w:rPr>
          <w:rFonts w:ascii="Times New Roman" w:hAnsi="Times New Roman" w:cs="Times New Roman"/>
          <w:sz w:val="28"/>
          <w:shd w:val="clear" w:color="auto" w:fill="FFFFFF"/>
        </w:rPr>
      </w:pPr>
      <w:bookmarkStart w:id="35" w:name="_Toc74992037"/>
      <w:r w:rsidRPr="00DF76E7">
        <w:rPr>
          <w:rFonts w:ascii="Times New Roman" w:hAnsi="Times New Roman" w:cs="Times New Roman"/>
          <w:sz w:val="28"/>
          <w:shd w:val="clear" w:color="auto" w:fill="FFFFFF"/>
        </w:rPr>
        <w:t>Существующие программные средства</w:t>
      </w:r>
      <w:bookmarkEnd w:id="35"/>
    </w:p>
    <w:p w14:paraId="039ADC5E" w14:textId="3BA31FDB" w:rsidR="00B732EE" w:rsidRPr="00DF76E7" w:rsidRDefault="00222C58" w:rsidP="00D210EC">
      <w:pPr>
        <w:ind w:left="707"/>
        <w:rPr>
          <w:color w:val="323232"/>
          <w:sz w:val="26"/>
          <w:szCs w:val="26"/>
          <w:shd w:val="clear" w:color="auto" w:fill="FFFFFF"/>
        </w:rPr>
      </w:pPr>
      <w:r w:rsidRPr="00DF76E7">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 это открытый проект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Softwar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Foundation</w:t>
      </w:r>
      <w:proofErr w:type="spellEnd"/>
      <w:r w:rsidRPr="00DF76E7">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Hadoop</w:t>
      </w:r>
      <w:proofErr w:type="spellEnd"/>
      <w:r w:rsidRPr="00DF76E7">
        <w:rPr>
          <w:color w:val="323232"/>
          <w:sz w:val="26"/>
          <w:szCs w:val="26"/>
          <w:shd w:val="clear" w:color="auto" w:fill="FFFFFF"/>
        </w:rPr>
        <w:t xml:space="preserve">, что позволяет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эффективно масштабироваться в облаке.</w:t>
      </w:r>
      <w:r w:rsidR="00D210EC" w:rsidRPr="00DF76E7">
        <w:rPr>
          <w:color w:val="323232"/>
          <w:sz w:val="26"/>
          <w:szCs w:val="26"/>
          <w:shd w:val="clear" w:color="auto" w:fill="FFFFFF"/>
        </w:rPr>
        <w:t xml:space="preserve"> Помимо </w:t>
      </w:r>
      <w:proofErr w:type="spellStart"/>
      <w:r w:rsidR="00D210EC" w:rsidRPr="00DF76E7">
        <w:rPr>
          <w:color w:val="323232"/>
          <w:sz w:val="26"/>
          <w:szCs w:val="26"/>
          <w:shd w:val="clear" w:color="auto" w:fill="FFFFFF"/>
        </w:rPr>
        <w:t>Apache</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Mahout</w:t>
      </w:r>
      <w:proofErr w:type="spellEnd"/>
      <w:r w:rsidR="00D210EC" w:rsidRPr="00DF76E7">
        <w:rPr>
          <w:color w:val="323232"/>
          <w:sz w:val="26"/>
          <w:szCs w:val="26"/>
          <w:shd w:val="clear" w:color="auto" w:fill="FFFFFF"/>
        </w:rPr>
        <w:t xml:space="preserve"> также есть ряд других </w:t>
      </w:r>
      <w:proofErr w:type="spellStart"/>
      <w:r w:rsidR="00D210EC" w:rsidRPr="00DF76E7">
        <w:rPr>
          <w:color w:val="323232"/>
          <w:sz w:val="26"/>
          <w:szCs w:val="26"/>
          <w:shd w:val="clear" w:color="auto" w:fill="FFFFFF"/>
        </w:rPr>
        <w:t>программых</w:t>
      </w:r>
      <w:proofErr w:type="spellEnd"/>
      <w:r w:rsidR="00D210EC" w:rsidRPr="00DF76E7">
        <w:rPr>
          <w:color w:val="323232"/>
          <w:sz w:val="26"/>
          <w:szCs w:val="26"/>
          <w:shd w:val="clear" w:color="auto" w:fill="FFFFFF"/>
        </w:rPr>
        <w:t xml:space="preserve"> комплексов, например,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 это продукт, который задумывался как современная среда для разработки методов машинного обучения</w:t>
      </w:r>
      <w:r w:rsidR="00602445" w:rsidRPr="00602445">
        <w:rPr>
          <w:color w:val="323232"/>
          <w:sz w:val="26"/>
          <w:szCs w:val="26"/>
          <w:shd w:val="clear" w:color="auto" w:fill="FFFFFF"/>
        </w:rPr>
        <w:t xml:space="preserve"> </w:t>
      </w:r>
      <w:r w:rsidR="001C160A" w:rsidRPr="00602445">
        <w:t>[3]</w:t>
      </w:r>
      <w:r w:rsidR="00D210EC" w:rsidRPr="00DF76E7">
        <w:rPr>
          <w:color w:val="323232"/>
          <w:sz w:val="26"/>
          <w:szCs w:val="26"/>
          <w:shd w:val="clear" w:color="auto" w:fill="FFFFFF"/>
        </w:rPr>
        <w:t>.</w:t>
      </w:r>
    </w:p>
    <w:p w14:paraId="6704C4AF" w14:textId="77777777" w:rsidR="00DA243C" w:rsidRPr="00DF76E7" w:rsidRDefault="00DA243C" w:rsidP="00D210EC">
      <w:pPr>
        <w:ind w:left="707"/>
        <w:rPr>
          <w:color w:val="323232"/>
          <w:sz w:val="26"/>
          <w:szCs w:val="26"/>
          <w:shd w:val="clear" w:color="auto" w:fill="FFFFFF"/>
        </w:rPr>
      </w:pPr>
    </w:p>
    <w:p w14:paraId="3CFA52CE" w14:textId="77777777" w:rsidR="00DA243C" w:rsidRPr="00DF76E7" w:rsidRDefault="00DA243C" w:rsidP="00DA243C">
      <w:pPr>
        <w:pStyle w:val="2"/>
        <w:numPr>
          <w:ilvl w:val="1"/>
          <w:numId w:val="26"/>
        </w:numPr>
        <w:rPr>
          <w:rFonts w:ascii="Times New Roman" w:hAnsi="Times New Roman" w:cs="Times New Roman"/>
          <w:sz w:val="28"/>
        </w:rPr>
      </w:pPr>
      <w:bookmarkStart w:id="36" w:name="_Toc74357810"/>
      <w:bookmarkStart w:id="37" w:name="_Toc74992038"/>
      <w:r w:rsidRPr="00DF76E7">
        <w:rPr>
          <w:rFonts w:ascii="Times New Roman" w:hAnsi="Times New Roman" w:cs="Times New Roman"/>
          <w:sz w:val="28"/>
        </w:rPr>
        <w:t>Заключение</w:t>
      </w:r>
      <w:bookmarkEnd w:id="36"/>
      <w:bookmarkEnd w:id="37"/>
    </w:p>
    <w:p w14:paraId="6A476B85" w14:textId="77777777" w:rsidR="00DA243C" w:rsidRPr="00DF76E7" w:rsidRDefault="00DA243C" w:rsidP="00DA243C">
      <w:r w:rsidRPr="00DF76E7">
        <w:t xml:space="preserve">В данной главе были описаны алгоритмы кластеризации и показано их сравнение. </w:t>
      </w:r>
    </w:p>
    <w:p w14:paraId="50F4C07B" w14:textId="77777777" w:rsidR="00DA243C" w:rsidRPr="00DF76E7" w:rsidRDefault="00DA243C" w:rsidP="00DA243C">
      <w:r w:rsidRPr="00DF76E7">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DF76E7">
        <w:lastRenderedPageBreak/>
        <w:t xml:space="preserve">кластера, а в качестве критерия схожести используется мера </w:t>
      </w:r>
      <w:r w:rsidRPr="00DF76E7">
        <w:rPr>
          <w:lang w:val="en-US"/>
        </w:rPr>
        <w:t>TF</w:t>
      </w:r>
      <w:r w:rsidRPr="00DF76E7">
        <w:t>-</w:t>
      </w:r>
      <w:r w:rsidRPr="00DF76E7">
        <w:rPr>
          <w:lang w:val="en-US"/>
        </w:rPr>
        <w:t>IDF</w:t>
      </w:r>
      <w:r w:rsidRPr="00DF76E7">
        <w:t>, так как этот алгоритм был предложен в задании к выпускной работе.</w:t>
      </w:r>
    </w:p>
    <w:p w14:paraId="58890F7D" w14:textId="77777777" w:rsidR="00DA243C" w:rsidRPr="00DF76E7" w:rsidRDefault="002D299F" w:rsidP="00DA243C">
      <w:r>
        <w:t xml:space="preserve">Во второй </w:t>
      </w:r>
      <w:r w:rsidR="00DA243C" w:rsidRPr="00DF76E7">
        <w:t>главе будет более подробно описан алгоритм кластеризации с помощью минимального покрывающего дерева.</w:t>
      </w:r>
    </w:p>
    <w:p w14:paraId="1D242254" w14:textId="77777777" w:rsidR="00DA243C" w:rsidRPr="00DF76E7" w:rsidRDefault="00DA243C" w:rsidP="00D210EC">
      <w:pPr>
        <w:ind w:left="707"/>
        <w:rPr>
          <w:color w:val="323232"/>
          <w:sz w:val="26"/>
          <w:szCs w:val="26"/>
          <w:shd w:val="clear" w:color="auto" w:fill="FFFFFF"/>
        </w:rPr>
      </w:pPr>
    </w:p>
    <w:p w14:paraId="0E45A3EB" w14:textId="77777777" w:rsidR="00795508" w:rsidRPr="00DF76E7" w:rsidRDefault="000C579A" w:rsidP="001D5E24">
      <w:pPr>
        <w:pStyle w:val="1"/>
        <w:rPr>
          <w:rFonts w:cs="Times New Roman"/>
        </w:rPr>
      </w:pPr>
      <w:bookmarkStart w:id="38" w:name="_Toc74992039"/>
      <w:r w:rsidRPr="00DF76E7">
        <w:rPr>
          <w:rFonts w:cs="Times New Roman"/>
        </w:rPr>
        <w:lastRenderedPageBreak/>
        <w:t>ГЛАВА</w:t>
      </w:r>
      <w:r w:rsidR="00795508" w:rsidRPr="00DF76E7">
        <w:rPr>
          <w:rFonts w:cs="Times New Roman"/>
        </w:rPr>
        <w:t xml:space="preserve"> 2. </w:t>
      </w:r>
      <w:r w:rsidR="00265FAD" w:rsidRPr="00DF76E7">
        <w:rPr>
          <w:rFonts w:cs="Times New Roman"/>
          <w:caps w:val="0"/>
        </w:rPr>
        <w:t>ВЫБОР И ОБОСНОВАНИЕ АЛГОРИТМА</w:t>
      </w:r>
      <w:bookmarkEnd w:id="38"/>
    </w:p>
    <w:p w14:paraId="20AE3914" w14:textId="77777777" w:rsidR="00CE55CC" w:rsidRPr="00DF76E7" w:rsidRDefault="00CE55CC" w:rsidP="00CE55CC">
      <w:pPr>
        <w:pStyle w:val="2"/>
        <w:rPr>
          <w:rFonts w:ascii="Times New Roman" w:hAnsi="Times New Roman" w:cs="Times New Roman"/>
          <w:sz w:val="28"/>
        </w:rPr>
      </w:pPr>
      <w:bookmarkStart w:id="39" w:name="_Toc74992040"/>
      <w:r w:rsidRPr="00DF76E7">
        <w:rPr>
          <w:rFonts w:ascii="Times New Roman" w:hAnsi="Times New Roman" w:cs="Times New Roman"/>
          <w:sz w:val="28"/>
        </w:rPr>
        <w:t xml:space="preserve">2.1. </w:t>
      </w:r>
      <w:r w:rsidR="00265FAD" w:rsidRPr="00DF76E7">
        <w:rPr>
          <w:rFonts w:ascii="Times New Roman" w:hAnsi="Times New Roman" w:cs="Times New Roman"/>
          <w:sz w:val="28"/>
        </w:rPr>
        <w:t>Содержательная постановка задачи</w:t>
      </w:r>
      <w:bookmarkEnd w:id="39"/>
    </w:p>
    <w:p w14:paraId="56D06B69" w14:textId="77777777" w:rsidR="00412828" w:rsidRPr="00DF76E7" w:rsidRDefault="00412828" w:rsidP="001D5E24">
      <w:pPr>
        <w:rPr>
          <w:i/>
        </w:rPr>
      </w:pPr>
      <w:r w:rsidRPr="00DF76E7">
        <w:rPr>
          <w:i/>
        </w:rPr>
        <w:t>Содержательная постановка задачи</w:t>
      </w:r>
    </w:p>
    <w:p w14:paraId="14B58F5C" w14:textId="77777777" w:rsidR="00412828" w:rsidRPr="00DF76E7" w:rsidRDefault="00412828" w:rsidP="001D5E24">
      <w:pPr>
        <w:ind w:firstLine="360"/>
      </w:pPr>
      <w:r w:rsidRPr="00DF76E7">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14:paraId="14498BB3" w14:textId="77777777" w:rsidR="00412828" w:rsidRPr="00DF76E7" w:rsidRDefault="00412828" w:rsidP="001D5E24">
      <w:pPr>
        <w:ind w:firstLine="360"/>
      </w:pPr>
      <w:r w:rsidRPr="00DF76E7">
        <w:t xml:space="preserve">Предусмотреть 2 режима работы: </w:t>
      </w:r>
    </w:p>
    <w:p w14:paraId="64810C3F" w14:textId="77777777" w:rsidR="00412828" w:rsidRPr="00DF76E7" w:rsidRDefault="00412828" w:rsidP="001D5E24">
      <w:pPr>
        <w:pStyle w:val="a0"/>
        <w:numPr>
          <w:ilvl w:val="0"/>
          <w:numId w:val="27"/>
        </w:numPr>
        <w:spacing w:after="160"/>
      </w:pPr>
      <w:r w:rsidRPr="00DF76E7">
        <w:t>автоматическое выявление групп документов</w:t>
      </w:r>
    </w:p>
    <w:p w14:paraId="45BFABE5" w14:textId="77777777" w:rsidR="00412828" w:rsidRPr="00DF76E7" w:rsidRDefault="00412828" w:rsidP="001D5E24">
      <w:pPr>
        <w:pStyle w:val="a0"/>
        <w:numPr>
          <w:ilvl w:val="0"/>
          <w:numId w:val="27"/>
        </w:numPr>
        <w:spacing w:after="160"/>
      </w:pPr>
      <w:r w:rsidRPr="00DF76E7">
        <w:t>выбор одной группы документа (из заранее определенных групп) на основании его содержания.</w:t>
      </w:r>
    </w:p>
    <w:p w14:paraId="65325651" w14:textId="77777777" w:rsidR="00412828" w:rsidRPr="00DF76E7" w:rsidRDefault="00412828" w:rsidP="001D5E24">
      <w:r w:rsidRPr="00DF76E7">
        <w:t xml:space="preserve">В качестве критериев схожести документов при кластеризации используется мера </w:t>
      </w:r>
      <w:r w:rsidRPr="00DF76E7">
        <w:rPr>
          <w:lang w:val="en-US"/>
        </w:rPr>
        <w:t>TF</w:t>
      </w:r>
      <w:r w:rsidRPr="00DF76E7">
        <w:t>-</w:t>
      </w:r>
      <w:r w:rsidRPr="00DF76E7">
        <w:rPr>
          <w:lang w:val="en-US"/>
        </w:rPr>
        <w:t>IDF</w:t>
      </w:r>
      <w:r w:rsidRPr="00DF76E7">
        <w:t>.</w:t>
      </w:r>
    </w:p>
    <w:p w14:paraId="5726515E" w14:textId="77777777" w:rsidR="00412828" w:rsidRPr="00DF76E7" w:rsidRDefault="00412828" w:rsidP="001D5E24">
      <w:pPr>
        <w:rPr>
          <w:sz w:val="32"/>
        </w:rPr>
      </w:pPr>
    </w:p>
    <w:p w14:paraId="740C6B39" w14:textId="77777777" w:rsidR="00412828" w:rsidRPr="00DF76E7" w:rsidRDefault="00B90D5F" w:rsidP="0059558D">
      <w:pPr>
        <w:pStyle w:val="2"/>
        <w:rPr>
          <w:rFonts w:ascii="Times New Roman" w:hAnsi="Times New Roman" w:cs="Times New Roman"/>
          <w:sz w:val="28"/>
        </w:rPr>
      </w:pPr>
      <w:bookmarkStart w:id="40" w:name="_Toc74992041"/>
      <w:r w:rsidRPr="00DF76E7">
        <w:rPr>
          <w:rFonts w:ascii="Times New Roman" w:hAnsi="Times New Roman" w:cs="Times New Roman"/>
          <w:sz w:val="28"/>
        </w:rPr>
        <w:t>2.2</w:t>
      </w:r>
      <w:r w:rsidR="0059558D" w:rsidRPr="00DF76E7">
        <w:rPr>
          <w:rFonts w:ascii="Times New Roman" w:hAnsi="Times New Roman" w:cs="Times New Roman"/>
          <w:sz w:val="28"/>
        </w:rPr>
        <w:t xml:space="preserve">. </w:t>
      </w:r>
      <w:r w:rsidR="00412828" w:rsidRPr="00DF76E7">
        <w:rPr>
          <w:rFonts w:ascii="Times New Roman" w:hAnsi="Times New Roman" w:cs="Times New Roman"/>
          <w:sz w:val="28"/>
        </w:rPr>
        <w:t>Обозначения и формальная постановка</w:t>
      </w:r>
      <w:bookmarkEnd w:id="40"/>
    </w:p>
    <w:p w14:paraId="1B7A4F03" w14:textId="77777777" w:rsidR="00B90D5F" w:rsidRPr="00DF76E7" w:rsidRDefault="00DF76E7" w:rsidP="002A0C1F">
      <w:pPr>
        <w:pStyle w:val="3"/>
        <w:rPr>
          <w:rFonts w:ascii="Times New Roman" w:hAnsi="Times New Roman" w:cs="Times New Roman"/>
          <w:sz w:val="28"/>
        </w:rPr>
      </w:pPr>
      <w:bookmarkStart w:id="41" w:name="_Toc74992042"/>
      <w:r w:rsidRPr="00DF76E7">
        <w:rPr>
          <w:rFonts w:ascii="Times New Roman" w:hAnsi="Times New Roman" w:cs="Times New Roman"/>
          <w:sz w:val="28"/>
        </w:rPr>
        <w:t>2.2.1. Класте</w:t>
      </w:r>
      <w:r w:rsidR="00B90D5F" w:rsidRPr="00DF76E7">
        <w:rPr>
          <w:rFonts w:ascii="Times New Roman" w:hAnsi="Times New Roman" w:cs="Times New Roman"/>
          <w:sz w:val="28"/>
        </w:rPr>
        <w:t>ризация</w:t>
      </w:r>
      <w:bookmarkEnd w:id="41"/>
    </w:p>
    <w:p w14:paraId="3E35EFBF" w14:textId="77777777" w:rsidR="00412828" w:rsidRPr="00DF76E7" w:rsidRDefault="00412828" w:rsidP="001D5E24">
      <w:r w:rsidRPr="00DF76E7">
        <w:t>Обозначения:</w:t>
      </w:r>
    </w:p>
    <w:p w14:paraId="363B3B11" w14:textId="77777777" w:rsidR="00412828" w:rsidRPr="00DF76E7" w:rsidRDefault="00412828" w:rsidP="001D5E24">
      <w:r w:rsidRPr="00DF76E7">
        <w:rPr>
          <w:i/>
          <w:lang w:val="en-US"/>
        </w:rPr>
        <w:t>D</w:t>
      </w:r>
      <w:r w:rsidRPr="00DF76E7">
        <w:t xml:space="preserve"> – исходное множество документов коллекции,</w:t>
      </w:r>
    </w:p>
    <w:p w14:paraId="1955DC5C" w14:textId="77777777" w:rsidR="00412828" w:rsidRPr="00DF76E7" w:rsidRDefault="00412828" w:rsidP="001D5E24">
      <w:r w:rsidRPr="00DF76E7">
        <w:rPr>
          <w:i/>
          <w:lang w:val="en-US"/>
        </w:rPr>
        <w:t>d</w:t>
      </w:r>
      <w:r w:rsidRPr="00DF76E7">
        <w:rPr>
          <w:i/>
          <w:vertAlign w:val="subscript"/>
          <w:lang w:val="en-US"/>
        </w:rPr>
        <w:t>i</w:t>
      </w:r>
      <w:r w:rsidRPr="00DF76E7">
        <w:t xml:space="preserve"> </w:t>
      </w:r>
      <w:r w:rsidRPr="00DF76E7">
        <w:sym w:font="Symbol" w:char="F0CE"/>
      </w:r>
      <w:r w:rsidRPr="00DF76E7">
        <w:t xml:space="preserve"> </w:t>
      </w:r>
      <w:r w:rsidRPr="00DF76E7">
        <w:rPr>
          <w:i/>
          <w:lang w:val="en-US"/>
        </w:rPr>
        <w:t>D</w:t>
      </w:r>
      <w:r w:rsidRPr="00DF76E7">
        <w:t xml:space="preserve"> – </w:t>
      </w:r>
      <w:proofErr w:type="spellStart"/>
      <w:r w:rsidRPr="00DF76E7">
        <w:rPr>
          <w:i/>
          <w:lang w:val="en-US"/>
        </w:rPr>
        <w:t>i</w:t>
      </w:r>
      <w:proofErr w:type="spellEnd"/>
      <w:r w:rsidRPr="00DF76E7">
        <w:t xml:space="preserve">-й документ множества </w:t>
      </w:r>
      <w:r w:rsidRPr="00DF76E7">
        <w:rPr>
          <w:i/>
          <w:lang w:val="en-US"/>
        </w:rPr>
        <w:t>D</w:t>
      </w:r>
      <w:r w:rsidRPr="00DF76E7">
        <w:t>,</w:t>
      </w:r>
    </w:p>
    <w:p w14:paraId="0DF37F74" w14:textId="77777777" w:rsidR="0059558D" w:rsidRPr="00DF76E7" w:rsidRDefault="00BC1AF4" w:rsidP="0059558D">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967A6C" w:rsidRPr="00DF76E7">
        <w:t xml:space="preserve"> </w:t>
      </w:r>
      <w:r w:rsidR="0059558D" w:rsidRPr="00DF76E7">
        <w:t xml:space="preserve">– </w:t>
      </w:r>
      <w:r w:rsidR="0059558D" w:rsidRPr="00DF76E7">
        <w:rPr>
          <w:i/>
          <w:lang w:val="en-US"/>
        </w:rPr>
        <w:t>j</w:t>
      </w:r>
      <w:r w:rsidR="0059558D" w:rsidRPr="00DF76E7">
        <w:t xml:space="preserve">-е слово документа </w:t>
      </w:r>
      <w:r w:rsidR="0059558D" w:rsidRPr="00DF76E7">
        <w:rPr>
          <w:i/>
          <w:lang w:val="en-US"/>
        </w:rPr>
        <w:t>d</w:t>
      </w:r>
      <w:r w:rsidR="0059558D" w:rsidRPr="00DF76E7">
        <w:rPr>
          <w:i/>
          <w:vertAlign w:val="subscript"/>
          <w:lang w:val="en-US"/>
        </w:rPr>
        <w:t>i</w:t>
      </w:r>
      <w:r w:rsidR="0059558D" w:rsidRPr="00DF76E7">
        <w:t>,</w:t>
      </w:r>
    </w:p>
    <w:p w14:paraId="516D4A4C" w14:textId="77777777"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oMath>
      <w:r w:rsidR="00967A6C" w:rsidRPr="00DF76E7">
        <w:t xml:space="preserve"> </w:t>
      </w:r>
      <w:r w:rsidRPr="00DF76E7">
        <w:t xml:space="preserve">– число вхождений </w:t>
      </w:r>
      <w:proofErr w:type="spellStart"/>
      <w:r w:rsidRPr="00DF76E7">
        <w:rPr>
          <w:i/>
          <w:lang w:val="en-US"/>
        </w:rPr>
        <w:t>t</w:t>
      </w:r>
      <w:r w:rsidRPr="00DF76E7">
        <w:rPr>
          <w:i/>
          <w:vertAlign w:val="subscript"/>
          <w:lang w:val="en-US"/>
        </w:rPr>
        <w:t>j</w:t>
      </w:r>
      <w:proofErr w:type="spellEnd"/>
      <w:r w:rsidRPr="00DF76E7">
        <w:t xml:space="preserve">-го слова в документ </w:t>
      </w:r>
      <w:r w:rsidRPr="00DF76E7">
        <w:rPr>
          <w:i/>
          <w:lang w:val="en-US"/>
        </w:rPr>
        <w:t>d</w:t>
      </w:r>
      <w:r w:rsidRPr="00DF76E7">
        <w:rPr>
          <w:i/>
          <w:vertAlign w:val="subscript"/>
          <w:lang w:val="en-US"/>
        </w:rPr>
        <w:t>i</w:t>
      </w:r>
      <w:r w:rsidRPr="00DF76E7">
        <w:t>,</w:t>
      </w:r>
    </w:p>
    <w:p w14:paraId="68C8388C" w14:textId="77777777"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967A6C" w:rsidRPr="00DF76E7">
        <w:t xml:space="preserve"> </w:t>
      </w:r>
      <w:r w:rsidRPr="00DF76E7">
        <w:t xml:space="preserve">– общее число слов в документе </w:t>
      </w:r>
      <w:r w:rsidRPr="00DF76E7">
        <w:rPr>
          <w:i/>
          <w:lang w:val="en-US"/>
        </w:rPr>
        <w:t>d</w:t>
      </w:r>
      <w:r w:rsidRPr="00DF76E7">
        <w:rPr>
          <w:i/>
          <w:vertAlign w:val="subscript"/>
          <w:lang w:val="en-US"/>
        </w:rPr>
        <w:t>i</w:t>
      </w:r>
      <w:r w:rsidRPr="00DF76E7">
        <w:t xml:space="preserve">, </w:t>
      </w:r>
      <m:oMath>
        <m:r>
          <w:rPr>
            <w:rFonts w:ascii="Cambria Math" w:hAnsi="Cambria Math"/>
          </w:rPr>
          <m:t>∀i : N</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j</m:t>
            </m:r>
          </m:sub>
          <m:sup/>
          <m:e>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e>
        </m:nary>
      </m:oMath>
    </w:p>
    <w:p w14:paraId="642E4520" w14:textId="77777777" w:rsidR="00967A6C" w:rsidRPr="00DF76E7" w:rsidRDefault="0059558D" w:rsidP="00967A6C">
      <m:oMath>
        <m:r>
          <w:rPr>
            <w:rFonts w:ascii="Cambria Math" w:hAnsi="Cambria Math"/>
          </w:rPr>
          <m:t>∀i,j :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 частота</w:t>
      </w:r>
      <w:r w:rsidR="001B0052" w:rsidRPr="001B0052">
        <w:t xml:space="preserve"> </w:t>
      </w:r>
      <w:r w:rsidR="001B0052" w:rsidRPr="00DF76E7">
        <w:t>слова</w:t>
      </w:r>
      <w:r w:rsidRPr="00DF76E7">
        <w:t xml:space="preserve">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Pr="00DF76E7">
        <w:t xml:space="preserve"> (</w:t>
      </w:r>
      <w:r w:rsidRPr="00DF76E7">
        <w:rPr>
          <w:lang w:val="en-US"/>
        </w:rPr>
        <w:t>term</w:t>
      </w:r>
      <w:r w:rsidRPr="00DF76E7">
        <w:t xml:space="preserve"> </w:t>
      </w:r>
      <w:r w:rsidRPr="00DF76E7">
        <w:rPr>
          <w:lang w:val="en-US"/>
        </w:rPr>
        <w:t>frequency</w:t>
      </w:r>
      <w:r w:rsidRPr="00DF76E7">
        <w:t>) в документе</w:t>
      </w:r>
      <w:r w:rsidRPr="00DF76E7">
        <w:rPr>
          <w:i/>
        </w:rPr>
        <w:t xml:space="preserve"> </w:t>
      </w:r>
      <w:r w:rsidRPr="00DF76E7">
        <w:rPr>
          <w:i/>
          <w:lang w:val="en-US"/>
        </w:rPr>
        <w:t>d</w:t>
      </w:r>
      <w:r w:rsidRPr="00DF76E7">
        <w:rPr>
          <w:i/>
          <w:vertAlign w:val="subscript"/>
          <w:lang w:val="en-US"/>
        </w:rPr>
        <w:t>i</w:t>
      </w:r>
      <w:r w:rsidRPr="00DF76E7">
        <w:t>,</w:t>
      </w:r>
    </w:p>
    <w:p w14:paraId="5E1EB68A" w14:textId="77777777" w:rsidR="00967A6C" w:rsidRPr="00DF76E7" w:rsidRDefault="00967A6C" w:rsidP="0061784E">
      <m:oMath>
        <m:r>
          <w:rPr>
            <w:rFonts w:ascii="Cambria Math" w:hAnsi="Cambria Math"/>
          </w:rPr>
          <m:t>∀i,j :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 обратная частота документа (</w:t>
      </w:r>
      <w:r w:rsidRPr="00DF76E7">
        <w:rPr>
          <w:lang w:val="en-US"/>
        </w:rPr>
        <w:t>inverse</w:t>
      </w:r>
      <w:r w:rsidRPr="00DF76E7">
        <w:t xml:space="preserve"> </w:t>
      </w:r>
      <w:r w:rsidRPr="00DF76E7">
        <w:rPr>
          <w:lang w:val="en-US"/>
        </w:rPr>
        <w:t>document</w:t>
      </w:r>
      <w:r w:rsidRPr="00DF76E7">
        <w:t xml:space="preserve"> </w:t>
      </w:r>
      <w:r w:rsidRPr="00DF76E7">
        <w:rPr>
          <w:lang w:val="en-US"/>
        </w:rPr>
        <w:t>frequency</w:t>
      </w:r>
      <w:r w:rsidRPr="00DF76E7">
        <w:t xml:space="preserve">) – инверсия частоты, с которой слово </w:t>
      </w:r>
      <w:r w:rsidR="00BC1AF4" w:rsidRPr="00DF76E7">
        <w:rPr>
          <w:noProof/>
          <w:position w:val="-14"/>
        </w:rPr>
        <w:object w:dxaOrig="380" w:dyaOrig="380" w14:anchorId="0A67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pt;height:19.5pt;mso-width-percent:0;mso-height-percent:0;mso-width-percent:0;mso-height-percent:0" o:ole="">
            <v:imagedata r:id="rId13" o:title=""/>
          </v:shape>
          <o:OLEObject Type="Embed" ProgID="Equation.DSMT4" ShapeID="_x0000_i1025" DrawAspect="Content" ObjectID="_1685795653" r:id="rId14"/>
        </w:object>
      </w:r>
      <w:r w:rsidRPr="00DF76E7">
        <w:t xml:space="preserve"> встречается в документах коллекции</w:t>
      </w:r>
    </w:p>
    <w:p w14:paraId="5B4DA4C6" w14:textId="77777777" w:rsidR="00412828" w:rsidRPr="00DF76E7" w:rsidRDefault="00BC1AF4" w:rsidP="001D5E24">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oMath>
      <w:r w:rsidR="00967A6C" w:rsidRPr="00DF76E7">
        <w:t xml:space="preserve"> </w:t>
      </w:r>
      <w:r w:rsidR="00412828" w:rsidRPr="00DF76E7">
        <w:t xml:space="preserve">– число документов </w:t>
      </w:r>
      <w:r w:rsidR="00412828" w:rsidRPr="00DF76E7">
        <w:rPr>
          <w:i/>
        </w:rPr>
        <w:t>D</w:t>
      </w:r>
      <w:r w:rsidR="00412828" w:rsidRPr="00DF76E7">
        <w:t xml:space="preserve">, в которых встречается слово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412828" w:rsidRPr="00DF76E7">
        <w:t xml:space="preserve"> (когда </w:t>
      </w:r>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0</m:t>
        </m:r>
      </m:oMath>
      <w:r w:rsidR="00412828" w:rsidRPr="00DF76E7">
        <w:t>)</w:t>
      </w:r>
    </w:p>
    <w:p w14:paraId="4CB71533" w14:textId="77777777" w:rsidR="00967A6C" w:rsidRPr="00DF76E7" w:rsidRDefault="00967A6C" w:rsidP="00967A6C">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00412828" w:rsidRPr="00DF76E7">
        <w:t xml:space="preserve">– булева переменная, равная 1 – если </w:t>
      </w:r>
      <w:r w:rsidR="00412828" w:rsidRPr="00DF76E7">
        <w:rPr>
          <w:i/>
          <w:lang w:val="en-US"/>
        </w:rPr>
        <w:t>d</w:t>
      </w:r>
      <w:r w:rsidR="00412828" w:rsidRPr="00DF76E7">
        <w:rPr>
          <w:i/>
          <w:vertAlign w:val="subscript"/>
          <w:lang w:val="en-US"/>
        </w:rPr>
        <w:t>i</w:t>
      </w:r>
      <w:r w:rsidR="00412828" w:rsidRPr="00DF76E7">
        <w:t xml:space="preserve">-й документ относится к таксону </w:t>
      </w:r>
      <w:r w:rsidR="00412828" w:rsidRPr="00DF76E7">
        <w:rPr>
          <w:i/>
          <w:lang w:val="en-US"/>
        </w:rPr>
        <w:t>p</w:t>
      </w:r>
      <w:r w:rsidR="00412828" w:rsidRPr="00DF76E7">
        <w:rPr>
          <w:i/>
          <w:vertAlign w:val="subscript"/>
          <w:lang w:val="en-US"/>
        </w:rPr>
        <w:t>k</w:t>
      </w:r>
      <w:r w:rsidR="00412828" w:rsidRPr="00DF76E7">
        <w:t xml:space="preserve"> и 0 – в противном случа</w:t>
      </w:r>
      <w:r w:rsidRPr="00DF76E7">
        <w:t>е,</w:t>
      </w:r>
    </w:p>
    <w:p w14:paraId="26B51421" w14:textId="77777777" w:rsidR="00860E9C" w:rsidRDefault="00967A6C" w:rsidP="00860E9C">
      <m:oMath>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m:t>
        </m:r>
        <m:r>
          <w:rPr>
            <w:rFonts w:ascii="Cambria Math" w:hAnsi="Cambria Math"/>
            <w:lang w:val="en-US"/>
          </w:rPr>
          <m:t>j</m:t>
        </m:r>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 xml:space="preserve">  </m:t>
        </m:r>
      </m:oMath>
      <w:r w:rsidR="00F86A43" w:rsidRPr="00DF76E7">
        <w:t xml:space="preserve">– </w:t>
      </w:r>
      <w:r w:rsidRPr="00DF76E7">
        <w:t>оценка важности слова в контексте документа (мера TF-IDF)</w:t>
      </w:r>
      <w:r w:rsidR="00CC2645" w:rsidRPr="00DF76E7">
        <w:t>,</w:t>
      </w:r>
    </w:p>
    <w:p w14:paraId="0BD1FE39" w14:textId="77777777" w:rsidR="00135665" w:rsidRDefault="00DF34B7" w:rsidP="00B11C42">
      <w:pPr>
        <w:tabs>
          <w:tab w:val="right" w:pos="9355"/>
        </w:tabs>
      </w:pP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oMath>
      <w:r w:rsidR="00135665" w:rsidRPr="00135665">
        <w:t xml:space="preserve"> – </w:t>
      </w:r>
      <w:r w:rsidRPr="00DF76E7">
        <w:rPr>
          <w:color w:val="auto"/>
        </w:rPr>
        <w:t>расстояние</w:t>
      </w:r>
      <w:r w:rsidRPr="00DF76E7">
        <w:rPr>
          <w:color w:val="FF0000"/>
        </w:rPr>
        <w:t xml:space="preserve"> </w:t>
      </w:r>
      <w:r w:rsidRPr="00DF76E7">
        <w:t xml:space="preserve">между </w:t>
      </w:r>
      <w:r w:rsidRPr="00DF76E7">
        <w:rPr>
          <w:i/>
          <w:lang w:val="en-US"/>
        </w:rPr>
        <w:t>d</w:t>
      </w:r>
      <w:r w:rsidRPr="00DF76E7">
        <w:rPr>
          <w:i/>
          <w:vertAlign w:val="subscript"/>
        </w:rPr>
        <w:t>i</w:t>
      </w:r>
      <w:r w:rsidRPr="00DF76E7">
        <w:t xml:space="preserve">-м и </w:t>
      </w:r>
      <w:r w:rsidRPr="00DF76E7">
        <w:rPr>
          <w:i/>
          <w:lang w:val="en-US"/>
        </w:rPr>
        <w:t>d</w:t>
      </w:r>
      <w:r w:rsidRPr="00DF76E7">
        <w:rPr>
          <w:i/>
          <w:vertAlign w:val="subscript"/>
        </w:rPr>
        <w:t>l</w:t>
      </w:r>
      <w:r w:rsidRPr="00DF76E7">
        <w:t>-м документами</w:t>
      </w:r>
      <w:r w:rsidR="00135665">
        <w:t xml:space="preserve">, вычисляется по формуле (2.1). </w:t>
      </w:r>
    </w:p>
    <w:p w14:paraId="12128815" w14:textId="77777777" w:rsidR="00135665" w:rsidRDefault="00135665" w:rsidP="00B11C42">
      <w:pPr>
        <w:tabs>
          <w:tab w:val="right" w:pos="9355"/>
        </w:tabs>
      </w:pPr>
    </w:p>
    <w:p w14:paraId="6BFB4A05" w14:textId="77777777" w:rsidR="00B6507D" w:rsidRPr="00135665" w:rsidRDefault="00135665" w:rsidP="00B11C42">
      <w:pPr>
        <w:tabs>
          <w:tab w:val="right" w:pos="9355"/>
        </w:tabs>
      </w:pP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1-</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003C5F6D" w:rsidRPr="00DF76E7">
        <w:t>,</w:t>
      </w:r>
      <w:r>
        <w:tab/>
      </w:r>
      <w:r w:rsidRPr="00135665">
        <w:t>(2.1)</w:t>
      </w:r>
    </w:p>
    <w:p w14:paraId="22538B18" w14:textId="77777777" w:rsidR="00E4198D" w:rsidRPr="00DF76E7" w:rsidRDefault="00BC1AF4" w:rsidP="001D5E24">
      <w:pPr>
        <w:rPr>
          <w:color w:val="auto"/>
        </w:rPr>
      </w:pPr>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max</m:t>
            </m:r>
          </m:sub>
        </m:sSub>
      </m:oMath>
      <w:r w:rsidR="00E4198D" w:rsidRPr="00DF76E7">
        <w:rPr>
          <w:color w:val="auto"/>
        </w:rPr>
        <w:t xml:space="preserve"> – </w:t>
      </w:r>
      <w:r w:rsidR="003C5F6D" w:rsidRPr="00DF76E7">
        <w:rPr>
          <w:color w:val="auto"/>
        </w:rPr>
        <w:t>максимально допустимое</w:t>
      </w:r>
      <w:r w:rsidR="00E4198D" w:rsidRPr="00DF76E7">
        <w:rPr>
          <w:color w:val="auto"/>
        </w:rPr>
        <w:t xml:space="preserve"> расст</w:t>
      </w:r>
      <w:r w:rsidR="003C5F6D" w:rsidRPr="00DF76E7">
        <w:rPr>
          <w:color w:val="auto"/>
        </w:rPr>
        <w:t>ояние между объектами одной груп</w:t>
      </w:r>
      <w:r w:rsidR="00E4198D" w:rsidRPr="00DF76E7">
        <w:rPr>
          <w:color w:val="auto"/>
        </w:rPr>
        <w:t>пы</w:t>
      </w:r>
      <w:r w:rsidR="003C5F6D" w:rsidRPr="00DF76E7">
        <w:rPr>
          <w:color w:val="auto"/>
        </w:rPr>
        <w:t>,</w:t>
      </w:r>
    </w:p>
    <w:p w14:paraId="7A0BD322" w14:textId="77777777" w:rsidR="00D826D2" w:rsidRDefault="003C5F6D" w:rsidP="003C5F6D">
      <w:pPr>
        <w:rPr>
          <w:color w:val="auto"/>
        </w:rPr>
      </w:pPr>
      <w:r w:rsidRPr="006B09BE">
        <w:rPr>
          <w:i/>
          <w:color w:val="auto"/>
          <w:lang w:val="en-US"/>
        </w:rPr>
        <w:t>T</w:t>
      </w:r>
      <w:r w:rsidRPr="00DF76E7">
        <w:rPr>
          <w:color w:val="auto"/>
        </w:rPr>
        <w:t xml:space="preserve"> – множество групп (таксонов)</w:t>
      </w:r>
    </w:p>
    <w:p w14:paraId="32AFC121" w14:textId="77777777" w:rsidR="00B432C7" w:rsidRPr="00B432C7" w:rsidRDefault="00B432C7" w:rsidP="00B432C7">
      <w:r>
        <w:rPr>
          <w:i/>
          <w:lang w:val="en-US"/>
        </w:rPr>
        <w:t>p</w:t>
      </w:r>
      <w:r w:rsidR="002D299F">
        <w:rPr>
          <w:i/>
          <w:vertAlign w:val="subscript"/>
          <w:lang w:val="en-US"/>
        </w:rPr>
        <w:t>k</w:t>
      </w:r>
      <w:r w:rsidRPr="00DF76E7">
        <w:rPr>
          <w:i/>
        </w:rPr>
        <w:t xml:space="preserve"> </w:t>
      </w:r>
      <w:r w:rsidRPr="00DF76E7">
        <w:sym w:font="Symbol" w:char="F0CE"/>
      </w:r>
      <w:r w:rsidRPr="00DF76E7">
        <w:t xml:space="preserve"> </w:t>
      </w:r>
      <w:r w:rsidR="002D299F">
        <w:rPr>
          <w:i/>
          <w:lang w:val="en-US"/>
        </w:rPr>
        <w:t>T</w:t>
      </w:r>
      <w:r w:rsidRPr="00DF76E7">
        <w:t xml:space="preserve"> –</w:t>
      </w:r>
      <w:r w:rsidR="002D299F" w:rsidRPr="002D299F">
        <w:t xml:space="preserve"> </w:t>
      </w:r>
      <w:r w:rsidR="002D299F" w:rsidRPr="002D299F">
        <w:rPr>
          <w:i/>
          <w:lang w:val="en-US"/>
        </w:rPr>
        <w:t>k</w:t>
      </w:r>
      <w:r w:rsidR="002D299F" w:rsidRPr="002D299F">
        <w:t>-</w:t>
      </w:r>
      <w:r w:rsidR="002D299F">
        <w:t xml:space="preserve">й </w:t>
      </w:r>
      <w:r w:rsidRPr="00DF76E7">
        <w:rPr>
          <w:color w:val="auto"/>
        </w:rPr>
        <w:t xml:space="preserve">таксон </w:t>
      </w:r>
      <w:r w:rsidR="002D299F">
        <w:t xml:space="preserve">из множества </w:t>
      </w:r>
      <w:r w:rsidR="002D299F" w:rsidRPr="002D299F">
        <w:rPr>
          <w:i/>
          <w:lang w:val="en-US"/>
        </w:rPr>
        <w:t>T</w:t>
      </w:r>
      <w:r w:rsidRPr="00DF76E7">
        <w:t>;</w:t>
      </w:r>
    </w:p>
    <w:p w14:paraId="1B90D98B" w14:textId="77777777" w:rsidR="003C5F6D" w:rsidRPr="00DF76E7" w:rsidRDefault="003C5F6D" w:rsidP="003C5F6D">
      <w:pPr>
        <w:rPr>
          <w:color w:val="auto"/>
        </w:rPr>
      </w:pPr>
    </w:p>
    <w:p w14:paraId="1EF67913" w14:textId="77777777" w:rsidR="00412828" w:rsidRPr="00DF76E7" w:rsidRDefault="00BC1AF4" w:rsidP="006E18EC">
      <w:pPr>
        <w:tabs>
          <w:tab w:val="right" w:pos="9355"/>
        </w:tabs>
        <w:ind w:left="-567" w:firstLine="1276"/>
        <w:jc w:val="center"/>
        <w:rPr>
          <w:color w:val="auto"/>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d>
                  <m:dPr>
                    <m:begChr m:val="|"/>
                    <m:endChr m:val="|"/>
                    <m:ctrlPr>
                      <w:rPr>
                        <w:rFonts w:ascii="Cambria Math" w:hAnsi="Cambria Math"/>
                        <w:i/>
                        <w:color w:val="auto"/>
                        <w:lang w:val="en-US"/>
                      </w:rPr>
                    </m:ctrlPr>
                  </m:dPr>
                  <m:e>
                    <m:r>
                      <w:rPr>
                        <w:rFonts w:ascii="Cambria Math" w:hAnsi="Cambria Math"/>
                        <w:color w:val="auto"/>
                        <w:lang w:val="en-US"/>
                      </w:rPr>
                      <m:t>T</m:t>
                    </m:r>
                  </m:e>
                </m:d>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in</m:t>
                    </m:r>
                  </m:fName>
                  <m:e>
                    <m:r>
                      <w:rPr>
                        <w:rFonts w:ascii="Cambria Math" w:hAnsi="Cambria Math"/>
                        <w:color w:val="auto"/>
                      </w:rPr>
                      <m:t xml:space="preserve">                                                                                                          </m:t>
                    </m:r>
                  </m:e>
                </m:func>
              </m:e>
              <m:e>
                <m:r>
                  <w:rPr>
                    <w:rFonts w:ascii="Cambria Math" w:hAnsi="Cambria Math"/>
                    <w:color w:val="auto"/>
                  </w:rPr>
                  <m:t>∀i,j,</m:t>
                </m:r>
                <m:r>
                  <w:rPr>
                    <w:rFonts w:ascii="Cambria Math" w:hAnsi="Cambria Math"/>
                    <w:color w:val="auto"/>
                    <w:lang w:val="en-US"/>
                  </w:rPr>
                  <m:t>k</m:t>
                </m:r>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D,</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m:t>
                </m:r>
                <m:sSub>
                  <m:sSubPr>
                    <m:ctrlPr>
                      <w:rPr>
                        <w:rFonts w:ascii="Cambria Math" w:hAnsi="Cambria Math"/>
                        <w:i/>
                        <w:color w:val="auto"/>
                        <w:lang w:val="en-US"/>
                      </w:rPr>
                    </m:ctrlPr>
                  </m:sSubPr>
                  <m:e>
                    <m:r>
                      <w:rPr>
                        <w:rFonts w:ascii="Cambria Math" w:hAnsi="Cambria Math"/>
                        <w:color w:val="auto"/>
                      </w:rPr>
                      <m:t xml:space="preserve"> </m:t>
                    </m:r>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 xml:space="preserve">=1, i≠j : </m:t>
                </m:r>
                <m:ctrlPr>
                  <w:rPr>
                    <w:rFonts w:ascii="Cambria Math" w:eastAsia="Cambria Math" w:hAnsi="Cambria Math"/>
                    <w:i/>
                    <w:lang w:val="en-US"/>
                  </w:rPr>
                </m:ctrlPr>
              </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ctrlPr>
                  <w:rPr>
                    <w:rFonts w:ascii="Cambria Math" w:eastAsia="Cambria Math" w:hAnsi="Cambria Math"/>
                    <w:i/>
                    <w:lang w:val="en-US"/>
                  </w:rPr>
                </m:ctrlPr>
              </m:e>
              <m:e>
                <m:r>
                  <w:rPr>
                    <w:rFonts w:ascii="Cambria Math" w:hAnsi="Cambria Math"/>
                    <w:color w:val="auto"/>
                  </w:rPr>
                  <m:t>∀i :</m:t>
                </m:r>
                <m:nary>
                  <m:naryPr>
                    <m:chr m:val="∑"/>
                    <m:limLoc m:val="subSup"/>
                    <m:supHide m:val="1"/>
                    <m:ctrlPr>
                      <w:rPr>
                        <w:rFonts w:ascii="Cambria Math" w:hAnsi="Cambria Math"/>
                        <w:i/>
                        <w:color w:val="auto"/>
                      </w:rPr>
                    </m:ctrlPr>
                  </m:naryPr>
                  <m:sub>
                    <m:r>
                      <w:rPr>
                        <w:rFonts w:ascii="Cambria Math" w:hAnsi="Cambria Math"/>
                        <w:color w:val="auto"/>
                      </w:rPr>
                      <m:t>k</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i,k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3C5F6D" w:rsidRPr="00DF76E7">
        <w:rPr>
          <w:color w:val="auto"/>
        </w:rPr>
        <w:tab/>
      </w:r>
      <w:r w:rsidR="00B11C42">
        <w:t>(2.2</w:t>
      </w:r>
      <w:r w:rsidR="003C5F6D" w:rsidRPr="00DF76E7">
        <w:t>)</w:t>
      </w:r>
    </w:p>
    <w:p w14:paraId="708F7DA1" w14:textId="77777777" w:rsidR="00027EB0" w:rsidRPr="00DF76E7" w:rsidRDefault="00027EB0" w:rsidP="00D14EE1">
      <w:pPr>
        <w:jc w:val="center"/>
      </w:pPr>
    </w:p>
    <w:p w14:paraId="4BD37E60" w14:textId="77777777" w:rsidR="00412828" w:rsidRPr="00DF76E7" w:rsidRDefault="00412828" w:rsidP="001D5E24">
      <w:r w:rsidRPr="00DF76E7">
        <w:rPr>
          <w:b/>
        </w:rPr>
        <w:t>Цель</w:t>
      </w:r>
      <w:r w:rsidRPr="00DF76E7">
        <w:t xml:space="preserve"> – </w:t>
      </w:r>
      <w:r w:rsidR="00314519">
        <w:t>разбить документы множества на минимальное число групп, при ограничении на максимально допустимое расстояние между документами одной группы</w:t>
      </w:r>
      <w:r w:rsidRPr="00DF76E7">
        <w:t>.</w:t>
      </w:r>
    </w:p>
    <w:p w14:paraId="0BA41081" w14:textId="77777777" w:rsidR="00CE55CC" w:rsidRPr="00DF76E7" w:rsidRDefault="00CE55CC" w:rsidP="001D5E24"/>
    <w:p w14:paraId="3019E05C" w14:textId="77777777" w:rsidR="006E18EC" w:rsidRPr="00DF76E7" w:rsidRDefault="00B83482" w:rsidP="002A0C1F">
      <w:pPr>
        <w:pStyle w:val="3"/>
        <w:rPr>
          <w:rFonts w:ascii="Times New Roman" w:hAnsi="Times New Roman" w:cs="Times New Roman"/>
          <w:sz w:val="28"/>
        </w:rPr>
      </w:pPr>
      <w:bookmarkStart w:id="42" w:name="_Toc74992043"/>
      <w:r w:rsidRPr="00DF76E7">
        <w:rPr>
          <w:rFonts w:ascii="Times New Roman" w:hAnsi="Times New Roman" w:cs="Times New Roman"/>
          <w:sz w:val="28"/>
        </w:rPr>
        <w:t>2.2</w:t>
      </w:r>
      <w:r w:rsidR="006E18EC" w:rsidRPr="00DF76E7">
        <w:rPr>
          <w:rFonts w:ascii="Times New Roman" w:hAnsi="Times New Roman" w:cs="Times New Roman"/>
          <w:sz w:val="28"/>
        </w:rPr>
        <w:t xml:space="preserve">.2. </w:t>
      </w:r>
      <w:r w:rsidR="00E45D0E" w:rsidRPr="00DF76E7">
        <w:rPr>
          <w:rFonts w:ascii="Times New Roman" w:hAnsi="Times New Roman" w:cs="Times New Roman"/>
          <w:sz w:val="28"/>
        </w:rPr>
        <w:t>К</w:t>
      </w:r>
      <w:r w:rsidR="006E18EC" w:rsidRPr="00DF76E7">
        <w:rPr>
          <w:rFonts w:ascii="Times New Roman" w:hAnsi="Times New Roman" w:cs="Times New Roman"/>
          <w:sz w:val="28"/>
        </w:rPr>
        <w:t>лассификаци</w:t>
      </w:r>
      <w:r w:rsidR="00DF76E7" w:rsidRPr="00DF76E7">
        <w:rPr>
          <w:rFonts w:ascii="Times New Roman" w:hAnsi="Times New Roman" w:cs="Times New Roman"/>
          <w:sz w:val="28"/>
        </w:rPr>
        <w:t>я</w:t>
      </w:r>
      <w:bookmarkEnd w:id="42"/>
    </w:p>
    <w:p w14:paraId="6BC0E570" w14:textId="77777777" w:rsidR="006E18EC" w:rsidRPr="00DF76E7" w:rsidRDefault="006E18EC" w:rsidP="006E18EC">
      <w:r w:rsidRPr="00DF76E7">
        <w:t>Обозначения:</w:t>
      </w:r>
    </w:p>
    <w:p w14:paraId="622EE67B" w14:textId="77777777" w:rsidR="00A46F2F" w:rsidRPr="00DF76E7" w:rsidRDefault="00A46F2F" w:rsidP="00A46F2F">
      <w:r w:rsidRPr="00DF76E7">
        <w:rPr>
          <w:i/>
          <w:lang w:val="en-US"/>
        </w:rPr>
        <w:t>D</w:t>
      </w:r>
      <w:r w:rsidRPr="00DF76E7">
        <w:t xml:space="preserve"> – исходное множество документов коллекции,</w:t>
      </w:r>
    </w:p>
    <w:p w14:paraId="3C4CF2FF" w14:textId="77777777" w:rsidR="00A46F2F" w:rsidRPr="00DF76E7" w:rsidRDefault="00A46F2F" w:rsidP="00A46F2F">
      <w:proofErr w:type="spellStart"/>
      <w:r w:rsidRPr="00DF76E7">
        <w:rPr>
          <w:i/>
          <w:lang w:val="en-US"/>
        </w:rPr>
        <w:lastRenderedPageBreak/>
        <w:t>d</w:t>
      </w:r>
      <w:r>
        <w:rPr>
          <w:i/>
          <w:vertAlign w:val="subscript"/>
          <w:lang w:val="en-US"/>
        </w:rPr>
        <w:t>j</w:t>
      </w:r>
      <w:proofErr w:type="spellEnd"/>
      <w:r w:rsidRPr="00DF76E7">
        <w:t xml:space="preserve"> </w:t>
      </w:r>
      <w:r w:rsidRPr="00DF76E7">
        <w:sym w:font="Symbol" w:char="F0CE"/>
      </w:r>
      <w:r w:rsidRPr="00DF76E7">
        <w:t xml:space="preserve"> </w:t>
      </w:r>
      <w:r w:rsidRPr="00DF76E7">
        <w:rPr>
          <w:i/>
          <w:lang w:val="en-US"/>
        </w:rPr>
        <w:t>D</w:t>
      </w:r>
      <w:r w:rsidRPr="00DF76E7">
        <w:t xml:space="preserve"> – </w:t>
      </w:r>
      <w:r>
        <w:rPr>
          <w:i/>
          <w:lang w:val="en-US"/>
        </w:rPr>
        <w:t>j</w:t>
      </w:r>
      <w:r w:rsidRPr="00DF76E7">
        <w:t xml:space="preserve">-й документ множества </w:t>
      </w:r>
      <w:r w:rsidRPr="00DF76E7">
        <w:rPr>
          <w:i/>
          <w:lang w:val="en-US"/>
        </w:rPr>
        <w:t>D</w:t>
      </w:r>
      <w:r w:rsidRPr="00DF76E7">
        <w:t>,</w:t>
      </w:r>
    </w:p>
    <w:p w14:paraId="6F12F335" w14:textId="77777777" w:rsidR="00A46F2F" w:rsidRPr="00DF76E7" w:rsidRDefault="002D299F" w:rsidP="00A46F2F">
      <w:pPr>
        <w:rPr>
          <w:color w:val="auto"/>
        </w:rPr>
      </w:pPr>
      <w:r>
        <w:rPr>
          <w:i/>
          <w:color w:val="auto"/>
          <w:lang w:val="en-US"/>
        </w:rPr>
        <w:t>T</w:t>
      </w:r>
      <w:r w:rsidR="00A46F2F" w:rsidRPr="00DF76E7">
        <w:rPr>
          <w:color w:val="auto"/>
        </w:rPr>
        <w:t xml:space="preserve"> – множество таксонов</w:t>
      </w:r>
    </w:p>
    <w:p w14:paraId="45091889" w14:textId="77777777" w:rsidR="00A46F2F" w:rsidRPr="00DF76E7" w:rsidRDefault="00A46F2F" w:rsidP="00A46F2F">
      <w:r>
        <w:rPr>
          <w:i/>
          <w:lang w:val="en-US"/>
        </w:rPr>
        <w:t>p</w:t>
      </w:r>
      <w:r w:rsidRPr="00150EE5">
        <w:rPr>
          <w:i/>
          <w:vertAlign w:val="subscript"/>
          <w:lang w:val="en-US"/>
        </w:rPr>
        <w:t>f</w:t>
      </w:r>
      <w:r w:rsidRPr="00DF76E7">
        <w:rPr>
          <w:i/>
        </w:rPr>
        <w:t xml:space="preserve"> </w:t>
      </w:r>
      <w:r w:rsidRPr="00DF76E7">
        <w:sym w:font="Symbol" w:char="F0CE"/>
      </w:r>
      <w:r w:rsidRPr="00DF76E7">
        <w:t xml:space="preserve"> </w:t>
      </w:r>
      <w:r w:rsidR="002D299F">
        <w:rPr>
          <w:i/>
          <w:lang w:val="en-US"/>
        </w:rPr>
        <w:t>T</w:t>
      </w:r>
      <w:r w:rsidRPr="00DF76E7">
        <w:t xml:space="preserve"> – наиболее подходящий </w:t>
      </w:r>
      <w:r w:rsidRPr="00DF76E7">
        <w:rPr>
          <w:color w:val="auto"/>
        </w:rPr>
        <w:t xml:space="preserve">таксон </w:t>
      </w:r>
      <w:r w:rsidRPr="00DF76E7">
        <w:t>для выбранного документа;</w:t>
      </w:r>
    </w:p>
    <w:p w14:paraId="08FF2959" w14:textId="77777777" w:rsidR="00A46F2F" w:rsidRPr="00DF76E7" w:rsidRDefault="00BC1AF4" w:rsidP="00A46F2F">
      <w:pPr>
        <w:rPr>
          <w:color w:val="auto"/>
        </w:rPr>
      </w:pPr>
      <m:oMath>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oMath>
      <w:r w:rsidR="00A46F2F" w:rsidRPr="00DF76E7">
        <w:t xml:space="preserve"> – центр </w:t>
      </w:r>
      <w:r w:rsidR="00A46F2F">
        <w:rPr>
          <w:i/>
          <w:lang w:val="en-US"/>
        </w:rPr>
        <w:t>k</w:t>
      </w:r>
      <w:r w:rsidR="00A46F2F" w:rsidRPr="00DF76E7">
        <w:t xml:space="preserve">-го </w:t>
      </w:r>
      <w:r w:rsidR="00A46F2F" w:rsidRPr="00DF76E7">
        <w:rPr>
          <w:color w:val="auto"/>
        </w:rPr>
        <w:t>таксона</w:t>
      </w:r>
    </w:p>
    <w:p w14:paraId="3FE1EC30" w14:textId="77777777" w:rsidR="00A46F2F" w:rsidRPr="00182CD4" w:rsidRDefault="00A46F2F" w:rsidP="00A46F2F">
      <w:pPr>
        <w:tabs>
          <w:tab w:val="center" w:pos="4820"/>
          <w:tab w:val="right" w:pos="9355"/>
        </w:tabs>
        <w:rPr>
          <w:i/>
          <w:color w:val="auto"/>
          <w:vertAlign w:val="subscript"/>
        </w:rPr>
      </w:pPr>
      <m:oMath>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oMath>
      <w:r w:rsidRPr="00150EE5">
        <w:rPr>
          <w:color w:val="auto"/>
        </w:rPr>
        <w:t xml:space="preserve"> – </w:t>
      </w:r>
      <w:r>
        <w:rPr>
          <w:color w:val="auto"/>
        </w:rPr>
        <w:t xml:space="preserve">расстояние до центра таксона </w:t>
      </w:r>
      <w:r w:rsidRPr="00150EE5">
        <w:rPr>
          <w:i/>
          <w:color w:val="auto"/>
          <w:lang w:val="en-US"/>
        </w:rPr>
        <w:t>p</w:t>
      </w:r>
      <w:r w:rsidRPr="00150EE5">
        <w:rPr>
          <w:i/>
          <w:color w:val="auto"/>
          <w:vertAlign w:val="subscript"/>
          <w:lang w:val="en-US"/>
        </w:rPr>
        <w:t>k</w:t>
      </w:r>
      <w:r>
        <w:rPr>
          <w:color w:val="auto"/>
        </w:rPr>
        <w:t xml:space="preserve"> от документа </w:t>
      </w:r>
      <w:proofErr w:type="spellStart"/>
      <w:r w:rsidRPr="00150EE5">
        <w:rPr>
          <w:i/>
          <w:color w:val="auto"/>
          <w:lang w:val="en-US"/>
        </w:rPr>
        <w:t>d</w:t>
      </w:r>
      <w:r w:rsidRPr="00150EE5">
        <w:rPr>
          <w:i/>
          <w:color w:val="auto"/>
          <w:vertAlign w:val="subscript"/>
          <w:lang w:val="en-US"/>
        </w:rPr>
        <w:t>j</w:t>
      </w:r>
      <w:proofErr w:type="spellEnd"/>
    </w:p>
    <w:p w14:paraId="592EB165" w14:textId="77777777" w:rsidR="00A46F2F" w:rsidRPr="00182CD4" w:rsidRDefault="00A46F2F" w:rsidP="00A46F2F">
      <w:pPr>
        <w:tabs>
          <w:tab w:val="center" w:pos="4820"/>
          <w:tab w:val="right" w:pos="9355"/>
        </w:tabs>
        <w:rPr>
          <w:szCs w:val="40"/>
        </w:rPr>
      </w:pPr>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Pr="00DF76E7">
        <w:t xml:space="preserve">– булева переменная, равная 1 – если </w:t>
      </w:r>
      <w:r w:rsidRPr="00DF76E7">
        <w:rPr>
          <w:i/>
          <w:lang w:val="en-US"/>
        </w:rPr>
        <w:t>d</w:t>
      </w:r>
      <w:r w:rsidRPr="00DF76E7">
        <w:rPr>
          <w:i/>
          <w:vertAlign w:val="subscript"/>
          <w:lang w:val="en-US"/>
        </w:rPr>
        <w:t>i</w:t>
      </w:r>
      <w:r w:rsidRPr="00DF76E7">
        <w:t xml:space="preserve">-й документ относится к таксону </w:t>
      </w:r>
      <w:r w:rsidRPr="00DF76E7">
        <w:rPr>
          <w:i/>
          <w:lang w:val="en-US"/>
        </w:rPr>
        <w:t>p</w:t>
      </w:r>
      <w:r w:rsidRPr="00DF76E7">
        <w:rPr>
          <w:i/>
          <w:vertAlign w:val="subscript"/>
          <w:lang w:val="en-US"/>
        </w:rPr>
        <w:t>k</w:t>
      </w:r>
      <w:r w:rsidRPr="00DF76E7">
        <w:t xml:space="preserve"> и 0 – в противном случае</w:t>
      </w:r>
    </w:p>
    <w:p w14:paraId="6F58663A" w14:textId="77777777" w:rsidR="00A46F2F" w:rsidRDefault="00A46F2F" w:rsidP="00A46F2F">
      <w:pPr>
        <w:tabs>
          <w:tab w:val="center" w:pos="4820"/>
          <w:tab w:val="right" w:pos="9355"/>
        </w:tabs>
        <w:rPr>
          <w:szCs w:val="40"/>
        </w:rPr>
      </w:pPr>
    </w:p>
    <w:p w14:paraId="2D56A68C" w14:textId="77777777" w:rsidR="006E18EC" w:rsidRPr="00DF76E7" w:rsidRDefault="00BC1AF4" w:rsidP="00A46F2F">
      <w:pPr>
        <w:tabs>
          <w:tab w:val="center" w:pos="4820"/>
          <w:tab w:val="right" w:pos="9355"/>
        </w:tabs>
        <w:rPr>
          <w:rFonts w:eastAsiaTheme="minorEastAsia"/>
          <w:szCs w:val="40"/>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nary>
                  <m:naryPr>
                    <m:chr m:val="∑"/>
                    <m:limLoc m:val="subSup"/>
                    <m:supHide m:val="1"/>
                    <m:ctrlPr>
                      <w:rPr>
                        <w:rFonts w:ascii="Cambria Math" w:hAnsi="Cambria Math"/>
                        <w:i/>
                        <w:color w:val="auto"/>
                        <w:lang w:val="en-US"/>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sub>
                  <m:sup/>
                  <m:e>
                    <m:nary>
                      <m:naryPr>
                        <m:chr m:val="∑"/>
                        <m:limLoc m:val="subSup"/>
                        <m:supHide m:val="1"/>
                        <m:ctrlPr>
                          <w:rPr>
                            <w:rFonts w:ascii="Cambria Math" w:hAnsi="Cambria Math"/>
                            <w:i/>
                            <w:color w:val="auto"/>
                            <w:lang w:val="en-US"/>
                          </w:rPr>
                        </m:ctrlPr>
                      </m:naryPr>
                      <m:sub>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nary>
                  </m:e>
                </m:nary>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ax</m:t>
                    </m:r>
                  </m:fName>
                  <m:e>
                    <m:r>
                      <w:rPr>
                        <w:rFonts w:ascii="Cambria Math" w:hAnsi="Cambria Math"/>
                        <w:color w:val="auto"/>
                      </w:rPr>
                      <m:t xml:space="preserve">                          </m:t>
                    </m:r>
                  </m:e>
                </m:func>
                <m:r>
                  <w:rPr>
                    <w:rFonts w:ascii="Cambria Math" w:hAnsi="Cambria Math"/>
                    <w:color w:val="auto"/>
                  </w:rPr>
                  <m:t xml:space="preserve">    </m:t>
                </m: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 </m:t>
                </m:r>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rPr>
                          <m:t>min</m:t>
                        </m:r>
                      </m:e>
                      <m:lim>
                        <m:r>
                          <w:rPr>
                            <w:rFonts w:ascii="Cambria Math" w:hAnsi="Cambria Math"/>
                            <w:color w:val="auto"/>
                          </w:rPr>
                          <m:t>k</m:t>
                        </m:r>
                      </m:lim>
                    </m:limLow>
                  </m:fNa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func>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r>
                  <w:rPr>
                    <w:rFonts w:ascii="Cambria Math" w:hAnsi="Cambria Math"/>
                    <w:color w:val="auto"/>
                  </w:rPr>
                  <m:t xml:space="preserve">     </m:t>
                </m:r>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r>
                  <w:rPr>
                    <w:rFonts w:ascii="Cambria Math" w:hAnsi="Cambria Math"/>
                    <w:szCs w:val="40"/>
                  </w:rPr>
                  <m:t>:∃</m:t>
                </m:r>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r>
                  <w:rPr>
                    <w:rFonts w:ascii="Cambria Math" w:hAnsi="Cambria Math"/>
                    <w:szCs w:val="40"/>
                  </w:rPr>
                  <m:t>∈T:   r</m:t>
                </m:r>
                <m:d>
                  <m:dPr>
                    <m:ctrlPr>
                      <w:rPr>
                        <w:rFonts w:ascii="Cambria Math" w:hAnsi="Cambria Math"/>
                        <w:i/>
                        <w:szCs w:val="40"/>
                      </w:rPr>
                    </m:ctrlPr>
                  </m:dPr>
                  <m:e>
                    <m:sSub>
                      <m:sSubPr>
                        <m:ctrlPr>
                          <w:rPr>
                            <w:rFonts w:ascii="Cambria Math" w:hAnsi="Cambria Math"/>
                            <w:i/>
                            <w:szCs w:val="40"/>
                          </w:rPr>
                        </m:ctrlPr>
                      </m:sSubPr>
                      <m:e>
                        <m:r>
                          <w:rPr>
                            <w:rFonts w:ascii="Cambria Math" w:hAnsi="Cambria Math"/>
                            <w:szCs w:val="40"/>
                          </w:rPr>
                          <m:t>c</m:t>
                        </m:r>
                      </m:e>
                      <m:sub>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sub>
                    </m:sSub>
                    <m:r>
                      <w:rPr>
                        <w:rFonts w:ascii="Cambria Math" w:hAnsi="Cambria Math"/>
                        <w:szCs w:val="40"/>
                      </w:rPr>
                      <m:t>,</m:t>
                    </m:r>
                    <m:sSub>
                      <m:sSubPr>
                        <m:ctrlPr>
                          <w:rPr>
                            <w:rFonts w:ascii="Cambria Math" w:hAnsi="Cambria Math"/>
                            <w:i/>
                            <w:szCs w:val="40"/>
                            <w:lang w:val="en-US"/>
                          </w:rPr>
                        </m:ctrlPr>
                      </m:sSubPr>
                      <m:e>
                        <m:r>
                          <w:rPr>
                            <w:rFonts w:ascii="Cambria Math" w:hAnsi="Cambria Math"/>
                            <w:szCs w:val="40"/>
                            <w:lang w:val="en-US"/>
                          </w:rPr>
                          <m:t>d</m:t>
                        </m:r>
                      </m:e>
                      <m:sub>
                        <m:r>
                          <w:rPr>
                            <w:rFonts w:ascii="Cambria Math" w:hAnsi="Cambria Math"/>
                            <w:szCs w:val="40"/>
                            <w:lang w:val="en-US"/>
                          </w:rPr>
                          <m:t>j</m:t>
                        </m:r>
                      </m:sub>
                    </m:sSub>
                  </m:e>
                </m:d>
                <m:r>
                  <w:rPr>
                    <w:rFonts w:ascii="Cambria Math" w:hAnsi="Cambria Math"/>
                    <w:szCs w:val="40"/>
                  </w:rPr>
                  <m:t>=</m:t>
                </m:r>
                <m:func>
                  <m:funcPr>
                    <m:ctrlPr>
                      <w:rPr>
                        <w:rFonts w:ascii="Cambria Math" w:hAnsi="Cambria Math"/>
                        <w:i/>
                        <w:szCs w:val="40"/>
                      </w:rPr>
                    </m:ctrlPr>
                  </m:funcPr>
                  <m:fName>
                    <m:limLow>
                      <m:limLowPr>
                        <m:ctrlPr>
                          <w:rPr>
                            <w:rFonts w:ascii="Cambria Math" w:hAnsi="Cambria Math"/>
                            <w:i/>
                            <w:szCs w:val="40"/>
                          </w:rPr>
                        </m:ctrlPr>
                      </m:limLowPr>
                      <m:e>
                        <m:r>
                          <m:rPr>
                            <m:sty m:val="p"/>
                          </m:rPr>
                          <w:rPr>
                            <w:rFonts w:ascii="Cambria Math" w:hAnsi="Cambria Math"/>
                            <w:szCs w:val="40"/>
                            <w:lang w:val="en-US"/>
                          </w:rPr>
                          <m:t>min</m:t>
                        </m:r>
                      </m:e>
                      <m:lim>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lim>
                    </m:limLow>
                  </m:fName>
                  <m:e>
                    <m:r>
                      <w:rPr>
                        <w:rFonts w:ascii="Cambria Math" w:hAnsi="Cambria Math"/>
                        <w:color w:val="auto"/>
                      </w:rPr>
                      <m:t>r(</m:t>
                    </m:r>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m:t>
                    </m:r>
                  </m:e>
                </m:func>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 :</m:t>
                </m:r>
                <m:nary>
                  <m:naryPr>
                    <m:chr m:val="∑"/>
                    <m:limLoc m:val="subSup"/>
                    <m:supHide m:val="1"/>
                    <m:ctrlPr>
                      <w:rPr>
                        <w:rFonts w:ascii="Cambria Math" w:hAnsi="Cambria Math"/>
                        <w:i/>
                        <w:color w:val="auto"/>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D47BD3" w:rsidRPr="00DF76E7">
        <w:rPr>
          <w:szCs w:val="40"/>
        </w:rPr>
        <w:tab/>
      </w:r>
      <w:r w:rsidR="00B11C42">
        <w:rPr>
          <w:rFonts w:eastAsiaTheme="minorEastAsia"/>
          <w:szCs w:val="40"/>
        </w:rPr>
        <w:t>(2.3</w:t>
      </w:r>
      <w:r w:rsidR="006E18EC" w:rsidRPr="00DF76E7">
        <w:rPr>
          <w:rFonts w:eastAsiaTheme="minorEastAsia"/>
          <w:szCs w:val="40"/>
        </w:rPr>
        <w:t>)</w:t>
      </w:r>
    </w:p>
    <w:p w14:paraId="70401CDA" w14:textId="77777777" w:rsidR="00D47BD3" w:rsidRPr="00DF76E7" w:rsidRDefault="00D47BD3" w:rsidP="00D47BD3">
      <w:pPr>
        <w:tabs>
          <w:tab w:val="center" w:pos="4820"/>
          <w:tab w:val="right" w:pos="9355"/>
        </w:tabs>
        <w:rPr>
          <w:rFonts w:eastAsiaTheme="minorEastAsia"/>
          <w:szCs w:val="40"/>
        </w:rPr>
      </w:pPr>
    </w:p>
    <w:p w14:paraId="669FC8C9" w14:textId="77777777" w:rsidR="00D47BD3" w:rsidRPr="00DF76E7" w:rsidRDefault="00BF445C" w:rsidP="00D47BD3">
      <w:r w:rsidRPr="00DF76E7">
        <w:rPr>
          <w:b/>
        </w:rPr>
        <w:t>Цель</w:t>
      </w:r>
      <w:r w:rsidRPr="00DF76E7">
        <w:t xml:space="preserve"> –</w:t>
      </w:r>
      <w:r w:rsidRPr="00150EE5">
        <w:t xml:space="preserve"> </w:t>
      </w:r>
      <w:r>
        <w:t>требуется классифицировать максимальное число документов</w:t>
      </w:r>
      <w:r w:rsidRPr="00DF76E7">
        <w:t xml:space="preserve"> так, что расстояние между документ</w:t>
      </w:r>
      <w:r>
        <w:t>ом и выбранным таксоном не превышало заданного ограничения</w:t>
      </w:r>
      <w:r w:rsidR="00D47BD3" w:rsidRPr="00DF76E7">
        <w:t>.</w:t>
      </w:r>
    </w:p>
    <w:p w14:paraId="1AE6AEF3" w14:textId="77777777" w:rsidR="00CC731B" w:rsidRPr="00DF76E7" w:rsidRDefault="00CC731B" w:rsidP="00E77C8F">
      <w:pPr>
        <w:ind w:firstLine="0"/>
      </w:pPr>
    </w:p>
    <w:p w14:paraId="1ED25148" w14:textId="77777777" w:rsidR="00CE55CC" w:rsidRPr="00DF76E7" w:rsidRDefault="00CE55CC" w:rsidP="00CE55CC">
      <w:pPr>
        <w:pStyle w:val="2"/>
        <w:rPr>
          <w:rFonts w:ascii="Times New Roman" w:hAnsi="Times New Roman" w:cs="Times New Roman"/>
          <w:sz w:val="28"/>
        </w:rPr>
      </w:pPr>
      <w:bookmarkStart w:id="43" w:name="_Toc74992044"/>
      <w:r w:rsidRPr="00DF76E7">
        <w:rPr>
          <w:rFonts w:ascii="Times New Roman" w:hAnsi="Times New Roman" w:cs="Times New Roman"/>
          <w:sz w:val="28"/>
        </w:rPr>
        <w:t>2.2. Алгоритм</w:t>
      </w:r>
      <w:bookmarkEnd w:id="43"/>
    </w:p>
    <w:p w14:paraId="0585090F" w14:textId="77777777" w:rsidR="00CE55CC" w:rsidRPr="00DF76E7" w:rsidRDefault="00CE55CC" w:rsidP="00EE08B1">
      <w:pPr>
        <w:pStyle w:val="3"/>
        <w:rPr>
          <w:rFonts w:ascii="Times New Roman" w:hAnsi="Times New Roman" w:cs="Times New Roman"/>
          <w:sz w:val="28"/>
        </w:rPr>
      </w:pPr>
      <w:bookmarkStart w:id="44" w:name="_Toc74992045"/>
      <w:r w:rsidRPr="00DF76E7">
        <w:rPr>
          <w:rFonts w:ascii="Times New Roman" w:hAnsi="Times New Roman" w:cs="Times New Roman"/>
          <w:sz w:val="28"/>
        </w:rPr>
        <w:t>2.2.1. Кластеризация</w:t>
      </w:r>
      <w:bookmarkEnd w:id="44"/>
    </w:p>
    <w:p w14:paraId="5BB92604" w14:textId="77777777" w:rsidR="006F60FE" w:rsidRPr="00DF76E7" w:rsidRDefault="00EC00A1" w:rsidP="00895B63">
      <w:pPr>
        <w:ind w:left="708" w:firstLine="1"/>
      </w:pPr>
      <w:r w:rsidRPr="00DF76E7">
        <w:rPr>
          <w:i/>
        </w:rPr>
        <w:t>Шаг 1</w:t>
      </w:r>
      <w:r w:rsidRPr="00DF76E7">
        <w:t xml:space="preserve">. </w:t>
      </w:r>
      <w:r w:rsidR="006F60FE" w:rsidRPr="00DF76E7">
        <w:t>Готовим данные к обработке:</w:t>
      </w:r>
    </w:p>
    <w:p w14:paraId="68F44FAD" w14:textId="77777777" w:rsidR="006F60FE" w:rsidRPr="00DF76E7" w:rsidRDefault="006F60FE" w:rsidP="006F60FE">
      <w:pPr>
        <w:ind w:left="709"/>
      </w:pPr>
      <w:r w:rsidRPr="00DF76E7">
        <w:rPr>
          <w:i/>
        </w:rPr>
        <w:t xml:space="preserve">Шаг 1.1. </w:t>
      </w:r>
      <w:r w:rsidRPr="00DF76E7">
        <w:t>С</w:t>
      </w:r>
      <w:r w:rsidR="00DA165F" w:rsidRPr="00DF76E7">
        <w:t>читать содержимое всех файлов</w:t>
      </w:r>
      <w:r w:rsidRPr="00DF76E7">
        <w:t>;</w:t>
      </w:r>
    </w:p>
    <w:p w14:paraId="7FA19315" w14:textId="77777777" w:rsidR="006F60FE" w:rsidRPr="00DF76E7" w:rsidRDefault="006F60FE" w:rsidP="006F60FE">
      <w:pPr>
        <w:ind w:left="709"/>
        <w:rPr>
          <w:i/>
        </w:rPr>
      </w:pPr>
      <w:r w:rsidRPr="00DF76E7">
        <w:rPr>
          <w:i/>
        </w:rPr>
        <w:t>Шаг 1.2.</w:t>
      </w:r>
      <w:r w:rsidRPr="00DF76E7">
        <w:t xml:space="preserve"> Объединить слова в единый список</w:t>
      </w:r>
      <w:r w:rsidR="00BC092D" w:rsidRPr="00DF76E7">
        <w:t xml:space="preserve"> (словарь)</w:t>
      </w:r>
      <w:r w:rsidRPr="00DF76E7">
        <w:t>;</w:t>
      </w:r>
    </w:p>
    <w:p w14:paraId="74949AC4" w14:textId="77777777" w:rsidR="006F60FE" w:rsidRPr="00DF76E7" w:rsidRDefault="006F60FE" w:rsidP="006F60FE">
      <w:pPr>
        <w:ind w:left="709"/>
      </w:pPr>
      <w:r w:rsidRPr="00DF76E7">
        <w:rPr>
          <w:i/>
        </w:rPr>
        <w:t xml:space="preserve">Шаг 1.3. </w:t>
      </w:r>
      <w:r w:rsidRPr="00DF76E7">
        <w:t>Удалить слова, которые не несут смысловой нагрузки;</w:t>
      </w:r>
    </w:p>
    <w:p w14:paraId="04024113" w14:textId="77777777" w:rsidR="006F60FE" w:rsidRPr="00DF76E7" w:rsidRDefault="006F60FE" w:rsidP="006F60FE">
      <w:pPr>
        <w:ind w:left="709"/>
      </w:pPr>
      <w:r w:rsidRPr="00DF76E7">
        <w:rPr>
          <w:i/>
        </w:rPr>
        <w:t xml:space="preserve">Шаг 1.4. </w:t>
      </w:r>
      <w:r w:rsidRPr="00DF76E7">
        <w:t>Получить</w:t>
      </w:r>
      <w:r w:rsidRPr="00DF76E7">
        <w:rPr>
          <w:i/>
        </w:rPr>
        <w:t xml:space="preserve"> </w:t>
      </w:r>
      <w:r w:rsidRPr="00DF76E7">
        <w:t>основу каждого слова</w:t>
      </w:r>
    </w:p>
    <w:p w14:paraId="658730B8" w14:textId="77777777" w:rsidR="00440E76" w:rsidRPr="00135665" w:rsidRDefault="00092A7D" w:rsidP="00092A7D">
      <w:pPr>
        <w:ind w:left="708" w:firstLine="1"/>
      </w:pPr>
      <w:r w:rsidRPr="00DF76E7">
        <w:rPr>
          <w:i/>
        </w:rPr>
        <w:t>Шаг 2</w:t>
      </w:r>
      <w:r w:rsidRPr="00DF76E7">
        <w:t>. Строим матрицу схожести документов, используя</w:t>
      </w:r>
      <w:r w:rsidR="00CE29E0">
        <w:t xml:space="preserve"> </w:t>
      </w:r>
      <w:r w:rsidR="00135665">
        <w:t>формулы (2.4), (2.5), (2.6) и (2.1)</w:t>
      </w:r>
    </w:p>
    <w:p w14:paraId="0E64F33D" w14:textId="77777777" w:rsidR="00440E76" w:rsidRPr="00DF76E7" w:rsidRDefault="00440E76" w:rsidP="00092A7D">
      <w:pPr>
        <w:ind w:left="708" w:firstLine="1"/>
      </w:pPr>
    </w:p>
    <w:p w14:paraId="51D43051" w14:textId="77777777" w:rsidR="00440E76" w:rsidRPr="00DF76E7" w:rsidRDefault="00440E76" w:rsidP="00B911A3">
      <w:pPr>
        <w:tabs>
          <w:tab w:val="center" w:pos="4820"/>
          <w:tab w:val="right" w:pos="9355"/>
        </w:tabs>
        <w:ind w:left="708" w:firstLine="1"/>
        <w:jc w:val="left"/>
      </w:pPr>
      <w:r w:rsidRPr="00DF76E7">
        <w:lastRenderedPageBreak/>
        <w:tab/>
      </w:r>
      <m:oMath>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w:t>
      </w:r>
      <w:r w:rsidRPr="00DF76E7">
        <w:tab/>
        <w:t>(2.</w:t>
      </w:r>
      <w:r w:rsidR="00B11C42">
        <w:t>4</w:t>
      </w:r>
      <w:r w:rsidRPr="00DF76E7">
        <w:t>)</w:t>
      </w:r>
    </w:p>
    <w:p w14:paraId="544E865D" w14:textId="77777777" w:rsidR="00440E76" w:rsidRPr="00DF76E7" w:rsidRDefault="00440E76" w:rsidP="00440E76">
      <w:pPr>
        <w:tabs>
          <w:tab w:val="center" w:pos="4820"/>
          <w:tab w:val="right" w:pos="9355"/>
        </w:tabs>
        <w:ind w:left="708" w:firstLine="1"/>
      </w:pPr>
      <w:r w:rsidRPr="00DF76E7">
        <w:tab/>
      </w:r>
      <m:oMath>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w:t>
      </w:r>
      <w:r w:rsidRPr="00DF76E7">
        <w:tab/>
        <w:t>(2.</w:t>
      </w:r>
      <w:r w:rsidR="00B11C42">
        <w:t>5</w:t>
      </w:r>
      <w:r w:rsidRPr="00DF76E7">
        <w:t>)</w:t>
      </w:r>
    </w:p>
    <w:p w14:paraId="6385900D" w14:textId="77777777" w:rsidR="00440E76" w:rsidRPr="00B04C55" w:rsidRDefault="00440E76" w:rsidP="00440E76">
      <w:pPr>
        <w:tabs>
          <w:tab w:val="center" w:pos="4820"/>
          <w:tab w:val="right" w:pos="9355"/>
        </w:tabs>
        <w:ind w:left="708" w:firstLine="1"/>
      </w:pPr>
      <w:r w:rsidRPr="00DF76E7">
        <w:tab/>
      </w:r>
      <m:oMath>
        <m:r>
          <w:rPr>
            <w:rFonts w:ascii="Cambria Math" w:hAnsi="Cambria Math"/>
            <w:lang w:val="en-US"/>
          </w:rPr>
          <m:t>t</m:t>
        </m:r>
        <m:r>
          <w:rPr>
            <w:rFonts w:ascii="Cambria Math" w:hAnsi="Cambria Math"/>
          </w:rPr>
          <m:t>f_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oMath>
      <w:r w:rsidRPr="00DF76E7">
        <w:t xml:space="preserve">. </w:t>
      </w:r>
      <w:r w:rsidRPr="00DF76E7">
        <w:tab/>
      </w:r>
      <w:r w:rsidRPr="00B04C55">
        <w:t>(2.</w:t>
      </w:r>
      <w:r w:rsidR="00B11C42" w:rsidRPr="00B04C55">
        <w:t>6)</w:t>
      </w:r>
    </w:p>
    <w:p w14:paraId="15F41CA4" w14:textId="77777777" w:rsidR="00BF445C" w:rsidRPr="00B04C55" w:rsidRDefault="00BF445C" w:rsidP="00411562">
      <w:pPr>
        <w:ind w:firstLine="0"/>
        <w:rPr>
          <w:i/>
        </w:rPr>
      </w:pPr>
    </w:p>
    <w:p w14:paraId="50FB71DB" w14:textId="77777777" w:rsidR="004939E6" w:rsidRPr="00DF76E7" w:rsidRDefault="004939E6" w:rsidP="004939E6">
      <w:pPr>
        <w:ind w:left="708" w:firstLine="1"/>
      </w:pPr>
      <w:r w:rsidRPr="00DF76E7">
        <w:rPr>
          <w:i/>
        </w:rPr>
        <w:t>Шаг 3</w:t>
      </w:r>
      <w:r w:rsidRPr="00DF76E7">
        <w:t>. Нормализуем</w:t>
      </w:r>
      <w:r w:rsidR="006F60FE" w:rsidRPr="00DF76E7">
        <w:t xml:space="preserve"> матрицу,</w:t>
      </w:r>
      <w:r w:rsidRPr="00DF76E7">
        <w:t xml:space="preserve"> получе</w:t>
      </w:r>
      <w:r w:rsidR="006F60FE" w:rsidRPr="00DF76E7">
        <w:t>нную на предыдущем шаге</w:t>
      </w:r>
    </w:p>
    <w:p w14:paraId="594BB3D3" w14:textId="77777777" w:rsidR="00440E76" w:rsidRPr="00DF76E7" w:rsidRDefault="00440E76" w:rsidP="00411562"/>
    <w:p w14:paraId="483E9A9D" w14:textId="77777777" w:rsidR="00440E76" w:rsidRPr="00B911A3" w:rsidRDefault="00440E76" w:rsidP="00B911A3">
      <w:pPr>
        <w:tabs>
          <w:tab w:val="center" w:pos="4820"/>
          <w:tab w:val="right" w:pos="9355"/>
        </w:tabs>
        <w:ind w:left="708" w:firstLine="1"/>
        <w:rPr>
          <w:sz w:val="32"/>
        </w:rPr>
      </w:pPr>
      <w:r w:rsidRPr="00DF76E7">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i</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num>
              <m:den>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den>
            </m:f>
          </m:sub>
        </m:sSub>
      </m:oMath>
      <w:r w:rsidRPr="00DF76E7">
        <w:rPr>
          <w:sz w:val="32"/>
        </w:rPr>
        <w:tab/>
      </w:r>
      <w:r w:rsidRPr="00DF76E7">
        <w:t>(2.</w:t>
      </w:r>
      <w:r w:rsidR="00B11C42">
        <w:t>7</w:t>
      </w:r>
      <w:r w:rsidRPr="00DF76E7">
        <w:t>)</w:t>
      </w:r>
    </w:p>
    <w:p w14:paraId="24BE67A2" w14:textId="77777777" w:rsidR="00440E76" w:rsidRPr="00DF76E7" w:rsidRDefault="00440E76" w:rsidP="00440E76">
      <w:pPr>
        <w:tabs>
          <w:tab w:val="center" w:pos="4820"/>
          <w:tab w:val="right" w:pos="9355"/>
        </w:tabs>
        <w:ind w:left="708" w:firstLine="1"/>
      </w:pPr>
    </w:p>
    <w:p w14:paraId="379A6939" w14:textId="77777777" w:rsidR="00551F06" w:rsidRDefault="00DA165F" w:rsidP="00955F0D">
      <w:pPr>
        <w:ind w:left="708" w:firstLine="1"/>
      </w:pPr>
      <w:r w:rsidRPr="00DF76E7">
        <w:rPr>
          <w:i/>
        </w:rPr>
        <w:t xml:space="preserve">Шаг </w:t>
      </w:r>
      <w:r w:rsidR="004939E6" w:rsidRPr="00DF76E7">
        <w:rPr>
          <w:i/>
        </w:rPr>
        <w:t>4</w:t>
      </w:r>
      <w:r w:rsidRPr="00DF76E7">
        <w:t xml:space="preserve">. </w:t>
      </w:r>
      <w:r w:rsidR="00092A7D" w:rsidRPr="00DF76E7">
        <w:t>Используя алгоритм При</w:t>
      </w:r>
      <w:r w:rsidR="00551F06" w:rsidRPr="00DF76E7">
        <w:t xml:space="preserve">ма, строим минимальное </w:t>
      </w:r>
      <w:proofErr w:type="spellStart"/>
      <w:r w:rsidR="00551F06" w:rsidRPr="00DF76E7">
        <w:t>остовное</w:t>
      </w:r>
      <w:proofErr w:type="spellEnd"/>
      <w:r w:rsidR="006F60FE" w:rsidRPr="00DF76E7">
        <w:t xml:space="preserve"> дерево</w:t>
      </w:r>
      <w:r w:rsidR="00551F06" w:rsidRPr="00DF76E7">
        <w:t>;</w:t>
      </w:r>
    </w:p>
    <w:p w14:paraId="39C39277" w14:textId="77777777" w:rsidR="00914E57" w:rsidRPr="00F76724" w:rsidRDefault="00551F06" w:rsidP="006F60FE">
      <w:pPr>
        <w:ind w:left="708" w:firstLine="1"/>
      </w:pPr>
      <w:r w:rsidRPr="00DF76E7">
        <w:rPr>
          <w:i/>
        </w:rPr>
        <w:t>Шаг 5</w:t>
      </w:r>
      <w:r w:rsidRPr="00DF76E7">
        <w:t>. Удаляем</w:t>
      </w:r>
      <w:r w:rsidR="00370BD9" w:rsidRPr="00DF76E7">
        <w:t xml:space="preserve"> из графа ребра, вес которых превышает </w:t>
      </w:r>
      <w:proofErr w:type="spellStart"/>
      <w:r w:rsidR="00E77C8F" w:rsidRPr="00DF76E7">
        <w:rPr>
          <w:i/>
          <w:lang w:val="en-US"/>
        </w:rPr>
        <w:t>r</w:t>
      </w:r>
      <w:r w:rsidR="00E77C8F" w:rsidRPr="00DF76E7">
        <w:rPr>
          <w:i/>
          <w:vertAlign w:val="subscript"/>
          <w:lang w:val="en-US"/>
        </w:rPr>
        <w:t>max</w:t>
      </w:r>
      <w:proofErr w:type="spellEnd"/>
      <w:r w:rsidR="00F76724">
        <w:t>.</w:t>
      </w:r>
    </w:p>
    <w:p w14:paraId="1ED6A225" w14:textId="77777777" w:rsidR="005D40D9" w:rsidRPr="00DF76E7" w:rsidRDefault="005D40D9" w:rsidP="0061784E">
      <w:pPr>
        <w:ind w:firstLine="0"/>
      </w:pPr>
    </w:p>
    <w:p w14:paraId="2B1720C9" w14:textId="77777777" w:rsidR="00CE55CC" w:rsidRPr="00DF76E7" w:rsidRDefault="00CE55CC" w:rsidP="00E77C8F">
      <w:pPr>
        <w:pStyle w:val="3"/>
        <w:rPr>
          <w:rFonts w:ascii="Times New Roman" w:hAnsi="Times New Roman" w:cs="Times New Roman"/>
          <w:sz w:val="28"/>
        </w:rPr>
      </w:pPr>
      <w:bookmarkStart w:id="45" w:name="_Toc74992046"/>
      <w:r w:rsidRPr="00DF76E7">
        <w:rPr>
          <w:rFonts w:ascii="Times New Roman" w:hAnsi="Times New Roman" w:cs="Times New Roman"/>
          <w:sz w:val="28"/>
        </w:rPr>
        <w:t>2.2.2. Классифика</w:t>
      </w:r>
      <w:r w:rsidR="00E77C8F" w:rsidRPr="00DF76E7">
        <w:rPr>
          <w:rFonts w:ascii="Times New Roman" w:hAnsi="Times New Roman" w:cs="Times New Roman"/>
          <w:sz w:val="28"/>
        </w:rPr>
        <w:t>ци</w:t>
      </w:r>
      <w:r w:rsidRPr="00DF76E7">
        <w:rPr>
          <w:rFonts w:ascii="Times New Roman" w:hAnsi="Times New Roman" w:cs="Times New Roman"/>
          <w:sz w:val="28"/>
        </w:rPr>
        <w:t>я</w:t>
      </w:r>
      <w:bookmarkEnd w:id="45"/>
    </w:p>
    <w:p w14:paraId="31519377" w14:textId="77777777" w:rsidR="00BC092D" w:rsidRPr="00DF76E7" w:rsidRDefault="00BC092D" w:rsidP="00BC092D">
      <w:pPr>
        <w:ind w:left="708" w:firstLine="1"/>
      </w:pPr>
      <w:r w:rsidRPr="00DF76E7">
        <w:rPr>
          <w:i/>
        </w:rPr>
        <w:t>Шаг 1</w:t>
      </w:r>
      <w:r w:rsidRPr="00DF76E7">
        <w:t>. Готовим данные к обработке:</w:t>
      </w:r>
    </w:p>
    <w:p w14:paraId="21930AE8" w14:textId="77777777" w:rsidR="00521D0B" w:rsidRPr="00DF76E7" w:rsidRDefault="00BC092D" w:rsidP="00521D0B">
      <w:pPr>
        <w:ind w:left="709"/>
      </w:pPr>
      <w:r w:rsidRPr="00DF76E7">
        <w:rPr>
          <w:i/>
        </w:rPr>
        <w:t xml:space="preserve">Шаг 1.1. </w:t>
      </w:r>
      <w:r w:rsidRPr="00DF76E7">
        <w:t xml:space="preserve">Считать содержимое </w:t>
      </w:r>
      <w:r w:rsidR="00521D0B" w:rsidRPr="00DF76E7">
        <w:t>файла классов</w:t>
      </w:r>
      <w:r w:rsidRPr="00DF76E7">
        <w:t>;</w:t>
      </w:r>
    </w:p>
    <w:p w14:paraId="2116357C" w14:textId="77777777" w:rsidR="00BC092D" w:rsidRPr="00DF76E7" w:rsidRDefault="00BC092D" w:rsidP="00BC092D">
      <w:pPr>
        <w:ind w:left="709"/>
        <w:rPr>
          <w:i/>
        </w:rPr>
      </w:pPr>
      <w:r w:rsidRPr="00DF76E7">
        <w:rPr>
          <w:i/>
        </w:rPr>
        <w:t>Шаг 1.2.</w:t>
      </w:r>
      <w:r w:rsidRPr="00DF76E7">
        <w:t xml:space="preserve"> Объединить</w:t>
      </w:r>
      <w:r w:rsidR="00521D0B" w:rsidRPr="00DF76E7">
        <w:t xml:space="preserve"> ключевые</w:t>
      </w:r>
      <w:r w:rsidRPr="00DF76E7">
        <w:t xml:space="preserve"> слова</w:t>
      </w:r>
      <w:r w:rsidR="00346B52">
        <w:t xml:space="preserve"> классов</w:t>
      </w:r>
      <w:r w:rsidRPr="00DF76E7">
        <w:t xml:space="preserve"> в единый список (словарь);</w:t>
      </w:r>
    </w:p>
    <w:p w14:paraId="6C0E894C" w14:textId="77777777" w:rsidR="00BC092D" w:rsidRPr="00DF76E7" w:rsidRDefault="00BC092D" w:rsidP="00BC092D">
      <w:pPr>
        <w:ind w:left="709"/>
      </w:pPr>
      <w:r w:rsidRPr="00DF76E7">
        <w:rPr>
          <w:i/>
        </w:rPr>
        <w:t xml:space="preserve">Шаг 1.3. </w:t>
      </w:r>
      <w:r w:rsidR="00521D0B" w:rsidRPr="00DF76E7">
        <w:t>Считать содержимое файлов</w:t>
      </w:r>
      <w:r w:rsidRPr="00DF76E7">
        <w:t>;</w:t>
      </w:r>
    </w:p>
    <w:p w14:paraId="04B60BBE" w14:textId="77777777" w:rsidR="00BC092D" w:rsidRPr="00DF76E7" w:rsidRDefault="00BC092D" w:rsidP="00BC092D">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входящего в словарь</w:t>
      </w:r>
    </w:p>
    <w:p w14:paraId="56ED377D" w14:textId="77777777" w:rsidR="00622FAF" w:rsidRPr="00DF76E7" w:rsidRDefault="001B7A55" w:rsidP="000B0507">
      <w:pPr>
        <w:ind w:left="708" w:firstLine="1"/>
      </w:pPr>
      <w:r w:rsidRPr="00DF76E7">
        <w:rPr>
          <w:i/>
        </w:rPr>
        <w:t xml:space="preserve">Шаг </w:t>
      </w:r>
      <w:r w:rsidR="00375358" w:rsidRPr="00DF76E7">
        <w:rPr>
          <w:i/>
        </w:rPr>
        <w:t>2</w:t>
      </w:r>
      <w:r w:rsidRPr="00DF76E7">
        <w:t xml:space="preserve">. </w:t>
      </w:r>
      <w:r w:rsidR="00837344" w:rsidRPr="00DF76E7">
        <w:t>Строим матрицу</w:t>
      </w:r>
      <w:r w:rsidR="000B0507" w:rsidRPr="00DF76E7">
        <w:t xml:space="preserve">, у который по горизонтали </w:t>
      </w:r>
      <w:r w:rsidR="00EE7733" w:rsidRPr="00DF76E7">
        <w:t>классы и файлы</w:t>
      </w:r>
      <w:r w:rsidR="000B0507" w:rsidRPr="00DF76E7">
        <w:t>, по вертикали количество</w:t>
      </w:r>
      <w:r w:rsidR="00837344" w:rsidRPr="00DF76E7">
        <w:t xml:space="preserve"> повторений</w:t>
      </w:r>
      <w:r w:rsidR="000B0507" w:rsidRPr="00DF76E7">
        <w:t xml:space="preserve"> слов, входящих в словарь</w:t>
      </w:r>
      <w:r w:rsidR="00622FAF" w:rsidRPr="00DF76E7">
        <w:t>;</w:t>
      </w:r>
    </w:p>
    <w:p w14:paraId="65768A7A" w14:textId="77777777" w:rsidR="00AB45E0" w:rsidRDefault="001B7A55" w:rsidP="001B7A55">
      <w:r w:rsidRPr="00DF76E7">
        <w:rPr>
          <w:i/>
        </w:rPr>
        <w:t xml:space="preserve">Шаг </w:t>
      </w:r>
      <w:r w:rsidR="000B0507" w:rsidRPr="00DF76E7">
        <w:rPr>
          <w:i/>
        </w:rPr>
        <w:t>3</w:t>
      </w:r>
      <w:r w:rsidRPr="00DF76E7">
        <w:t>.</w:t>
      </w:r>
      <w:r w:rsidR="00A95F05" w:rsidRPr="00DF76E7">
        <w:t xml:space="preserve"> Нормализуем матрицу</w:t>
      </w:r>
      <w:r w:rsidR="00C8503F">
        <w:t xml:space="preserve"> по формуле </w:t>
      </w:r>
    </w:p>
    <w:p w14:paraId="0FAB62E2" w14:textId="77777777" w:rsidR="00AB45E0" w:rsidRPr="000D7432" w:rsidRDefault="00AB45E0" w:rsidP="00AB45E0">
      <w:pPr>
        <w:tabs>
          <w:tab w:val="center" w:pos="4820"/>
          <w:tab w:val="right" w:pos="9355"/>
        </w:tabs>
        <w:ind w:left="708" w:firstLine="1"/>
      </w:pPr>
      <w:r w:rsidRPr="000D7432">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k</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num>
              <m:den>
                <m:func>
                  <m:funcPr>
                    <m:ctrlPr>
                      <w:rPr>
                        <w:rFonts w:ascii="Cambria Math" w:hAnsi="Cambria Math"/>
                        <w:sz w:val="32"/>
                      </w:rPr>
                    </m:ctrlPr>
                  </m:funcPr>
                  <m:fName>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fName>
                  <m:e>
                    <m:r>
                      <w:rPr>
                        <w:rFonts w:ascii="Cambria Math" w:hAnsi="Cambria Math"/>
                        <w:sz w:val="32"/>
                      </w:rPr>
                      <m:t>-</m:t>
                    </m:r>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den>
            </m:f>
          </m:sub>
        </m:sSub>
      </m:oMath>
      <w:r w:rsidRPr="000D7432">
        <w:rPr>
          <w:sz w:val="32"/>
        </w:rPr>
        <w:tab/>
        <w:t>(2.</w:t>
      </w:r>
      <w:r w:rsidR="00B11C42">
        <w:rPr>
          <w:sz w:val="32"/>
        </w:rPr>
        <w:t>8</w:t>
      </w:r>
      <w:r w:rsidRPr="000D7432">
        <w:rPr>
          <w:sz w:val="32"/>
        </w:rPr>
        <w:t>)</w:t>
      </w:r>
    </w:p>
    <w:p w14:paraId="3CFD358B" w14:textId="77777777" w:rsidR="005355D3" w:rsidRPr="00DF76E7" w:rsidRDefault="001B7A55" w:rsidP="0061784E">
      <w:pPr>
        <w:ind w:left="708" w:firstLine="1"/>
      </w:pPr>
      <w:r w:rsidRPr="00DF76E7">
        <w:rPr>
          <w:i/>
        </w:rPr>
        <w:t xml:space="preserve">Шаг </w:t>
      </w:r>
      <w:r w:rsidR="000B0507" w:rsidRPr="00DF76E7">
        <w:rPr>
          <w:i/>
        </w:rPr>
        <w:t>4</w:t>
      </w:r>
      <w:r w:rsidR="00375358" w:rsidRPr="00DF76E7">
        <w:rPr>
          <w:i/>
        </w:rPr>
        <w:t xml:space="preserve">. </w:t>
      </w:r>
      <w:r w:rsidR="00C5715B" w:rsidRPr="00C5715B">
        <w:t>Определяем группу выбранного документа по формуле (2.</w:t>
      </w:r>
      <w:r w:rsidR="00B11C42">
        <w:t>3</w:t>
      </w:r>
      <w:r w:rsidR="00C5715B" w:rsidRPr="00C5715B">
        <w:t>).</w:t>
      </w:r>
      <w:r w:rsidR="00AF3846">
        <w:t xml:space="preserve"> А все д</w:t>
      </w:r>
      <w:r w:rsidR="00F07568">
        <w:t>о</w:t>
      </w:r>
      <w:r w:rsidR="00AF3846">
        <w:t xml:space="preserve">кументы, вес которых </w:t>
      </w:r>
      <w:r w:rsidR="00BC434C">
        <w:t>больше</w:t>
      </w:r>
      <w:r w:rsidR="00AF3846">
        <w:t xml:space="preserve"> </w:t>
      </w:r>
      <w:proofErr w:type="spellStart"/>
      <w:r w:rsidR="00AF3846" w:rsidRPr="00DF76E7">
        <w:rPr>
          <w:i/>
          <w:lang w:val="en-US"/>
        </w:rPr>
        <w:t>r</w:t>
      </w:r>
      <w:r w:rsidR="00AF3846" w:rsidRPr="00DF76E7">
        <w:rPr>
          <w:i/>
          <w:vertAlign w:val="subscript"/>
          <w:lang w:val="en-US"/>
        </w:rPr>
        <w:t>max</w:t>
      </w:r>
      <w:proofErr w:type="spellEnd"/>
      <w:r w:rsidR="00AF3846" w:rsidRPr="00AF3846">
        <w:t>, попадают в группу «Прочее».</w:t>
      </w:r>
    </w:p>
    <w:p w14:paraId="58FBED3C" w14:textId="77777777" w:rsidR="00007D5B" w:rsidRDefault="00694163" w:rsidP="00B56C8E">
      <w:pPr>
        <w:pStyle w:val="2"/>
        <w:rPr>
          <w:rFonts w:ascii="Times New Roman" w:hAnsi="Times New Roman" w:cs="Times New Roman"/>
          <w:sz w:val="28"/>
        </w:rPr>
      </w:pPr>
      <w:bookmarkStart w:id="46" w:name="_Toc74992047"/>
      <w:r w:rsidRPr="00DF76E7">
        <w:rPr>
          <w:rFonts w:ascii="Times New Roman" w:hAnsi="Times New Roman" w:cs="Times New Roman"/>
          <w:sz w:val="28"/>
        </w:rPr>
        <w:lastRenderedPageBreak/>
        <w:t>2.3. Пример реш</w:t>
      </w:r>
      <w:r w:rsidR="005217FF" w:rsidRPr="00DF76E7">
        <w:rPr>
          <w:rFonts w:ascii="Times New Roman" w:hAnsi="Times New Roman" w:cs="Times New Roman"/>
          <w:sz w:val="28"/>
        </w:rPr>
        <w:t>е</w:t>
      </w:r>
      <w:r w:rsidRPr="00DF76E7">
        <w:rPr>
          <w:rFonts w:ascii="Times New Roman" w:hAnsi="Times New Roman" w:cs="Times New Roman"/>
          <w:sz w:val="28"/>
        </w:rPr>
        <w:t>ния</w:t>
      </w:r>
      <w:bookmarkEnd w:id="46"/>
    </w:p>
    <w:p w14:paraId="53C90B89" w14:textId="77777777" w:rsidR="00B56C8E" w:rsidRPr="00B56C8E" w:rsidRDefault="00B56C8E" w:rsidP="00B56C8E"/>
    <w:p w14:paraId="62CC6075" w14:textId="77777777" w:rsidR="00804756" w:rsidRDefault="00804756" w:rsidP="00804756">
      <w:pPr>
        <w:pStyle w:val="3"/>
        <w:rPr>
          <w:rFonts w:ascii="Times New Roman" w:hAnsi="Times New Roman" w:cs="Times New Roman"/>
          <w:sz w:val="28"/>
        </w:rPr>
      </w:pPr>
      <w:bookmarkStart w:id="47" w:name="_Toc74992048"/>
      <w:r w:rsidRPr="00DF76E7">
        <w:rPr>
          <w:rFonts w:ascii="Times New Roman" w:hAnsi="Times New Roman" w:cs="Times New Roman"/>
          <w:sz w:val="28"/>
        </w:rPr>
        <w:t>2.3.1. Кластериза</w:t>
      </w:r>
      <w:r w:rsidR="00B911A3">
        <w:rPr>
          <w:rFonts w:ascii="Times New Roman" w:hAnsi="Times New Roman" w:cs="Times New Roman"/>
          <w:sz w:val="28"/>
        </w:rPr>
        <w:t>ци</w:t>
      </w:r>
      <w:r w:rsidRPr="00DF76E7">
        <w:rPr>
          <w:rFonts w:ascii="Times New Roman" w:hAnsi="Times New Roman" w:cs="Times New Roman"/>
          <w:sz w:val="28"/>
        </w:rPr>
        <w:t>я</w:t>
      </w:r>
      <w:bookmarkEnd w:id="47"/>
    </w:p>
    <w:p w14:paraId="559D529A" w14:textId="77777777" w:rsidR="00B56C8E" w:rsidRPr="00DF76E7" w:rsidRDefault="00B56C8E" w:rsidP="00B56C8E">
      <w:pPr>
        <w:jc w:val="center"/>
      </w:pPr>
      <w:r w:rsidRPr="00DF76E7">
        <w:rPr>
          <w:noProof/>
          <w:lang w:eastAsia="ru-RU"/>
        </w:rPr>
        <w:drawing>
          <wp:inline distT="0" distB="0" distL="0" distR="0" wp14:anchorId="3288BBDC" wp14:editId="429BA783">
            <wp:extent cx="5076825" cy="2305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14:paraId="0F76BF95" w14:textId="77777777" w:rsidR="00B56C8E" w:rsidRDefault="00B56C8E" w:rsidP="00B56C8E">
      <w:pPr>
        <w:jc w:val="center"/>
      </w:pPr>
      <w:r w:rsidRPr="00DF76E7">
        <w:t>Рис. 2.1. Содержимое файлов</w:t>
      </w:r>
    </w:p>
    <w:p w14:paraId="59A05E3E" w14:textId="77777777" w:rsidR="00B56C8E" w:rsidRPr="00B56C8E" w:rsidRDefault="00B56C8E" w:rsidP="00B56C8E"/>
    <w:p w14:paraId="784C4351" w14:textId="77777777" w:rsidR="00116099" w:rsidRPr="00DF76E7" w:rsidRDefault="00116099" w:rsidP="00116099">
      <w:pPr>
        <w:ind w:left="708" w:firstLine="1"/>
      </w:pPr>
      <w:r w:rsidRPr="00DF76E7">
        <w:rPr>
          <w:i/>
        </w:rPr>
        <w:t>Шаг 1</w:t>
      </w:r>
      <w:r w:rsidRPr="00DF76E7">
        <w:t>. Готовим данные к обработке:</w:t>
      </w:r>
    </w:p>
    <w:p w14:paraId="20BF6F9E" w14:textId="77777777" w:rsidR="00116099" w:rsidRPr="00DF76E7" w:rsidRDefault="00116099" w:rsidP="00116099">
      <w:pPr>
        <w:ind w:left="709"/>
      </w:pPr>
      <w:r w:rsidRPr="00DF76E7">
        <w:rPr>
          <w:i/>
        </w:rPr>
        <w:t xml:space="preserve">Шаг 1.1. </w:t>
      </w:r>
      <w:r w:rsidRPr="00DF76E7">
        <w:t>Считать содержимое всех файлов;</w:t>
      </w:r>
    </w:p>
    <w:p w14:paraId="6B29B72B" w14:textId="77777777" w:rsidR="00116099" w:rsidRPr="00DF76E7" w:rsidRDefault="00116099" w:rsidP="00116099">
      <w:pPr>
        <w:ind w:left="709"/>
        <w:rPr>
          <w:i/>
        </w:rPr>
      </w:pPr>
      <w:r w:rsidRPr="00DF76E7">
        <w:rPr>
          <w:i/>
        </w:rPr>
        <w:t>Шаг 1.2.</w:t>
      </w:r>
      <w:r w:rsidRPr="00DF76E7">
        <w:t xml:space="preserve"> Объединить слова в единый список (словарь);</w:t>
      </w:r>
    </w:p>
    <w:p w14:paraId="3A64E45B" w14:textId="77777777" w:rsidR="00116099" w:rsidRPr="00DF76E7" w:rsidRDefault="00116099" w:rsidP="00116099">
      <w:pPr>
        <w:ind w:left="709"/>
      </w:pPr>
      <w:r w:rsidRPr="00DF76E7">
        <w:rPr>
          <w:i/>
        </w:rPr>
        <w:t xml:space="preserve">Шаг 1.3. </w:t>
      </w:r>
      <w:r w:rsidRPr="00DF76E7">
        <w:t>Удалить слова, которые не несут смысловой нагрузки;</w:t>
      </w:r>
    </w:p>
    <w:p w14:paraId="4B995B16" w14:textId="77777777" w:rsidR="00116099" w:rsidRPr="00DF76E7" w:rsidRDefault="00116099" w:rsidP="00116099">
      <w:pPr>
        <w:ind w:left="709"/>
      </w:pPr>
      <w:r w:rsidRPr="00DF76E7">
        <w:rPr>
          <w:i/>
        </w:rPr>
        <w:t xml:space="preserve">Шаг 1.4. </w:t>
      </w:r>
      <w:r w:rsidRPr="00DF76E7">
        <w:t>Получить</w:t>
      </w:r>
      <w:r w:rsidRPr="00DF76E7">
        <w:rPr>
          <w:i/>
        </w:rPr>
        <w:t xml:space="preserve"> </w:t>
      </w:r>
      <w:r w:rsidRPr="00DF76E7">
        <w:t>основу каждого слова</w:t>
      </w:r>
    </w:p>
    <w:p w14:paraId="554847A3" w14:textId="77777777" w:rsidR="009C62D6" w:rsidRPr="00DF76E7" w:rsidRDefault="00D14FBB" w:rsidP="009C62D6">
      <w:r w:rsidRPr="00DF76E7">
        <w:t>Проделав эти действия получаем словарь, состоящий из 1</w:t>
      </w:r>
      <w:r w:rsidR="00EF374B" w:rsidRPr="00DF76E7">
        <w:t>5</w:t>
      </w:r>
      <w:r w:rsidRPr="00DF76E7">
        <w:t xml:space="preserve"> слов</w:t>
      </w:r>
      <w:r w:rsidR="008D26C5" w:rsidRPr="00DF76E7">
        <w:t xml:space="preserve"> следующего вида</w:t>
      </w:r>
      <w:r w:rsidRPr="00DF76E7">
        <w:t>:</w:t>
      </w:r>
      <w:r w:rsidR="009C62D6" w:rsidRPr="00DF76E7">
        <w:rPr>
          <w:i/>
        </w:rPr>
        <w:t xml:space="preserve"> </w:t>
      </w:r>
      <w:proofErr w:type="spellStart"/>
      <w:r w:rsidR="009C62D6" w:rsidRPr="00DF76E7">
        <w:rPr>
          <w:i/>
        </w:rPr>
        <w:t>вмест</w:t>
      </w:r>
      <w:proofErr w:type="spellEnd"/>
      <w:r w:rsidR="009C62D6" w:rsidRPr="00DF76E7">
        <w:rPr>
          <w:i/>
        </w:rPr>
        <w:t xml:space="preserve">, готов, </w:t>
      </w:r>
      <w:proofErr w:type="spellStart"/>
      <w:r w:rsidR="009C62D6" w:rsidRPr="00DF76E7">
        <w:rPr>
          <w:i/>
        </w:rPr>
        <w:t>заказл</w:t>
      </w:r>
      <w:proofErr w:type="spellEnd"/>
      <w:r w:rsidR="009C62D6" w:rsidRPr="00DF76E7">
        <w:rPr>
          <w:i/>
        </w:rPr>
        <w:t xml:space="preserve">, зачет, компьютер, костюм, куп, </w:t>
      </w:r>
      <w:proofErr w:type="spellStart"/>
      <w:r w:rsidR="009C62D6" w:rsidRPr="00DF76E7">
        <w:rPr>
          <w:i/>
        </w:rPr>
        <w:t>мног</w:t>
      </w:r>
      <w:proofErr w:type="spellEnd"/>
      <w:r w:rsidR="009C62D6" w:rsidRPr="00DF76E7">
        <w:rPr>
          <w:i/>
        </w:rPr>
        <w:t xml:space="preserve">, нов, </w:t>
      </w:r>
      <w:proofErr w:type="spellStart"/>
      <w:r w:rsidR="009C62D6" w:rsidRPr="00DF76E7">
        <w:rPr>
          <w:i/>
        </w:rPr>
        <w:t>нужн</w:t>
      </w:r>
      <w:proofErr w:type="spellEnd"/>
      <w:r w:rsidR="009C62D6" w:rsidRPr="00DF76E7">
        <w:rPr>
          <w:i/>
        </w:rPr>
        <w:t xml:space="preserve">, отел, </w:t>
      </w:r>
      <w:proofErr w:type="spellStart"/>
      <w:r w:rsidR="009C62D6" w:rsidRPr="00DF76E7">
        <w:rPr>
          <w:i/>
        </w:rPr>
        <w:t>перенесл</w:t>
      </w:r>
      <w:proofErr w:type="spellEnd"/>
      <w:r w:rsidR="009C62D6" w:rsidRPr="00DF76E7">
        <w:rPr>
          <w:i/>
        </w:rPr>
        <w:t>, почин, стар, телефон</w:t>
      </w:r>
      <w:r w:rsidRPr="00DF76E7">
        <w:t>.</w:t>
      </w:r>
    </w:p>
    <w:p w14:paraId="50F12097" w14:textId="77777777" w:rsidR="008D26C5" w:rsidRPr="00DF76E7" w:rsidRDefault="008D26C5" w:rsidP="008D26C5">
      <w:r w:rsidRPr="00DF76E7">
        <w:t xml:space="preserve">Для получения основы слов был использован </w:t>
      </w:r>
      <w:proofErr w:type="spellStart"/>
      <w:r w:rsidRPr="00DF76E7">
        <w:t>стеммер</w:t>
      </w:r>
      <w:proofErr w:type="spellEnd"/>
      <w:r w:rsidRPr="00DF76E7">
        <w:t xml:space="preserve"> Портера.</w:t>
      </w:r>
    </w:p>
    <w:p w14:paraId="4D7C1BAB" w14:textId="77777777" w:rsidR="00116099" w:rsidRPr="00DF76E7" w:rsidRDefault="00116099" w:rsidP="00116099">
      <w:pPr>
        <w:ind w:left="708" w:firstLine="1"/>
      </w:pPr>
      <w:r w:rsidRPr="00DF76E7">
        <w:rPr>
          <w:i/>
        </w:rPr>
        <w:t>Шаг 2</w:t>
      </w:r>
      <w:r w:rsidRPr="00DF76E7">
        <w:t>. Строим матрицу схожести документов;</w:t>
      </w:r>
    </w:p>
    <w:p w14:paraId="2D3E4EA8" w14:textId="77777777" w:rsidR="00D14FBB" w:rsidRDefault="00D14FBB" w:rsidP="00D14FBB"/>
    <w:p w14:paraId="4A5C4D36" w14:textId="77777777" w:rsidR="00CA1057" w:rsidRDefault="00CA1057" w:rsidP="00CA1057">
      <w:pPr>
        <w:tabs>
          <w:tab w:val="right" w:pos="9355"/>
        </w:tabs>
      </w:pPr>
      <w:r>
        <w:tab/>
      </w:r>
      <w:r w:rsidRPr="00DF76E7">
        <w:t>Таблица 2.1.</w:t>
      </w:r>
    </w:p>
    <w:p w14:paraId="520AE3B6" w14:textId="77777777" w:rsidR="00CA1057" w:rsidRPr="00DF76E7" w:rsidRDefault="00CA1057" w:rsidP="00CA1057">
      <w:pPr>
        <w:tabs>
          <w:tab w:val="right" w:pos="9355"/>
        </w:tabs>
        <w:ind w:firstLine="0"/>
        <w:jc w:val="center"/>
      </w:pPr>
      <w:r w:rsidRPr="00DF76E7">
        <w:t>Матрица схожести документов</w:t>
      </w:r>
    </w:p>
    <w:tbl>
      <w:tblPr>
        <w:tblStyle w:val="af2"/>
        <w:tblW w:w="0" w:type="auto"/>
        <w:jc w:val="center"/>
        <w:tblLayout w:type="fixed"/>
        <w:tblLook w:val="04A0" w:firstRow="1" w:lastRow="0" w:firstColumn="1" w:lastColumn="0" w:noHBand="0" w:noVBand="1"/>
      </w:tblPr>
      <w:tblGrid>
        <w:gridCol w:w="1985"/>
        <w:gridCol w:w="1565"/>
        <w:gridCol w:w="2079"/>
        <w:gridCol w:w="1601"/>
        <w:gridCol w:w="1843"/>
      </w:tblGrid>
      <w:tr w:rsidR="000D7432" w:rsidRPr="00DF76E7" w14:paraId="52E06FC5" w14:textId="77777777" w:rsidTr="000D7432">
        <w:trPr>
          <w:trHeight w:val="331"/>
          <w:jc w:val="center"/>
        </w:trPr>
        <w:tc>
          <w:tcPr>
            <w:tcW w:w="1985" w:type="dxa"/>
          </w:tcPr>
          <w:p w14:paraId="06CEA7D2" w14:textId="77777777" w:rsidR="000D7432" w:rsidRPr="00DF76E7" w:rsidRDefault="000D7432" w:rsidP="004939E6">
            <w:pPr>
              <w:ind w:firstLine="0"/>
              <w:jc w:val="center"/>
            </w:pPr>
          </w:p>
        </w:tc>
        <w:tc>
          <w:tcPr>
            <w:tcW w:w="1565" w:type="dxa"/>
          </w:tcPr>
          <w:p w14:paraId="4108C994" w14:textId="77777777" w:rsidR="000D7432" w:rsidRPr="00DF76E7" w:rsidRDefault="000D7432" w:rsidP="004939E6">
            <w:pPr>
              <w:ind w:firstLine="0"/>
              <w:jc w:val="center"/>
            </w:pPr>
            <w:r w:rsidRPr="000D7432">
              <w:t>Зачет.txt</w:t>
            </w:r>
          </w:p>
        </w:tc>
        <w:tc>
          <w:tcPr>
            <w:tcW w:w="2079" w:type="dxa"/>
          </w:tcPr>
          <w:p w14:paraId="092A05A4" w14:textId="77777777" w:rsidR="000D7432" w:rsidRPr="00DF76E7" w:rsidRDefault="000D7432" w:rsidP="002319F4">
            <w:pPr>
              <w:ind w:firstLine="0"/>
              <w:jc w:val="center"/>
            </w:pPr>
            <w:r w:rsidRPr="000D7432">
              <w:t>Компьютер.txt</w:t>
            </w:r>
          </w:p>
        </w:tc>
        <w:tc>
          <w:tcPr>
            <w:tcW w:w="1601" w:type="dxa"/>
          </w:tcPr>
          <w:p w14:paraId="2C271402" w14:textId="77777777" w:rsidR="000D7432" w:rsidRPr="00DF76E7" w:rsidRDefault="000D7432" w:rsidP="002319F4">
            <w:pPr>
              <w:ind w:firstLine="0"/>
              <w:jc w:val="center"/>
            </w:pPr>
            <w:r w:rsidRPr="000D7432">
              <w:t>Костюм.txt</w:t>
            </w:r>
          </w:p>
        </w:tc>
        <w:tc>
          <w:tcPr>
            <w:tcW w:w="1843" w:type="dxa"/>
          </w:tcPr>
          <w:p w14:paraId="723769BD" w14:textId="77777777" w:rsidR="000D7432" w:rsidRPr="00DF76E7" w:rsidRDefault="000D7432" w:rsidP="002319F4">
            <w:pPr>
              <w:ind w:firstLine="0"/>
              <w:jc w:val="center"/>
            </w:pPr>
            <w:r w:rsidRPr="000D7432">
              <w:t>Починил.txt</w:t>
            </w:r>
          </w:p>
        </w:tc>
      </w:tr>
      <w:tr w:rsidR="000D7432" w:rsidRPr="00DF76E7" w14:paraId="62987F20" w14:textId="77777777" w:rsidTr="00EC6CE6">
        <w:trPr>
          <w:trHeight w:val="331"/>
          <w:jc w:val="center"/>
        </w:trPr>
        <w:tc>
          <w:tcPr>
            <w:tcW w:w="1985" w:type="dxa"/>
            <w:vAlign w:val="center"/>
          </w:tcPr>
          <w:p w14:paraId="072CB901" w14:textId="77777777" w:rsidR="000D7432" w:rsidRPr="00DF76E7" w:rsidRDefault="000D7432" w:rsidP="00EC6CE6">
            <w:pPr>
              <w:ind w:firstLine="0"/>
              <w:jc w:val="center"/>
            </w:pPr>
            <w:r w:rsidRPr="000D7432">
              <w:t>Зачет.txt</w:t>
            </w:r>
          </w:p>
        </w:tc>
        <w:tc>
          <w:tcPr>
            <w:tcW w:w="1565" w:type="dxa"/>
            <w:vAlign w:val="center"/>
          </w:tcPr>
          <w:p w14:paraId="59C20612" w14:textId="77777777" w:rsidR="000D7432" w:rsidRPr="00DF76E7" w:rsidRDefault="000D7432" w:rsidP="00EC6CE6">
            <w:pPr>
              <w:ind w:firstLine="0"/>
              <w:jc w:val="center"/>
            </w:pPr>
            <w:r w:rsidRPr="00DF76E7">
              <w:t>0</w:t>
            </w:r>
          </w:p>
        </w:tc>
        <w:tc>
          <w:tcPr>
            <w:tcW w:w="2079" w:type="dxa"/>
          </w:tcPr>
          <w:p w14:paraId="036FCEEA" w14:textId="77777777" w:rsidR="000D7432" w:rsidRPr="00DF76E7" w:rsidRDefault="000D7432" w:rsidP="002319F4">
            <w:pPr>
              <w:ind w:firstLine="0"/>
              <w:jc w:val="center"/>
            </w:pPr>
            <w:r w:rsidRPr="00DF76E7">
              <w:t>0.86</w:t>
            </w:r>
          </w:p>
        </w:tc>
        <w:tc>
          <w:tcPr>
            <w:tcW w:w="1601" w:type="dxa"/>
          </w:tcPr>
          <w:p w14:paraId="73618979" w14:textId="77777777" w:rsidR="000D7432" w:rsidRPr="00DF76E7" w:rsidRDefault="000D7432" w:rsidP="002319F4">
            <w:pPr>
              <w:ind w:firstLine="0"/>
              <w:jc w:val="center"/>
            </w:pPr>
            <w:r w:rsidRPr="00DF76E7">
              <w:t>1</w:t>
            </w:r>
          </w:p>
        </w:tc>
        <w:tc>
          <w:tcPr>
            <w:tcW w:w="1843" w:type="dxa"/>
          </w:tcPr>
          <w:p w14:paraId="7FE3D612" w14:textId="77777777" w:rsidR="000D7432" w:rsidRPr="00DF76E7" w:rsidRDefault="000D7432" w:rsidP="002319F4">
            <w:pPr>
              <w:ind w:firstLine="0"/>
              <w:jc w:val="center"/>
            </w:pPr>
            <w:r w:rsidRPr="00DF76E7">
              <w:t>0.98</w:t>
            </w:r>
          </w:p>
        </w:tc>
      </w:tr>
      <w:tr w:rsidR="000D7432" w:rsidRPr="00DF76E7" w14:paraId="3AFCCB5D" w14:textId="77777777" w:rsidTr="00EC6CE6">
        <w:trPr>
          <w:trHeight w:val="331"/>
          <w:jc w:val="center"/>
        </w:trPr>
        <w:tc>
          <w:tcPr>
            <w:tcW w:w="1985" w:type="dxa"/>
            <w:vAlign w:val="center"/>
          </w:tcPr>
          <w:p w14:paraId="0F51E1F1" w14:textId="77777777" w:rsidR="000D7432" w:rsidRPr="00DF76E7" w:rsidRDefault="000D7432" w:rsidP="00EC6CE6">
            <w:pPr>
              <w:ind w:firstLine="0"/>
              <w:jc w:val="center"/>
            </w:pPr>
            <w:r w:rsidRPr="000D7432">
              <w:t>Компьютер.txt</w:t>
            </w:r>
          </w:p>
        </w:tc>
        <w:tc>
          <w:tcPr>
            <w:tcW w:w="1565" w:type="dxa"/>
            <w:vAlign w:val="center"/>
          </w:tcPr>
          <w:p w14:paraId="5355A2EE" w14:textId="77777777" w:rsidR="000D7432" w:rsidRPr="00DF76E7" w:rsidRDefault="000D7432" w:rsidP="00EC6CE6">
            <w:pPr>
              <w:ind w:firstLine="0"/>
              <w:jc w:val="center"/>
            </w:pPr>
            <w:r w:rsidRPr="00DF76E7">
              <w:t>0.86</w:t>
            </w:r>
          </w:p>
        </w:tc>
        <w:tc>
          <w:tcPr>
            <w:tcW w:w="2079" w:type="dxa"/>
          </w:tcPr>
          <w:p w14:paraId="17587023" w14:textId="77777777" w:rsidR="000D7432" w:rsidRPr="00DF76E7" w:rsidRDefault="000D7432" w:rsidP="000D7432">
            <w:pPr>
              <w:ind w:firstLine="0"/>
              <w:jc w:val="center"/>
            </w:pPr>
            <w:r w:rsidRPr="00DF76E7">
              <w:t>2.22E-16</w:t>
            </w:r>
          </w:p>
        </w:tc>
        <w:tc>
          <w:tcPr>
            <w:tcW w:w="1601" w:type="dxa"/>
          </w:tcPr>
          <w:p w14:paraId="36D2A2DE" w14:textId="77777777" w:rsidR="000D7432" w:rsidRPr="00DF76E7" w:rsidRDefault="000D7432" w:rsidP="000D7432">
            <w:pPr>
              <w:ind w:firstLine="0"/>
              <w:jc w:val="center"/>
              <w:rPr>
                <w:lang w:val="en-US"/>
              </w:rPr>
            </w:pPr>
            <w:r w:rsidRPr="00DF76E7">
              <w:rPr>
                <w:lang w:val="en-US"/>
              </w:rPr>
              <w:t>1</w:t>
            </w:r>
          </w:p>
        </w:tc>
        <w:tc>
          <w:tcPr>
            <w:tcW w:w="1843" w:type="dxa"/>
          </w:tcPr>
          <w:p w14:paraId="49BEE24F" w14:textId="77777777" w:rsidR="000D7432" w:rsidRPr="00DF76E7" w:rsidRDefault="000D7432" w:rsidP="000D7432">
            <w:pPr>
              <w:ind w:firstLine="0"/>
              <w:jc w:val="center"/>
            </w:pPr>
            <w:r w:rsidRPr="00DF76E7">
              <w:t>0.76</w:t>
            </w:r>
          </w:p>
        </w:tc>
      </w:tr>
      <w:tr w:rsidR="000D7432" w:rsidRPr="00DF76E7" w14:paraId="4EA9316C" w14:textId="77777777" w:rsidTr="000D7432">
        <w:trPr>
          <w:trHeight w:val="331"/>
          <w:jc w:val="center"/>
        </w:trPr>
        <w:tc>
          <w:tcPr>
            <w:tcW w:w="1985" w:type="dxa"/>
          </w:tcPr>
          <w:p w14:paraId="0F128063" w14:textId="77777777" w:rsidR="000D7432" w:rsidRPr="00DF76E7" w:rsidRDefault="000D7432" w:rsidP="000D7432">
            <w:pPr>
              <w:ind w:firstLine="0"/>
              <w:jc w:val="center"/>
            </w:pPr>
            <w:r w:rsidRPr="000D7432">
              <w:lastRenderedPageBreak/>
              <w:t>Костюм.txt</w:t>
            </w:r>
          </w:p>
        </w:tc>
        <w:tc>
          <w:tcPr>
            <w:tcW w:w="1565" w:type="dxa"/>
          </w:tcPr>
          <w:p w14:paraId="53D40206" w14:textId="77777777" w:rsidR="000D7432" w:rsidRPr="00DF76E7" w:rsidRDefault="000D7432" w:rsidP="000D7432">
            <w:pPr>
              <w:ind w:firstLine="0"/>
              <w:jc w:val="center"/>
            </w:pPr>
            <w:r w:rsidRPr="00DF76E7">
              <w:t>1</w:t>
            </w:r>
          </w:p>
        </w:tc>
        <w:tc>
          <w:tcPr>
            <w:tcW w:w="2079" w:type="dxa"/>
          </w:tcPr>
          <w:p w14:paraId="075E7288" w14:textId="77777777" w:rsidR="000D7432" w:rsidRPr="00DF76E7" w:rsidRDefault="000D7432" w:rsidP="000D7432">
            <w:pPr>
              <w:ind w:firstLine="0"/>
              <w:jc w:val="center"/>
              <w:rPr>
                <w:lang w:val="en-US"/>
              </w:rPr>
            </w:pPr>
            <w:r w:rsidRPr="00DF76E7">
              <w:rPr>
                <w:lang w:val="en-US"/>
              </w:rPr>
              <w:t>1</w:t>
            </w:r>
          </w:p>
        </w:tc>
        <w:tc>
          <w:tcPr>
            <w:tcW w:w="1601" w:type="dxa"/>
          </w:tcPr>
          <w:p w14:paraId="4D5C706C" w14:textId="77777777" w:rsidR="000D7432" w:rsidRPr="00DF76E7" w:rsidRDefault="000D7432" w:rsidP="000D7432">
            <w:pPr>
              <w:ind w:firstLine="0"/>
              <w:jc w:val="center"/>
            </w:pPr>
            <w:r w:rsidRPr="00DF76E7">
              <w:t>0</w:t>
            </w:r>
          </w:p>
        </w:tc>
        <w:tc>
          <w:tcPr>
            <w:tcW w:w="1843" w:type="dxa"/>
          </w:tcPr>
          <w:p w14:paraId="6E51AEBB" w14:textId="77777777" w:rsidR="000D7432" w:rsidRPr="00DF76E7" w:rsidRDefault="000D7432" w:rsidP="000D7432">
            <w:pPr>
              <w:ind w:firstLine="0"/>
              <w:jc w:val="center"/>
              <w:rPr>
                <w:lang w:val="en-US"/>
              </w:rPr>
            </w:pPr>
            <w:r w:rsidRPr="00DF76E7">
              <w:rPr>
                <w:lang w:val="en-US"/>
              </w:rPr>
              <w:t>1</w:t>
            </w:r>
          </w:p>
        </w:tc>
      </w:tr>
      <w:tr w:rsidR="000D7432" w:rsidRPr="00DF76E7" w14:paraId="2B174B57" w14:textId="77777777" w:rsidTr="000D7432">
        <w:trPr>
          <w:trHeight w:val="321"/>
          <w:jc w:val="center"/>
        </w:trPr>
        <w:tc>
          <w:tcPr>
            <w:tcW w:w="1985" w:type="dxa"/>
          </w:tcPr>
          <w:p w14:paraId="4BD9CEE1" w14:textId="77777777" w:rsidR="000D7432" w:rsidRPr="00DF76E7" w:rsidRDefault="000D7432" w:rsidP="000D7432">
            <w:pPr>
              <w:ind w:firstLine="0"/>
              <w:jc w:val="center"/>
            </w:pPr>
            <w:r w:rsidRPr="000D7432">
              <w:t>Починил.txt</w:t>
            </w:r>
          </w:p>
        </w:tc>
        <w:tc>
          <w:tcPr>
            <w:tcW w:w="1565" w:type="dxa"/>
          </w:tcPr>
          <w:p w14:paraId="7DE274FC" w14:textId="77777777" w:rsidR="000D7432" w:rsidRPr="00DF76E7" w:rsidRDefault="000D7432" w:rsidP="000D7432">
            <w:pPr>
              <w:ind w:firstLine="0"/>
              <w:jc w:val="center"/>
            </w:pPr>
            <w:r w:rsidRPr="00DF76E7">
              <w:t>0.98</w:t>
            </w:r>
          </w:p>
        </w:tc>
        <w:tc>
          <w:tcPr>
            <w:tcW w:w="2079" w:type="dxa"/>
          </w:tcPr>
          <w:p w14:paraId="73AEF349" w14:textId="77777777" w:rsidR="000D7432" w:rsidRPr="00DF76E7" w:rsidRDefault="000D7432" w:rsidP="000D7432">
            <w:pPr>
              <w:ind w:firstLine="0"/>
              <w:jc w:val="center"/>
            </w:pPr>
            <w:r w:rsidRPr="00DF76E7">
              <w:t>0.76</w:t>
            </w:r>
          </w:p>
        </w:tc>
        <w:tc>
          <w:tcPr>
            <w:tcW w:w="1601" w:type="dxa"/>
          </w:tcPr>
          <w:p w14:paraId="19B82E95" w14:textId="77777777" w:rsidR="000D7432" w:rsidRPr="00DF76E7" w:rsidRDefault="000D7432" w:rsidP="000D7432">
            <w:pPr>
              <w:ind w:firstLine="0"/>
              <w:jc w:val="center"/>
            </w:pPr>
            <w:r w:rsidRPr="00DF76E7">
              <w:t>1</w:t>
            </w:r>
          </w:p>
        </w:tc>
        <w:tc>
          <w:tcPr>
            <w:tcW w:w="1843" w:type="dxa"/>
          </w:tcPr>
          <w:p w14:paraId="49DFD5BB" w14:textId="77777777" w:rsidR="000D7432" w:rsidRPr="00DF76E7" w:rsidRDefault="000D7432" w:rsidP="000D7432">
            <w:pPr>
              <w:ind w:firstLine="0"/>
              <w:jc w:val="center"/>
            </w:pPr>
            <w:r w:rsidRPr="00DF76E7">
              <w:t>0</w:t>
            </w:r>
          </w:p>
        </w:tc>
      </w:tr>
    </w:tbl>
    <w:p w14:paraId="37B20B5E" w14:textId="77777777" w:rsidR="004939E6" w:rsidRPr="00DF76E7" w:rsidRDefault="004939E6" w:rsidP="00D14FBB"/>
    <w:p w14:paraId="446AE8EB" w14:textId="77777777" w:rsidR="004939E6" w:rsidRDefault="004939E6" w:rsidP="00D14FBB">
      <w:r w:rsidRPr="00DF76E7">
        <w:rPr>
          <w:i/>
        </w:rPr>
        <w:t>Шаг 3</w:t>
      </w:r>
      <w:r w:rsidRPr="00DF76E7">
        <w:t>. Нормализуем полученную на предыдущем шаге матрицу:</w:t>
      </w:r>
    </w:p>
    <w:p w14:paraId="54765C0E" w14:textId="77777777" w:rsidR="00CA1057" w:rsidRDefault="00CA1057" w:rsidP="00D14FBB"/>
    <w:p w14:paraId="5BB67960" w14:textId="77777777" w:rsidR="00CA1057" w:rsidRPr="00DF76E7" w:rsidRDefault="00CA1057" w:rsidP="00CA1057">
      <w:pPr>
        <w:tabs>
          <w:tab w:val="right" w:pos="9355"/>
        </w:tabs>
      </w:pPr>
      <w:r>
        <w:tab/>
      </w:r>
      <w:r w:rsidRPr="00DF76E7">
        <w:t>Таблица 2.2.</w:t>
      </w:r>
    </w:p>
    <w:p w14:paraId="025B2E1F" w14:textId="77777777" w:rsidR="004939E6" w:rsidRPr="00DF76E7" w:rsidRDefault="00CA1057" w:rsidP="00CA1057">
      <w:pPr>
        <w:ind w:left="709"/>
      </w:pPr>
      <w:r>
        <w:t xml:space="preserve">   </w:t>
      </w:r>
      <w:r w:rsidRPr="00DF76E7">
        <w:t>Нормализован</w:t>
      </w:r>
      <w:r>
        <w:t>ная матрица схожести документов</w:t>
      </w:r>
    </w:p>
    <w:tbl>
      <w:tblPr>
        <w:tblStyle w:val="af2"/>
        <w:tblW w:w="0" w:type="auto"/>
        <w:jc w:val="center"/>
        <w:tblLook w:val="04A0" w:firstRow="1" w:lastRow="0" w:firstColumn="1" w:lastColumn="0" w:noHBand="0" w:noVBand="1"/>
      </w:tblPr>
      <w:tblGrid>
        <w:gridCol w:w="1959"/>
        <w:gridCol w:w="1234"/>
        <w:gridCol w:w="1959"/>
        <w:gridCol w:w="1542"/>
        <w:gridCol w:w="1654"/>
      </w:tblGrid>
      <w:tr w:rsidR="00EC6CE6" w:rsidRPr="00DF76E7" w14:paraId="098BF624" w14:textId="77777777" w:rsidTr="00EC6CE6">
        <w:trPr>
          <w:trHeight w:val="307"/>
          <w:jc w:val="center"/>
        </w:trPr>
        <w:tc>
          <w:tcPr>
            <w:tcW w:w="770" w:type="dxa"/>
          </w:tcPr>
          <w:p w14:paraId="7F05115B" w14:textId="77777777" w:rsidR="00EC6CE6" w:rsidRPr="00DF76E7" w:rsidRDefault="00EC6CE6" w:rsidP="00EC6CE6">
            <w:pPr>
              <w:ind w:firstLine="0"/>
              <w:jc w:val="center"/>
            </w:pPr>
          </w:p>
        </w:tc>
        <w:tc>
          <w:tcPr>
            <w:tcW w:w="1234" w:type="dxa"/>
          </w:tcPr>
          <w:p w14:paraId="0077D5D0" w14:textId="77777777" w:rsidR="00EC6CE6" w:rsidRPr="00DF76E7" w:rsidRDefault="00EC6CE6" w:rsidP="00EC6CE6">
            <w:pPr>
              <w:ind w:firstLine="0"/>
              <w:jc w:val="center"/>
            </w:pPr>
            <w:r w:rsidRPr="000D7432">
              <w:t>Зачет.txt</w:t>
            </w:r>
          </w:p>
        </w:tc>
        <w:tc>
          <w:tcPr>
            <w:tcW w:w="1959" w:type="dxa"/>
          </w:tcPr>
          <w:p w14:paraId="10523973" w14:textId="77777777" w:rsidR="00EC6CE6" w:rsidRPr="00DF76E7" w:rsidRDefault="00EC6CE6" w:rsidP="00EC6CE6">
            <w:pPr>
              <w:ind w:firstLine="0"/>
              <w:jc w:val="center"/>
            </w:pPr>
            <w:r w:rsidRPr="000D7432">
              <w:t>Компьютер.txt</w:t>
            </w:r>
          </w:p>
        </w:tc>
        <w:tc>
          <w:tcPr>
            <w:tcW w:w="1542" w:type="dxa"/>
          </w:tcPr>
          <w:p w14:paraId="3D729CB0" w14:textId="77777777" w:rsidR="00EC6CE6" w:rsidRPr="00DF76E7" w:rsidRDefault="00EC6CE6" w:rsidP="00EC6CE6">
            <w:pPr>
              <w:ind w:firstLine="0"/>
              <w:jc w:val="center"/>
            </w:pPr>
            <w:r w:rsidRPr="000D7432">
              <w:t>Костюм.txt</w:t>
            </w:r>
          </w:p>
        </w:tc>
        <w:tc>
          <w:tcPr>
            <w:tcW w:w="1654" w:type="dxa"/>
          </w:tcPr>
          <w:p w14:paraId="70F1DBD9" w14:textId="77777777" w:rsidR="00EC6CE6" w:rsidRPr="00DF76E7" w:rsidRDefault="00EC6CE6" w:rsidP="00EC6CE6">
            <w:pPr>
              <w:ind w:firstLine="0"/>
              <w:jc w:val="center"/>
            </w:pPr>
            <w:r w:rsidRPr="000D7432">
              <w:t>Починил.txt</w:t>
            </w:r>
          </w:p>
        </w:tc>
      </w:tr>
      <w:tr w:rsidR="00EC6CE6" w:rsidRPr="00DF76E7" w14:paraId="18643964" w14:textId="77777777" w:rsidTr="00EC6CE6">
        <w:trPr>
          <w:trHeight w:val="307"/>
          <w:jc w:val="center"/>
        </w:trPr>
        <w:tc>
          <w:tcPr>
            <w:tcW w:w="770" w:type="dxa"/>
          </w:tcPr>
          <w:p w14:paraId="596E828B" w14:textId="77777777" w:rsidR="00EC6CE6" w:rsidRPr="00DF76E7" w:rsidRDefault="00EC6CE6" w:rsidP="00EC6CE6">
            <w:pPr>
              <w:ind w:firstLine="0"/>
              <w:jc w:val="center"/>
            </w:pPr>
            <w:r w:rsidRPr="000D7432">
              <w:t>Зачет.txt</w:t>
            </w:r>
          </w:p>
        </w:tc>
        <w:tc>
          <w:tcPr>
            <w:tcW w:w="1234" w:type="dxa"/>
          </w:tcPr>
          <w:p w14:paraId="7F92E290" w14:textId="77777777" w:rsidR="00EC6CE6" w:rsidRPr="00DF76E7" w:rsidRDefault="00EC6CE6" w:rsidP="00EC6CE6">
            <w:pPr>
              <w:ind w:firstLine="0"/>
              <w:jc w:val="center"/>
            </w:pPr>
            <w:r w:rsidRPr="00DF76E7">
              <w:t>0</w:t>
            </w:r>
          </w:p>
        </w:tc>
        <w:tc>
          <w:tcPr>
            <w:tcW w:w="1959" w:type="dxa"/>
          </w:tcPr>
          <w:p w14:paraId="410AA6DF" w14:textId="77777777" w:rsidR="00EC6CE6" w:rsidRPr="00DF76E7" w:rsidRDefault="00EC6CE6" w:rsidP="00EC6CE6">
            <w:pPr>
              <w:ind w:firstLine="0"/>
              <w:jc w:val="center"/>
            </w:pPr>
            <w:r w:rsidRPr="00DF76E7">
              <w:t>0.86</w:t>
            </w:r>
          </w:p>
        </w:tc>
        <w:tc>
          <w:tcPr>
            <w:tcW w:w="1542" w:type="dxa"/>
          </w:tcPr>
          <w:p w14:paraId="50B09CE4" w14:textId="77777777" w:rsidR="00EC6CE6" w:rsidRPr="00DF76E7" w:rsidRDefault="00EC6CE6" w:rsidP="00EC6CE6">
            <w:pPr>
              <w:ind w:firstLine="0"/>
              <w:jc w:val="center"/>
            </w:pPr>
            <w:r w:rsidRPr="00DF76E7">
              <w:t>1</w:t>
            </w:r>
          </w:p>
        </w:tc>
        <w:tc>
          <w:tcPr>
            <w:tcW w:w="1654" w:type="dxa"/>
          </w:tcPr>
          <w:p w14:paraId="227FB58A" w14:textId="77777777" w:rsidR="00EC6CE6" w:rsidRPr="00DF76E7" w:rsidRDefault="00EC6CE6" w:rsidP="00EC6CE6">
            <w:pPr>
              <w:ind w:firstLine="0"/>
              <w:jc w:val="center"/>
            </w:pPr>
            <w:r w:rsidRPr="00DF76E7">
              <w:t>0.98</w:t>
            </w:r>
          </w:p>
        </w:tc>
      </w:tr>
      <w:tr w:rsidR="00EC6CE6" w:rsidRPr="00DF76E7" w14:paraId="5D695895" w14:textId="77777777" w:rsidTr="00EC6CE6">
        <w:trPr>
          <w:trHeight w:val="307"/>
          <w:jc w:val="center"/>
        </w:trPr>
        <w:tc>
          <w:tcPr>
            <w:tcW w:w="770" w:type="dxa"/>
          </w:tcPr>
          <w:p w14:paraId="57FA6507" w14:textId="77777777" w:rsidR="00EC6CE6" w:rsidRPr="00DF76E7" w:rsidRDefault="00EC6CE6" w:rsidP="00EC6CE6">
            <w:pPr>
              <w:ind w:firstLine="0"/>
              <w:jc w:val="center"/>
            </w:pPr>
            <w:r w:rsidRPr="000D7432">
              <w:t>Компьютер.txt</w:t>
            </w:r>
          </w:p>
        </w:tc>
        <w:tc>
          <w:tcPr>
            <w:tcW w:w="1234" w:type="dxa"/>
          </w:tcPr>
          <w:p w14:paraId="3C02A41F" w14:textId="77777777" w:rsidR="00EC6CE6" w:rsidRPr="00DF76E7" w:rsidRDefault="00EC6CE6" w:rsidP="00EC6CE6">
            <w:pPr>
              <w:ind w:firstLine="0"/>
              <w:jc w:val="center"/>
            </w:pPr>
            <w:r w:rsidRPr="00DF76E7">
              <w:t>0.86</w:t>
            </w:r>
          </w:p>
        </w:tc>
        <w:tc>
          <w:tcPr>
            <w:tcW w:w="1959" w:type="dxa"/>
          </w:tcPr>
          <w:p w14:paraId="4C5F064A" w14:textId="77777777" w:rsidR="00EC6CE6" w:rsidRPr="00DF76E7" w:rsidRDefault="00EC6CE6" w:rsidP="00EC6CE6">
            <w:pPr>
              <w:ind w:firstLine="0"/>
              <w:jc w:val="center"/>
            </w:pPr>
            <w:r w:rsidRPr="00DF76E7">
              <w:t>0</w:t>
            </w:r>
          </w:p>
        </w:tc>
        <w:tc>
          <w:tcPr>
            <w:tcW w:w="1542" w:type="dxa"/>
          </w:tcPr>
          <w:p w14:paraId="7481143B" w14:textId="77777777" w:rsidR="00EC6CE6" w:rsidRPr="00DF76E7" w:rsidRDefault="00EC6CE6" w:rsidP="00EC6CE6">
            <w:pPr>
              <w:ind w:firstLine="0"/>
              <w:jc w:val="center"/>
              <w:rPr>
                <w:lang w:val="en-US"/>
              </w:rPr>
            </w:pPr>
            <w:r w:rsidRPr="00DF76E7">
              <w:rPr>
                <w:lang w:val="en-US"/>
              </w:rPr>
              <w:t>1</w:t>
            </w:r>
          </w:p>
        </w:tc>
        <w:tc>
          <w:tcPr>
            <w:tcW w:w="1654" w:type="dxa"/>
          </w:tcPr>
          <w:p w14:paraId="16F202FD" w14:textId="77777777" w:rsidR="00EC6CE6" w:rsidRPr="00DF76E7" w:rsidRDefault="00EC6CE6" w:rsidP="00EC6CE6">
            <w:pPr>
              <w:ind w:firstLine="0"/>
              <w:jc w:val="center"/>
            </w:pPr>
            <w:r w:rsidRPr="00DF76E7">
              <w:t>0.76</w:t>
            </w:r>
          </w:p>
        </w:tc>
      </w:tr>
      <w:tr w:rsidR="00EC6CE6" w:rsidRPr="00DF76E7" w14:paraId="5DD80362" w14:textId="77777777" w:rsidTr="00EC6CE6">
        <w:trPr>
          <w:trHeight w:val="307"/>
          <w:jc w:val="center"/>
        </w:trPr>
        <w:tc>
          <w:tcPr>
            <w:tcW w:w="770" w:type="dxa"/>
          </w:tcPr>
          <w:p w14:paraId="2D784092" w14:textId="77777777" w:rsidR="00EC6CE6" w:rsidRPr="00DF76E7" w:rsidRDefault="00EC6CE6" w:rsidP="00EC6CE6">
            <w:pPr>
              <w:ind w:firstLine="0"/>
              <w:jc w:val="center"/>
            </w:pPr>
            <w:r w:rsidRPr="000D7432">
              <w:t>Костюм.txt</w:t>
            </w:r>
          </w:p>
        </w:tc>
        <w:tc>
          <w:tcPr>
            <w:tcW w:w="1234" w:type="dxa"/>
          </w:tcPr>
          <w:p w14:paraId="7951DEDA" w14:textId="77777777" w:rsidR="00EC6CE6" w:rsidRPr="00DF76E7" w:rsidRDefault="00EC6CE6" w:rsidP="00EC6CE6">
            <w:pPr>
              <w:ind w:firstLine="0"/>
              <w:jc w:val="center"/>
            </w:pPr>
            <w:r w:rsidRPr="00DF76E7">
              <w:t>1</w:t>
            </w:r>
          </w:p>
        </w:tc>
        <w:tc>
          <w:tcPr>
            <w:tcW w:w="1959" w:type="dxa"/>
          </w:tcPr>
          <w:p w14:paraId="54DF4BC7" w14:textId="77777777" w:rsidR="00EC6CE6" w:rsidRPr="00DF76E7" w:rsidRDefault="00EC6CE6" w:rsidP="00EC6CE6">
            <w:pPr>
              <w:ind w:firstLine="0"/>
              <w:jc w:val="center"/>
              <w:rPr>
                <w:lang w:val="en-US"/>
              </w:rPr>
            </w:pPr>
            <w:r w:rsidRPr="00DF76E7">
              <w:rPr>
                <w:lang w:val="en-US"/>
              </w:rPr>
              <w:t>1</w:t>
            </w:r>
          </w:p>
        </w:tc>
        <w:tc>
          <w:tcPr>
            <w:tcW w:w="1542" w:type="dxa"/>
          </w:tcPr>
          <w:p w14:paraId="156AF16E" w14:textId="77777777" w:rsidR="00EC6CE6" w:rsidRPr="00DF76E7" w:rsidRDefault="00EC6CE6" w:rsidP="00EC6CE6">
            <w:pPr>
              <w:ind w:firstLine="0"/>
              <w:jc w:val="center"/>
            </w:pPr>
            <w:r w:rsidRPr="00DF76E7">
              <w:t>0</w:t>
            </w:r>
          </w:p>
        </w:tc>
        <w:tc>
          <w:tcPr>
            <w:tcW w:w="1654" w:type="dxa"/>
          </w:tcPr>
          <w:p w14:paraId="42BCBE29" w14:textId="77777777" w:rsidR="00EC6CE6" w:rsidRPr="00DF76E7" w:rsidRDefault="00EC6CE6" w:rsidP="00EC6CE6">
            <w:pPr>
              <w:ind w:firstLine="0"/>
              <w:jc w:val="center"/>
              <w:rPr>
                <w:lang w:val="en-US"/>
              </w:rPr>
            </w:pPr>
            <w:r w:rsidRPr="00DF76E7">
              <w:rPr>
                <w:lang w:val="en-US"/>
              </w:rPr>
              <w:t>1</w:t>
            </w:r>
          </w:p>
        </w:tc>
      </w:tr>
      <w:tr w:rsidR="00EC6CE6" w:rsidRPr="00DF76E7" w14:paraId="54878F9B" w14:textId="77777777" w:rsidTr="00EC6CE6">
        <w:trPr>
          <w:trHeight w:val="298"/>
          <w:jc w:val="center"/>
        </w:trPr>
        <w:tc>
          <w:tcPr>
            <w:tcW w:w="770" w:type="dxa"/>
          </w:tcPr>
          <w:p w14:paraId="4306B44C" w14:textId="77777777" w:rsidR="00EC6CE6" w:rsidRPr="00DF76E7" w:rsidRDefault="00EC6CE6" w:rsidP="00EC6CE6">
            <w:pPr>
              <w:ind w:firstLine="0"/>
              <w:jc w:val="center"/>
            </w:pPr>
            <w:r w:rsidRPr="000D7432">
              <w:t>Починил.txt</w:t>
            </w:r>
          </w:p>
        </w:tc>
        <w:tc>
          <w:tcPr>
            <w:tcW w:w="1234" w:type="dxa"/>
          </w:tcPr>
          <w:p w14:paraId="733F9E73" w14:textId="77777777" w:rsidR="00EC6CE6" w:rsidRPr="00DF76E7" w:rsidRDefault="00EC6CE6" w:rsidP="00EC6CE6">
            <w:pPr>
              <w:ind w:firstLine="0"/>
              <w:jc w:val="center"/>
            </w:pPr>
            <w:r w:rsidRPr="00DF76E7">
              <w:t>0.98</w:t>
            </w:r>
          </w:p>
        </w:tc>
        <w:tc>
          <w:tcPr>
            <w:tcW w:w="1959" w:type="dxa"/>
          </w:tcPr>
          <w:p w14:paraId="6AAE8F9F" w14:textId="77777777" w:rsidR="00EC6CE6" w:rsidRPr="00DF76E7" w:rsidRDefault="00EC6CE6" w:rsidP="00EC6CE6">
            <w:pPr>
              <w:ind w:firstLine="0"/>
              <w:jc w:val="center"/>
            </w:pPr>
            <w:r w:rsidRPr="00DF76E7">
              <w:t>0.76</w:t>
            </w:r>
          </w:p>
        </w:tc>
        <w:tc>
          <w:tcPr>
            <w:tcW w:w="1542" w:type="dxa"/>
          </w:tcPr>
          <w:p w14:paraId="45C8ABB1" w14:textId="77777777" w:rsidR="00EC6CE6" w:rsidRPr="00DF76E7" w:rsidRDefault="00EC6CE6" w:rsidP="00EC6CE6">
            <w:pPr>
              <w:ind w:firstLine="0"/>
              <w:jc w:val="center"/>
            </w:pPr>
            <w:r w:rsidRPr="00DF76E7">
              <w:t>1</w:t>
            </w:r>
          </w:p>
        </w:tc>
        <w:tc>
          <w:tcPr>
            <w:tcW w:w="1654" w:type="dxa"/>
          </w:tcPr>
          <w:p w14:paraId="3E6F727A" w14:textId="77777777" w:rsidR="00EC6CE6" w:rsidRPr="00DF76E7" w:rsidRDefault="00EC6CE6" w:rsidP="00EC6CE6">
            <w:pPr>
              <w:ind w:firstLine="0"/>
              <w:jc w:val="center"/>
            </w:pPr>
            <w:r w:rsidRPr="00DF76E7">
              <w:t>0</w:t>
            </w:r>
          </w:p>
        </w:tc>
      </w:tr>
    </w:tbl>
    <w:p w14:paraId="6F9D0C9D" w14:textId="77777777" w:rsidR="004939E6" w:rsidRPr="00DF76E7" w:rsidRDefault="004939E6" w:rsidP="008A130A">
      <w:pPr>
        <w:ind w:firstLine="0"/>
      </w:pPr>
    </w:p>
    <w:p w14:paraId="76F9E508" w14:textId="77777777" w:rsidR="00937FBD" w:rsidRPr="00DF76E7" w:rsidRDefault="00937FBD" w:rsidP="00937FBD">
      <w:pPr>
        <w:ind w:left="708" w:firstLine="1"/>
      </w:pPr>
      <w:r w:rsidRPr="00DF76E7">
        <w:rPr>
          <w:i/>
        </w:rPr>
        <w:t>Шаг 4</w:t>
      </w:r>
      <w:r w:rsidRPr="00DF76E7">
        <w:t xml:space="preserve">. Используя алгоритм Прима, строим минимальное </w:t>
      </w:r>
      <w:proofErr w:type="spellStart"/>
      <w:r w:rsidRPr="00DF76E7">
        <w:t>остовное</w:t>
      </w:r>
      <w:proofErr w:type="spellEnd"/>
      <w:r w:rsidRPr="00DF76E7">
        <w:t xml:space="preserve"> дерево:</w:t>
      </w:r>
    </w:p>
    <w:p w14:paraId="6BD469CD" w14:textId="77777777" w:rsidR="00937FBD" w:rsidRPr="00DF76E7" w:rsidRDefault="007318A3" w:rsidP="00937FBD">
      <w:pPr>
        <w:ind w:left="708" w:firstLine="1"/>
        <w:jc w:val="center"/>
      </w:pPr>
      <w:r w:rsidRPr="00DF76E7">
        <w:rPr>
          <w:noProof/>
          <w:lang w:eastAsia="ru-RU"/>
        </w:rPr>
        <w:drawing>
          <wp:inline distT="0" distB="0" distL="0" distR="0" wp14:anchorId="68761618" wp14:editId="153A77D4">
            <wp:extent cx="2767958" cy="19621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02239" cy="1986451"/>
                    </a:xfrm>
                    <a:prstGeom prst="rect">
                      <a:avLst/>
                    </a:prstGeom>
                  </pic:spPr>
                </pic:pic>
              </a:graphicData>
            </a:graphic>
          </wp:inline>
        </w:drawing>
      </w:r>
    </w:p>
    <w:p w14:paraId="4EEBCE17" w14:textId="77777777" w:rsidR="00937FBD" w:rsidRPr="00DF76E7" w:rsidRDefault="00937FBD" w:rsidP="008A130A">
      <w:pPr>
        <w:ind w:left="708" w:firstLine="1"/>
        <w:jc w:val="center"/>
      </w:pPr>
      <w:r w:rsidRPr="00DF76E7">
        <w:t>Рис. 2</w:t>
      </w:r>
      <w:r w:rsidR="008A130A">
        <w:t xml:space="preserve">.2. Минимальное </w:t>
      </w:r>
      <w:proofErr w:type="spellStart"/>
      <w:r w:rsidR="008A130A">
        <w:t>остовное</w:t>
      </w:r>
      <w:proofErr w:type="spellEnd"/>
      <w:r w:rsidR="008A130A">
        <w:t xml:space="preserve"> дерево.</w:t>
      </w:r>
    </w:p>
    <w:p w14:paraId="474E227E" w14:textId="77777777" w:rsidR="004939E6" w:rsidRPr="00DF76E7" w:rsidRDefault="00B83BD0" w:rsidP="00D14FBB">
      <w:r w:rsidRPr="00DF76E7">
        <w:rPr>
          <w:i/>
        </w:rPr>
        <w:t>Шаг 5</w:t>
      </w:r>
      <w:r w:rsidRPr="00DF76E7">
        <w:t xml:space="preserve">. Удаляем из графа ребра, вес которых превышает </w:t>
      </w:r>
      <w:proofErr w:type="spellStart"/>
      <w:r w:rsidRPr="00DF76E7">
        <w:rPr>
          <w:i/>
          <w:lang w:val="en-US"/>
        </w:rPr>
        <w:t>r</w:t>
      </w:r>
      <w:r w:rsidRPr="00DF76E7">
        <w:rPr>
          <w:i/>
          <w:vertAlign w:val="subscript"/>
          <w:lang w:val="en-US"/>
        </w:rPr>
        <w:t>max</w:t>
      </w:r>
      <w:proofErr w:type="spellEnd"/>
      <w:r w:rsidR="00937FBD" w:rsidRPr="00DF76E7">
        <w:t>:</w:t>
      </w:r>
    </w:p>
    <w:p w14:paraId="1B8E2952" w14:textId="77777777" w:rsidR="00937FBD" w:rsidRPr="00DF76E7" w:rsidRDefault="00A113BF" w:rsidP="00937FBD">
      <w:pPr>
        <w:jc w:val="center"/>
      </w:pPr>
      <w:r w:rsidRPr="00DF76E7">
        <w:rPr>
          <w:noProof/>
          <w:lang w:eastAsia="ru-RU"/>
        </w:rPr>
        <w:lastRenderedPageBreak/>
        <w:drawing>
          <wp:inline distT="0" distB="0" distL="0" distR="0" wp14:anchorId="7F13C313" wp14:editId="342F9F8C">
            <wp:extent cx="2706901" cy="23058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585" cy="2337129"/>
                    </a:xfrm>
                    <a:prstGeom prst="rect">
                      <a:avLst/>
                    </a:prstGeom>
                  </pic:spPr>
                </pic:pic>
              </a:graphicData>
            </a:graphic>
          </wp:inline>
        </w:drawing>
      </w:r>
    </w:p>
    <w:p w14:paraId="37D3F7B2" w14:textId="77777777" w:rsidR="00937FBD" w:rsidRPr="00DF76E7" w:rsidRDefault="00937FBD" w:rsidP="00937FBD">
      <w:pPr>
        <w:ind w:left="708" w:firstLine="1"/>
        <w:jc w:val="center"/>
      </w:pPr>
      <w:r w:rsidRPr="00DF76E7">
        <w:t xml:space="preserve">Рис. 2.3. </w:t>
      </w:r>
      <w:r w:rsidR="004123FE" w:rsidRPr="00DF76E7">
        <w:t>Полученные группы</w:t>
      </w:r>
      <w:r w:rsidRPr="00DF76E7">
        <w:t>.</w:t>
      </w:r>
    </w:p>
    <w:p w14:paraId="59D23763" w14:textId="77777777" w:rsidR="00C974EA" w:rsidRPr="00DF76E7" w:rsidRDefault="00C974EA" w:rsidP="00C974EA">
      <w:pPr>
        <w:ind w:left="708" w:firstLine="1"/>
        <w:jc w:val="left"/>
      </w:pPr>
    </w:p>
    <w:p w14:paraId="70A3B4FE" w14:textId="77777777" w:rsidR="00C974EA" w:rsidRPr="00DF76E7" w:rsidRDefault="00C974EA" w:rsidP="00C974EA">
      <w:pPr>
        <w:ind w:left="708" w:firstLine="1"/>
        <w:jc w:val="left"/>
      </w:pPr>
      <w:r w:rsidRPr="00DF76E7">
        <w:t>В итоге получили следующий результат:</w:t>
      </w:r>
    </w:p>
    <w:p w14:paraId="536360EB" w14:textId="77777777" w:rsidR="00C974EA" w:rsidRPr="00DF76E7" w:rsidRDefault="00C974EA" w:rsidP="00C974EA">
      <w:pPr>
        <w:ind w:left="708" w:firstLine="1"/>
        <w:jc w:val="left"/>
      </w:pPr>
      <w:r w:rsidRPr="00DF76E7">
        <w:t>Группа №1: Компьютер.txt, Починил.txt</w:t>
      </w:r>
    </w:p>
    <w:p w14:paraId="2689FFE6" w14:textId="77777777" w:rsidR="00C974EA" w:rsidRPr="00DF76E7" w:rsidRDefault="00C974EA" w:rsidP="00C974EA">
      <w:pPr>
        <w:ind w:left="708" w:firstLine="1"/>
        <w:jc w:val="left"/>
      </w:pPr>
      <w:r w:rsidRPr="00DF76E7">
        <w:t>Группа №2: Зачет.txt</w:t>
      </w:r>
    </w:p>
    <w:p w14:paraId="172ADCF2" w14:textId="77777777" w:rsidR="004939E6" w:rsidRPr="0085270A" w:rsidRDefault="00A113BF" w:rsidP="00A113BF">
      <w:pPr>
        <w:ind w:left="708" w:firstLine="1"/>
        <w:jc w:val="left"/>
      </w:pPr>
      <w:r w:rsidRPr="00DF76E7">
        <w:t xml:space="preserve">Группа №3: </w:t>
      </w:r>
      <w:proofErr w:type="spellStart"/>
      <w:r w:rsidR="00E324C6" w:rsidRPr="00DF76E7">
        <w:t>Костюм</w:t>
      </w:r>
      <w:r w:rsidRPr="00DF76E7">
        <w:t>.tx</w:t>
      </w:r>
      <w:proofErr w:type="spellEnd"/>
      <w:r w:rsidR="00E324C6" w:rsidRPr="00DF76E7">
        <w:rPr>
          <w:lang w:val="en-US"/>
        </w:rPr>
        <w:t>t</w:t>
      </w:r>
    </w:p>
    <w:p w14:paraId="626AE0D7" w14:textId="77777777" w:rsidR="00007D5B" w:rsidRPr="0085270A" w:rsidRDefault="00007D5B" w:rsidP="00A113BF">
      <w:pPr>
        <w:ind w:left="708" w:firstLine="1"/>
        <w:jc w:val="left"/>
      </w:pPr>
    </w:p>
    <w:p w14:paraId="39408966" w14:textId="77777777" w:rsidR="00007D5B" w:rsidRPr="00DF76E7" w:rsidRDefault="00007D5B" w:rsidP="00A113BF">
      <w:pPr>
        <w:ind w:left="708" w:firstLine="1"/>
        <w:jc w:val="left"/>
      </w:pPr>
    </w:p>
    <w:p w14:paraId="7BE3DA1B" w14:textId="77777777" w:rsidR="00B06A94" w:rsidRDefault="00804756" w:rsidP="00B06A94">
      <w:pPr>
        <w:pStyle w:val="3"/>
        <w:rPr>
          <w:rFonts w:ascii="Times New Roman" w:hAnsi="Times New Roman" w:cs="Times New Roman"/>
          <w:sz w:val="28"/>
        </w:rPr>
      </w:pPr>
      <w:bookmarkStart w:id="48" w:name="_Toc74992049"/>
      <w:r w:rsidRPr="00DF76E7">
        <w:rPr>
          <w:rFonts w:ascii="Times New Roman" w:hAnsi="Times New Roman" w:cs="Times New Roman"/>
          <w:sz w:val="28"/>
        </w:rPr>
        <w:t>2.3.2. Классификация</w:t>
      </w:r>
      <w:bookmarkEnd w:id="48"/>
    </w:p>
    <w:p w14:paraId="6F3325A8" w14:textId="77777777" w:rsidR="00B56C8E" w:rsidRPr="00DF76E7" w:rsidRDefault="00B56C8E" w:rsidP="00B56C8E">
      <w:pPr>
        <w:jc w:val="center"/>
      </w:pPr>
      <w:r w:rsidRPr="00DF76E7">
        <w:rPr>
          <w:noProof/>
          <w:lang w:eastAsia="ru-RU"/>
        </w:rPr>
        <w:drawing>
          <wp:inline distT="0" distB="0" distL="0" distR="0" wp14:anchorId="22088A37" wp14:editId="3CAB16FA">
            <wp:extent cx="50768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14:paraId="183894F2" w14:textId="77777777" w:rsidR="00B56C8E" w:rsidRDefault="00B56C8E" w:rsidP="00B56C8E">
      <w:pPr>
        <w:jc w:val="center"/>
      </w:pPr>
      <w:r>
        <w:t>Рис. 2.4</w:t>
      </w:r>
      <w:r w:rsidRPr="00DF76E7">
        <w:t>. Содержимое файлов</w:t>
      </w:r>
    </w:p>
    <w:p w14:paraId="4DB6C594" w14:textId="77777777" w:rsidR="00B56C8E" w:rsidRDefault="00B56C8E" w:rsidP="00B56C8E">
      <w:pPr>
        <w:jc w:val="center"/>
      </w:pPr>
    </w:p>
    <w:p w14:paraId="77C6AB69" w14:textId="77777777" w:rsidR="00B56C8E" w:rsidRDefault="00B56C8E" w:rsidP="00B56C8E">
      <w:pPr>
        <w:jc w:val="center"/>
      </w:pPr>
      <w:r w:rsidRPr="00B56C8E">
        <w:rPr>
          <w:noProof/>
          <w:lang w:eastAsia="ru-RU"/>
        </w:rPr>
        <w:lastRenderedPageBreak/>
        <w:drawing>
          <wp:inline distT="0" distB="0" distL="0" distR="0" wp14:anchorId="0A9D5B1A" wp14:editId="51BCA599">
            <wp:extent cx="4333922" cy="3467138"/>
            <wp:effectExtent l="0" t="0" r="9525" b="0"/>
            <wp:docPr id="10" name="Объект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Объект 4"/>
                    <pic:cNvPicPr>
                      <a:picLocks noGrp="1" noChangeAspect="1"/>
                    </pic:cNvPicPr>
                  </pic:nvPicPr>
                  <pic:blipFill>
                    <a:blip r:embed="rId18"/>
                    <a:stretch>
                      <a:fillRect/>
                    </a:stretch>
                  </pic:blipFill>
                  <pic:spPr>
                    <a:xfrm>
                      <a:off x="0" y="0"/>
                      <a:ext cx="4333922" cy="3467138"/>
                    </a:xfrm>
                    <a:prstGeom prst="rect">
                      <a:avLst/>
                    </a:prstGeom>
                  </pic:spPr>
                </pic:pic>
              </a:graphicData>
            </a:graphic>
          </wp:inline>
        </w:drawing>
      </w:r>
    </w:p>
    <w:p w14:paraId="1BAAC386" w14:textId="77777777" w:rsidR="00B56C8E" w:rsidRDefault="00B56C8E" w:rsidP="006340C8">
      <w:pPr>
        <w:jc w:val="center"/>
      </w:pPr>
      <w:r>
        <w:t>Рис. 2.5</w:t>
      </w:r>
      <w:r w:rsidRPr="00DF76E7">
        <w:t xml:space="preserve">. </w:t>
      </w:r>
      <w:r>
        <w:t>Классы</w:t>
      </w:r>
    </w:p>
    <w:p w14:paraId="011BA035" w14:textId="77777777" w:rsidR="00B56C8E" w:rsidRPr="00B56C8E" w:rsidRDefault="00B56C8E" w:rsidP="00B56C8E"/>
    <w:p w14:paraId="1BDDD165" w14:textId="77777777" w:rsidR="00EF374B" w:rsidRPr="00DF76E7" w:rsidRDefault="00EF374B" w:rsidP="00EF374B">
      <w:pPr>
        <w:ind w:left="708" w:firstLine="1"/>
      </w:pPr>
      <w:r w:rsidRPr="00DF76E7">
        <w:rPr>
          <w:i/>
        </w:rPr>
        <w:t>Шаг 1</w:t>
      </w:r>
      <w:r w:rsidRPr="00DF76E7">
        <w:t>. Готовим данные к обработке:</w:t>
      </w:r>
    </w:p>
    <w:p w14:paraId="27B6D5C1" w14:textId="77777777" w:rsidR="00EF374B" w:rsidRPr="00DF76E7" w:rsidRDefault="00EF374B" w:rsidP="00EF374B">
      <w:pPr>
        <w:ind w:left="709"/>
      </w:pPr>
      <w:r w:rsidRPr="00DF76E7">
        <w:rPr>
          <w:i/>
        </w:rPr>
        <w:t xml:space="preserve">Шаг 1.1. </w:t>
      </w:r>
      <w:r w:rsidRPr="00DF76E7">
        <w:t>Считать содержимое файла классов;</w:t>
      </w:r>
    </w:p>
    <w:p w14:paraId="2C3305B9" w14:textId="77777777" w:rsidR="00EF374B" w:rsidRPr="00DF76E7" w:rsidRDefault="00EF374B" w:rsidP="00EF374B">
      <w:pPr>
        <w:ind w:left="709"/>
        <w:rPr>
          <w:i/>
        </w:rPr>
      </w:pPr>
      <w:r w:rsidRPr="00DF76E7">
        <w:rPr>
          <w:i/>
        </w:rPr>
        <w:t>Шаг 1.2.</w:t>
      </w:r>
      <w:r w:rsidRPr="00DF76E7">
        <w:t xml:space="preserve"> Объединить ключевые слова</w:t>
      </w:r>
      <w:r w:rsidR="00346B52">
        <w:t xml:space="preserve"> классов</w:t>
      </w:r>
      <w:r w:rsidRPr="00DF76E7">
        <w:t xml:space="preserve"> в единый список (словарь);</w:t>
      </w:r>
    </w:p>
    <w:p w14:paraId="3C6F59AB" w14:textId="77777777" w:rsidR="00EF374B" w:rsidRPr="00DF76E7" w:rsidRDefault="00EF374B" w:rsidP="00EF374B">
      <w:pPr>
        <w:ind w:left="709"/>
      </w:pPr>
      <w:r w:rsidRPr="00DF76E7">
        <w:rPr>
          <w:i/>
        </w:rPr>
        <w:t xml:space="preserve">Шаг 1.3. </w:t>
      </w:r>
      <w:r w:rsidRPr="00DF76E7">
        <w:t>Считать содержимое файлов;</w:t>
      </w:r>
    </w:p>
    <w:p w14:paraId="16CFD3F2" w14:textId="77777777" w:rsidR="00EF374B" w:rsidRPr="00DF76E7" w:rsidRDefault="00EF374B" w:rsidP="00EF374B">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которое входит в словарь</w:t>
      </w:r>
      <w:r w:rsidRPr="00DF76E7">
        <w:t>;</w:t>
      </w:r>
    </w:p>
    <w:p w14:paraId="3E02AC67" w14:textId="77777777" w:rsidR="00B06A94" w:rsidRPr="00DF76E7" w:rsidRDefault="00EF374B" w:rsidP="00EF374B">
      <w:r w:rsidRPr="00DF76E7">
        <w:t>Проделав эти действия получаем словарь, состоящий из 4 слов следующего вида:</w:t>
      </w:r>
      <w:r w:rsidRPr="00DF76E7">
        <w:rPr>
          <w:i/>
        </w:rPr>
        <w:t xml:space="preserve"> зачет, компьютер, костюм, телефон</w:t>
      </w:r>
      <w:r w:rsidR="00B06A94" w:rsidRPr="00DF76E7">
        <w:t>;</w:t>
      </w:r>
    </w:p>
    <w:p w14:paraId="079CBBD2" w14:textId="77777777" w:rsidR="00747ABA" w:rsidRPr="00DF76E7" w:rsidRDefault="00747ABA" w:rsidP="00B06A94">
      <w:pPr>
        <w:ind w:left="708" w:firstLine="1"/>
      </w:pPr>
    </w:p>
    <w:p w14:paraId="22DE16F2" w14:textId="77777777" w:rsidR="00747ABA" w:rsidRDefault="00EF374B" w:rsidP="008A130A">
      <w:pPr>
        <w:ind w:left="708" w:firstLine="1"/>
      </w:pPr>
      <w:r w:rsidRPr="00DF76E7">
        <w:rPr>
          <w:i/>
        </w:rPr>
        <w:t>Шаг 2</w:t>
      </w:r>
      <w:r w:rsidRPr="00DF76E7">
        <w:t xml:space="preserve">. Строим матрицу, у который по горизонтали </w:t>
      </w:r>
      <w:r w:rsidR="00EE7733" w:rsidRPr="00DF76E7">
        <w:t xml:space="preserve">классы и </w:t>
      </w:r>
      <w:r w:rsidRPr="00DF76E7">
        <w:t>файлы, по вертикали количество повторений слов, входящих в словарь;</w:t>
      </w:r>
    </w:p>
    <w:p w14:paraId="3D230979" w14:textId="77777777" w:rsidR="00B911A3" w:rsidRDefault="00B911A3" w:rsidP="008A130A">
      <w:pPr>
        <w:ind w:left="708" w:firstLine="1"/>
      </w:pPr>
    </w:p>
    <w:p w14:paraId="042F2C58" w14:textId="77777777" w:rsidR="00B911A3" w:rsidRDefault="00B911A3" w:rsidP="008A130A">
      <w:pPr>
        <w:ind w:left="708" w:firstLine="1"/>
      </w:pPr>
    </w:p>
    <w:p w14:paraId="20C4E717" w14:textId="77777777" w:rsidR="006340C8" w:rsidRDefault="006340C8" w:rsidP="008A130A">
      <w:pPr>
        <w:ind w:left="708" w:firstLine="1"/>
      </w:pPr>
    </w:p>
    <w:p w14:paraId="3CE21CE5" w14:textId="77777777" w:rsidR="006340C8" w:rsidRPr="008A130A" w:rsidRDefault="006340C8" w:rsidP="0061784E">
      <w:pPr>
        <w:ind w:firstLine="0"/>
      </w:pPr>
    </w:p>
    <w:p w14:paraId="497B583B" w14:textId="77777777" w:rsidR="00CA1057" w:rsidRDefault="00CA1057" w:rsidP="00CA1057">
      <w:pPr>
        <w:tabs>
          <w:tab w:val="right" w:pos="9355"/>
        </w:tabs>
        <w:ind w:left="708" w:firstLine="1"/>
      </w:pPr>
      <w:r>
        <w:lastRenderedPageBreak/>
        <w:tab/>
      </w:r>
      <w:r w:rsidRPr="00DF76E7">
        <w:t>Таблица 2.3.</w:t>
      </w:r>
    </w:p>
    <w:p w14:paraId="1BF49D83" w14:textId="77777777" w:rsidR="00CA1057" w:rsidRPr="00CA1057" w:rsidRDefault="00CA1057" w:rsidP="00CA1057">
      <w:pPr>
        <w:ind w:left="708" w:firstLine="1"/>
        <w:jc w:val="center"/>
      </w:pPr>
      <w:r w:rsidRPr="00DF76E7">
        <w:t>Частоты терминов</w:t>
      </w:r>
    </w:p>
    <w:tbl>
      <w:tblPr>
        <w:tblStyle w:val="af2"/>
        <w:tblW w:w="0" w:type="auto"/>
        <w:tblInd w:w="708" w:type="dxa"/>
        <w:tblLook w:val="04A0" w:firstRow="1" w:lastRow="0" w:firstColumn="1" w:lastColumn="0" w:noHBand="0" w:noVBand="1"/>
      </w:tblPr>
      <w:tblGrid>
        <w:gridCol w:w="2681"/>
        <w:gridCol w:w="1553"/>
        <w:gridCol w:w="1543"/>
        <w:gridCol w:w="1485"/>
        <w:gridCol w:w="1375"/>
      </w:tblGrid>
      <w:tr w:rsidR="00EF374B" w:rsidRPr="00DF76E7" w14:paraId="5C2B01B9" w14:textId="77777777" w:rsidTr="00B20BFD">
        <w:tc>
          <w:tcPr>
            <w:tcW w:w="2681" w:type="dxa"/>
          </w:tcPr>
          <w:p w14:paraId="124B6869" w14:textId="77777777" w:rsidR="00EF374B" w:rsidRPr="00DF76E7" w:rsidRDefault="00EF374B" w:rsidP="00747ABA">
            <w:pPr>
              <w:ind w:firstLine="0"/>
              <w:jc w:val="center"/>
            </w:pPr>
          </w:p>
        </w:tc>
        <w:tc>
          <w:tcPr>
            <w:tcW w:w="1553" w:type="dxa"/>
          </w:tcPr>
          <w:p w14:paraId="71F131FF" w14:textId="77777777" w:rsidR="00EF374B" w:rsidRPr="00DF76E7" w:rsidRDefault="00EF374B" w:rsidP="00747ABA">
            <w:pPr>
              <w:ind w:firstLine="0"/>
              <w:jc w:val="center"/>
            </w:pPr>
            <w:r w:rsidRPr="00DF76E7">
              <w:t>зачет</w:t>
            </w:r>
          </w:p>
        </w:tc>
        <w:tc>
          <w:tcPr>
            <w:tcW w:w="1543" w:type="dxa"/>
          </w:tcPr>
          <w:p w14:paraId="4D180A22" w14:textId="77777777" w:rsidR="00EF374B" w:rsidRPr="00DF76E7" w:rsidRDefault="00EF374B" w:rsidP="00747ABA">
            <w:pPr>
              <w:ind w:firstLine="0"/>
              <w:jc w:val="center"/>
            </w:pPr>
            <w:r w:rsidRPr="00DF76E7">
              <w:t>компьютер</w:t>
            </w:r>
          </w:p>
        </w:tc>
        <w:tc>
          <w:tcPr>
            <w:tcW w:w="1485" w:type="dxa"/>
          </w:tcPr>
          <w:p w14:paraId="2E4995FE" w14:textId="77777777" w:rsidR="00EF374B" w:rsidRPr="00DF76E7" w:rsidRDefault="00EF374B" w:rsidP="00747ABA">
            <w:pPr>
              <w:ind w:firstLine="0"/>
              <w:jc w:val="center"/>
            </w:pPr>
            <w:r w:rsidRPr="00DF76E7">
              <w:t>костюм</w:t>
            </w:r>
          </w:p>
        </w:tc>
        <w:tc>
          <w:tcPr>
            <w:tcW w:w="1375" w:type="dxa"/>
          </w:tcPr>
          <w:p w14:paraId="580BEA5E" w14:textId="77777777" w:rsidR="00EF374B" w:rsidRPr="00DF76E7" w:rsidRDefault="00EF374B" w:rsidP="00747ABA">
            <w:pPr>
              <w:ind w:firstLine="0"/>
              <w:jc w:val="center"/>
            </w:pPr>
            <w:r w:rsidRPr="00DF76E7">
              <w:t>телефон</w:t>
            </w:r>
          </w:p>
        </w:tc>
      </w:tr>
      <w:tr w:rsidR="00EF374B" w:rsidRPr="00DF76E7" w14:paraId="5F652A97" w14:textId="77777777" w:rsidTr="00B20BFD">
        <w:tc>
          <w:tcPr>
            <w:tcW w:w="2681" w:type="dxa"/>
          </w:tcPr>
          <w:p w14:paraId="78EDED6C" w14:textId="77777777" w:rsidR="00EF374B" w:rsidRPr="00DF76E7" w:rsidRDefault="006340C8" w:rsidP="00747ABA">
            <w:pPr>
              <w:ind w:firstLine="0"/>
              <w:jc w:val="center"/>
            </w:pPr>
            <w:r>
              <w:t>Группа «</w:t>
            </w:r>
            <w:r w:rsidR="00EF374B" w:rsidRPr="00DF76E7">
              <w:t>Костюм</w:t>
            </w:r>
            <w:r>
              <w:t>»</w:t>
            </w:r>
          </w:p>
        </w:tc>
        <w:tc>
          <w:tcPr>
            <w:tcW w:w="1553" w:type="dxa"/>
          </w:tcPr>
          <w:p w14:paraId="5ABA328E" w14:textId="77777777" w:rsidR="00EF374B" w:rsidRPr="00DF76E7" w:rsidRDefault="00EF374B" w:rsidP="00747ABA">
            <w:pPr>
              <w:ind w:firstLine="0"/>
              <w:jc w:val="center"/>
            </w:pPr>
            <w:r w:rsidRPr="00DF76E7">
              <w:t>0</w:t>
            </w:r>
          </w:p>
        </w:tc>
        <w:tc>
          <w:tcPr>
            <w:tcW w:w="1543" w:type="dxa"/>
          </w:tcPr>
          <w:p w14:paraId="34326833" w14:textId="77777777" w:rsidR="00EF374B" w:rsidRPr="00DF76E7" w:rsidRDefault="00EF374B" w:rsidP="00747ABA">
            <w:pPr>
              <w:ind w:firstLine="0"/>
              <w:jc w:val="center"/>
            </w:pPr>
            <w:r w:rsidRPr="00DF76E7">
              <w:t>0</w:t>
            </w:r>
          </w:p>
        </w:tc>
        <w:tc>
          <w:tcPr>
            <w:tcW w:w="1485" w:type="dxa"/>
          </w:tcPr>
          <w:p w14:paraId="0CD4349D" w14:textId="77777777" w:rsidR="00EF374B" w:rsidRPr="00DF76E7" w:rsidRDefault="00EF374B" w:rsidP="00747ABA">
            <w:pPr>
              <w:ind w:firstLine="0"/>
              <w:jc w:val="center"/>
            </w:pPr>
            <w:r w:rsidRPr="00DF76E7">
              <w:t>1</w:t>
            </w:r>
          </w:p>
        </w:tc>
        <w:tc>
          <w:tcPr>
            <w:tcW w:w="1375" w:type="dxa"/>
          </w:tcPr>
          <w:p w14:paraId="43F31478" w14:textId="77777777" w:rsidR="00EF374B" w:rsidRPr="00DF76E7" w:rsidRDefault="00EF374B" w:rsidP="00747ABA">
            <w:pPr>
              <w:ind w:firstLine="0"/>
              <w:jc w:val="center"/>
            </w:pPr>
            <w:r w:rsidRPr="00DF76E7">
              <w:t>0</w:t>
            </w:r>
          </w:p>
        </w:tc>
      </w:tr>
      <w:tr w:rsidR="00EF374B" w:rsidRPr="00DF76E7" w14:paraId="65979774" w14:textId="77777777" w:rsidTr="00B20BFD">
        <w:tc>
          <w:tcPr>
            <w:tcW w:w="2681" w:type="dxa"/>
          </w:tcPr>
          <w:p w14:paraId="471FCB61" w14:textId="77777777" w:rsidR="00EF374B" w:rsidRPr="00DF76E7" w:rsidRDefault="006340C8" w:rsidP="00747ABA">
            <w:pPr>
              <w:ind w:firstLine="0"/>
              <w:jc w:val="center"/>
            </w:pPr>
            <w:r>
              <w:t>Группа «</w:t>
            </w:r>
            <w:r w:rsidR="00EF374B" w:rsidRPr="00DF76E7">
              <w:t>Техника</w:t>
            </w:r>
            <w:r>
              <w:t>»</w:t>
            </w:r>
          </w:p>
        </w:tc>
        <w:tc>
          <w:tcPr>
            <w:tcW w:w="1553" w:type="dxa"/>
          </w:tcPr>
          <w:p w14:paraId="29CA30FD" w14:textId="77777777" w:rsidR="00EF374B" w:rsidRPr="00DF76E7" w:rsidRDefault="00EF374B" w:rsidP="00747ABA">
            <w:pPr>
              <w:ind w:firstLine="0"/>
              <w:jc w:val="center"/>
            </w:pPr>
            <w:r w:rsidRPr="00DF76E7">
              <w:t>0</w:t>
            </w:r>
          </w:p>
        </w:tc>
        <w:tc>
          <w:tcPr>
            <w:tcW w:w="1543" w:type="dxa"/>
          </w:tcPr>
          <w:p w14:paraId="4CC63133" w14:textId="77777777" w:rsidR="00EF374B" w:rsidRPr="00DF76E7" w:rsidRDefault="00EF374B" w:rsidP="00747ABA">
            <w:pPr>
              <w:ind w:firstLine="0"/>
              <w:jc w:val="center"/>
            </w:pPr>
            <w:r w:rsidRPr="00DF76E7">
              <w:t>1</w:t>
            </w:r>
          </w:p>
        </w:tc>
        <w:tc>
          <w:tcPr>
            <w:tcW w:w="1485" w:type="dxa"/>
          </w:tcPr>
          <w:p w14:paraId="6A5A62D1" w14:textId="77777777" w:rsidR="00EF374B" w:rsidRPr="00DF76E7" w:rsidRDefault="00EF374B" w:rsidP="00747ABA">
            <w:pPr>
              <w:ind w:firstLine="0"/>
              <w:jc w:val="center"/>
            </w:pPr>
            <w:r w:rsidRPr="00DF76E7">
              <w:t>0</w:t>
            </w:r>
          </w:p>
        </w:tc>
        <w:tc>
          <w:tcPr>
            <w:tcW w:w="1375" w:type="dxa"/>
          </w:tcPr>
          <w:p w14:paraId="288DDE58" w14:textId="77777777" w:rsidR="00EF374B" w:rsidRPr="00DF76E7" w:rsidRDefault="00EF374B" w:rsidP="00747ABA">
            <w:pPr>
              <w:ind w:firstLine="0"/>
              <w:jc w:val="center"/>
            </w:pPr>
            <w:r w:rsidRPr="00DF76E7">
              <w:t>1</w:t>
            </w:r>
          </w:p>
        </w:tc>
      </w:tr>
      <w:tr w:rsidR="00EF374B" w:rsidRPr="00DF76E7" w14:paraId="5FAE7156" w14:textId="77777777" w:rsidTr="00B20BFD">
        <w:tc>
          <w:tcPr>
            <w:tcW w:w="2681" w:type="dxa"/>
          </w:tcPr>
          <w:p w14:paraId="039A33E8" w14:textId="77777777" w:rsidR="00EF374B" w:rsidRPr="00DF76E7" w:rsidRDefault="006340C8" w:rsidP="00747ABA">
            <w:pPr>
              <w:ind w:firstLine="0"/>
              <w:jc w:val="center"/>
            </w:pPr>
            <w:r>
              <w:t>Группа «</w:t>
            </w:r>
            <w:r w:rsidR="00EF374B" w:rsidRPr="00DF76E7">
              <w:t>Зачет</w:t>
            </w:r>
            <w:r>
              <w:t>»</w:t>
            </w:r>
          </w:p>
        </w:tc>
        <w:tc>
          <w:tcPr>
            <w:tcW w:w="1553" w:type="dxa"/>
          </w:tcPr>
          <w:p w14:paraId="4DC5FAEF" w14:textId="77777777" w:rsidR="00EF374B" w:rsidRPr="00DF76E7" w:rsidRDefault="00EF374B" w:rsidP="00747ABA">
            <w:pPr>
              <w:ind w:firstLine="0"/>
              <w:jc w:val="center"/>
            </w:pPr>
            <w:r w:rsidRPr="00DF76E7">
              <w:t>1</w:t>
            </w:r>
          </w:p>
        </w:tc>
        <w:tc>
          <w:tcPr>
            <w:tcW w:w="1543" w:type="dxa"/>
          </w:tcPr>
          <w:p w14:paraId="3F3890BF" w14:textId="77777777" w:rsidR="00EF374B" w:rsidRPr="00DF76E7" w:rsidRDefault="00EF374B" w:rsidP="00747ABA">
            <w:pPr>
              <w:ind w:firstLine="0"/>
              <w:jc w:val="center"/>
            </w:pPr>
            <w:r w:rsidRPr="00DF76E7">
              <w:t>0</w:t>
            </w:r>
          </w:p>
        </w:tc>
        <w:tc>
          <w:tcPr>
            <w:tcW w:w="1485" w:type="dxa"/>
          </w:tcPr>
          <w:p w14:paraId="7815B4C4" w14:textId="77777777" w:rsidR="00EF374B" w:rsidRPr="00DF76E7" w:rsidRDefault="00EF374B" w:rsidP="00747ABA">
            <w:pPr>
              <w:ind w:firstLine="0"/>
              <w:jc w:val="center"/>
            </w:pPr>
            <w:r w:rsidRPr="00DF76E7">
              <w:t>0</w:t>
            </w:r>
          </w:p>
        </w:tc>
        <w:tc>
          <w:tcPr>
            <w:tcW w:w="1375" w:type="dxa"/>
          </w:tcPr>
          <w:p w14:paraId="73C4CB0C" w14:textId="77777777" w:rsidR="00EF374B" w:rsidRPr="00DF76E7" w:rsidRDefault="00EF374B" w:rsidP="00747ABA">
            <w:pPr>
              <w:ind w:firstLine="0"/>
              <w:jc w:val="center"/>
            </w:pPr>
            <w:r w:rsidRPr="00DF76E7">
              <w:t>0</w:t>
            </w:r>
          </w:p>
        </w:tc>
      </w:tr>
      <w:tr w:rsidR="00EF374B" w:rsidRPr="00DF76E7" w14:paraId="0761A00D" w14:textId="77777777" w:rsidTr="00B20BFD">
        <w:tc>
          <w:tcPr>
            <w:tcW w:w="2681" w:type="dxa"/>
          </w:tcPr>
          <w:p w14:paraId="423ED253" w14:textId="77777777" w:rsidR="00EF374B" w:rsidRPr="00DF76E7" w:rsidRDefault="00EF374B" w:rsidP="00747ABA">
            <w:pPr>
              <w:ind w:firstLine="0"/>
              <w:jc w:val="center"/>
            </w:pPr>
            <w:r w:rsidRPr="00DF76E7">
              <w:t>Зачет.txt</w:t>
            </w:r>
          </w:p>
        </w:tc>
        <w:tc>
          <w:tcPr>
            <w:tcW w:w="1553" w:type="dxa"/>
          </w:tcPr>
          <w:p w14:paraId="7F178B12" w14:textId="77777777" w:rsidR="00EF374B" w:rsidRPr="00DF76E7" w:rsidRDefault="00EF374B" w:rsidP="00747ABA">
            <w:pPr>
              <w:ind w:firstLine="0"/>
              <w:jc w:val="center"/>
            </w:pPr>
            <w:r w:rsidRPr="00DF76E7">
              <w:t>2</w:t>
            </w:r>
          </w:p>
        </w:tc>
        <w:tc>
          <w:tcPr>
            <w:tcW w:w="1543" w:type="dxa"/>
          </w:tcPr>
          <w:p w14:paraId="453F3856" w14:textId="77777777" w:rsidR="00EF374B" w:rsidRPr="00DF76E7" w:rsidRDefault="00EF374B" w:rsidP="00747ABA">
            <w:pPr>
              <w:ind w:firstLine="0"/>
              <w:jc w:val="center"/>
            </w:pPr>
            <w:r w:rsidRPr="00DF76E7">
              <w:t>1</w:t>
            </w:r>
          </w:p>
        </w:tc>
        <w:tc>
          <w:tcPr>
            <w:tcW w:w="1485" w:type="dxa"/>
          </w:tcPr>
          <w:p w14:paraId="25610C64" w14:textId="77777777" w:rsidR="00EF374B" w:rsidRPr="00DF76E7" w:rsidRDefault="00EF374B" w:rsidP="00747ABA">
            <w:pPr>
              <w:ind w:firstLine="0"/>
              <w:jc w:val="center"/>
            </w:pPr>
            <w:r w:rsidRPr="00DF76E7">
              <w:t>0</w:t>
            </w:r>
          </w:p>
        </w:tc>
        <w:tc>
          <w:tcPr>
            <w:tcW w:w="1375" w:type="dxa"/>
          </w:tcPr>
          <w:p w14:paraId="1725274E" w14:textId="77777777" w:rsidR="00EF374B" w:rsidRPr="00DF76E7" w:rsidRDefault="00EF374B" w:rsidP="00747ABA">
            <w:pPr>
              <w:ind w:firstLine="0"/>
              <w:jc w:val="center"/>
            </w:pPr>
            <w:r w:rsidRPr="00DF76E7">
              <w:t>0</w:t>
            </w:r>
          </w:p>
        </w:tc>
      </w:tr>
      <w:tr w:rsidR="00EF374B" w:rsidRPr="00DF76E7" w14:paraId="2F179E16" w14:textId="77777777" w:rsidTr="00B20BFD">
        <w:tc>
          <w:tcPr>
            <w:tcW w:w="2681" w:type="dxa"/>
          </w:tcPr>
          <w:p w14:paraId="4745B57D" w14:textId="77777777" w:rsidR="00EF374B" w:rsidRPr="00DF76E7" w:rsidRDefault="00EF374B" w:rsidP="00747ABA">
            <w:pPr>
              <w:ind w:firstLine="0"/>
              <w:jc w:val="center"/>
            </w:pPr>
            <w:r w:rsidRPr="00DF76E7">
              <w:t>Компьютер.txt</w:t>
            </w:r>
          </w:p>
        </w:tc>
        <w:tc>
          <w:tcPr>
            <w:tcW w:w="1553" w:type="dxa"/>
          </w:tcPr>
          <w:p w14:paraId="5850610A" w14:textId="77777777" w:rsidR="00EF374B" w:rsidRPr="00DF76E7" w:rsidRDefault="00EF374B" w:rsidP="00747ABA">
            <w:pPr>
              <w:ind w:firstLine="0"/>
              <w:jc w:val="center"/>
            </w:pPr>
            <w:r w:rsidRPr="00DF76E7">
              <w:t>1</w:t>
            </w:r>
          </w:p>
        </w:tc>
        <w:tc>
          <w:tcPr>
            <w:tcW w:w="1543" w:type="dxa"/>
          </w:tcPr>
          <w:p w14:paraId="1EA7944D" w14:textId="77777777" w:rsidR="00EF374B" w:rsidRPr="00DF76E7" w:rsidRDefault="00EF374B" w:rsidP="00747ABA">
            <w:pPr>
              <w:ind w:firstLine="0"/>
              <w:jc w:val="center"/>
            </w:pPr>
            <w:r w:rsidRPr="00DF76E7">
              <w:t>1</w:t>
            </w:r>
          </w:p>
        </w:tc>
        <w:tc>
          <w:tcPr>
            <w:tcW w:w="1485" w:type="dxa"/>
          </w:tcPr>
          <w:p w14:paraId="1DF11562" w14:textId="77777777" w:rsidR="00EF374B" w:rsidRPr="00DF76E7" w:rsidRDefault="00EF374B" w:rsidP="00747ABA">
            <w:pPr>
              <w:ind w:firstLine="0"/>
              <w:jc w:val="center"/>
            </w:pPr>
            <w:r w:rsidRPr="00DF76E7">
              <w:t>0</w:t>
            </w:r>
          </w:p>
        </w:tc>
        <w:tc>
          <w:tcPr>
            <w:tcW w:w="1375" w:type="dxa"/>
          </w:tcPr>
          <w:p w14:paraId="44CE080C" w14:textId="77777777" w:rsidR="00EF374B" w:rsidRPr="00DF76E7" w:rsidRDefault="00EF374B" w:rsidP="00747ABA">
            <w:pPr>
              <w:ind w:firstLine="0"/>
              <w:jc w:val="center"/>
            </w:pPr>
            <w:r w:rsidRPr="00DF76E7">
              <w:t>1</w:t>
            </w:r>
          </w:p>
        </w:tc>
      </w:tr>
      <w:tr w:rsidR="00EF374B" w:rsidRPr="00DF76E7" w14:paraId="5A5A5BD7" w14:textId="77777777" w:rsidTr="00B20BFD">
        <w:tc>
          <w:tcPr>
            <w:tcW w:w="2681" w:type="dxa"/>
          </w:tcPr>
          <w:p w14:paraId="381870C8" w14:textId="77777777" w:rsidR="00EF374B" w:rsidRPr="00DF76E7" w:rsidRDefault="00EF374B" w:rsidP="00747ABA">
            <w:pPr>
              <w:ind w:firstLine="0"/>
              <w:jc w:val="center"/>
            </w:pPr>
            <w:r w:rsidRPr="00DF76E7">
              <w:t>Костюм.txt</w:t>
            </w:r>
          </w:p>
        </w:tc>
        <w:tc>
          <w:tcPr>
            <w:tcW w:w="1553" w:type="dxa"/>
          </w:tcPr>
          <w:p w14:paraId="1CAB8ABD" w14:textId="77777777" w:rsidR="00EF374B" w:rsidRPr="00DF76E7" w:rsidRDefault="00EF374B" w:rsidP="00747ABA">
            <w:pPr>
              <w:ind w:firstLine="0"/>
              <w:jc w:val="center"/>
            </w:pPr>
            <w:r w:rsidRPr="00DF76E7">
              <w:t>0</w:t>
            </w:r>
          </w:p>
        </w:tc>
        <w:tc>
          <w:tcPr>
            <w:tcW w:w="1543" w:type="dxa"/>
          </w:tcPr>
          <w:p w14:paraId="7BF64594" w14:textId="77777777" w:rsidR="00EF374B" w:rsidRPr="00DF76E7" w:rsidRDefault="00EF374B" w:rsidP="00747ABA">
            <w:pPr>
              <w:ind w:firstLine="0"/>
              <w:jc w:val="center"/>
            </w:pPr>
            <w:r w:rsidRPr="00DF76E7">
              <w:t>0</w:t>
            </w:r>
          </w:p>
        </w:tc>
        <w:tc>
          <w:tcPr>
            <w:tcW w:w="1485" w:type="dxa"/>
          </w:tcPr>
          <w:p w14:paraId="31D84590" w14:textId="77777777" w:rsidR="00EF374B" w:rsidRPr="00DF76E7" w:rsidRDefault="00EF374B" w:rsidP="00747ABA">
            <w:pPr>
              <w:ind w:firstLine="0"/>
              <w:jc w:val="center"/>
            </w:pPr>
            <w:r w:rsidRPr="00DF76E7">
              <w:t>2</w:t>
            </w:r>
          </w:p>
        </w:tc>
        <w:tc>
          <w:tcPr>
            <w:tcW w:w="1375" w:type="dxa"/>
          </w:tcPr>
          <w:p w14:paraId="50F17676" w14:textId="77777777" w:rsidR="00EF374B" w:rsidRPr="00DF76E7" w:rsidRDefault="00EF374B" w:rsidP="00747ABA">
            <w:pPr>
              <w:ind w:firstLine="0"/>
              <w:jc w:val="center"/>
            </w:pPr>
            <w:r w:rsidRPr="00DF76E7">
              <w:t>0</w:t>
            </w:r>
          </w:p>
        </w:tc>
      </w:tr>
      <w:tr w:rsidR="00EF374B" w:rsidRPr="00DF76E7" w14:paraId="53680944" w14:textId="77777777" w:rsidTr="00B20BFD">
        <w:tc>
          <w:tcPr>
            <w:tcW w:w="2681" w:type="dxa"/>
          </w:tcPr>
          <w:p w14:paraId="5782322D" w14:textId="77777777" w:rsidR="00EF374B" w:rsidRPr="00DF76E7" w:rsidRDefault="00EF374B" w:rsidP="00747ABA">
            <w:pPr>
              <w:ind w:firstLine="0"/>
              <w:jc w:val="center"/>
            </w:pPr>
            <w:r w:rsidRPr="00DF76E7">
              <w:t>Починил.txt</w:t>
            </w:r>
          </w:p>
        </w:tc>
        <w:tc>
          <w:tcPr>
            <w:tcW w:w="1553" w:type="dxa"/>
          </w:tcPr>
          <w:p w14:paraId="38CBD7D7" w14:textId="77777777" w:rsidR="00EF374B" w:rsidRPr="00DF76E7" w:rsidRDefault="00EF374B" w:rsidP="00747ABA">
            <w:pPr>
              <w:ind w:firstLine="0"/>
              <w:jc w:val="center"/>
            </w:pPr>
            <w:r w:rsidRPr="00DF76E7">
              <w:t>0</w:t>
            </w:r>
          </w:p>
        </w:tc>
        <w:tc>
          <w:tcPr>
            <w:tcW w:w="1543" w:type="dxa"/>
          </w:tcPr>
          <w:p w14:paraId="7F2437BB" w14:textId="77777777" w:rsidR="00EF374B" w:rsidRPr="00DF76E7" w:rsidRDefault="00EF374B" w:rsidP="00747ABA">
            <w:pPr>
              <w:ind w:firstLine="0"/>
              <w:jc w:val="center"/>
            </w:pPr>
            <w:r w:rsidRPr="00DF76E7">
              <w:t>1</w:t>
            </w:r>
          </w:p>
        </w:tc>
        <w:tc>
          <w:tcPr>
            <w:tcW w:w="1485" w:type="dxa"/>
          </w:tcPr>
          <w:p w14:paraId="2B7AFEF7" w14:textId="77777777" w:rsidR="00EF374B" w:rsidRPr="00DF76E7" w:rsidRDefault="00EF374B" w:rsidP="00747ABA">
            <w:pPr>
              <w:ind w:firstLine="0"/>
              <w:jc w:val="center"/>
            </w:pPr>
            <w:r w:rsidRPr="00DF76E7">
              <w:t>0</w:t>
            </w:r>
          </w:p>
        </w:tc>
        <w:tc>
          <w:tcPr>
            <w:tcW w:w="1375" w:type="dxa"/>
          </w:tcPr>
          <w:p w14:paraId="2894114A" w14:textId="77777777" w:rsidR="00EF374B" w:rsidRPr="00DF76E7" w:rsidRDefault="00EF374B" w:rsidP="00747ABA">
            <w:pPr>
              <w:ind w:firstLine="0"/>
              <w:jc w:val="center"/>
            </w:pPr>
            <w:r w:rsidRPr="00DF76E7">
              <w:t>1</w:t>
            </w:r>
          </w:p>
        </w:tc>
      </w:tr>
    </w:tbl>
    <w:p w14:paraId="5938572F" w14:textId="77777777" w:rsidR="00CA1057" w:rsidRDefault="00CA1057" w:rsidP="00CC28CA">
      <w:pPr>
        <w:ind w:firstLine="0"/>
      </w:pPr>
    </w:p>
    <w:p w14:paraId="61758BFA" w14:textId="77777777" w:rsidR="00CA1057" w:rsidRPr="00DF76E7" w:rsidRDefault="00CA1057" w:rsidP="000B0507">
      <w:pPr>
        <w:ind w:left="708" w:firstLine="1"/>
      </w:pPr>
    </w:p>
    <w:p w14:paraId="7587D0DB" w14:textId="77777777" w:rsidR="00B06A94" w:rsidRDefault="00B06A94" w:rsidP="00B06A94">
      <w:r w:rsidRPr="00DF76E7">
        <w:rPr>
          <w:i/>
        </w:rPr>
        <w:t xml:space="preserve">Шаг </w:t>
      </w:r>
      <w:r w:rsidR="000B0507" w:rsidRPr="00DF76E7">
        <w:rPr>
          <w:i/>
        </w:rPr>
        <w:t>3</w:t>
      </w:r>
      <w:r w:rsidRPr="00DF76E7">
        <w:t>. Нормализуем матрицу;</w:t>
      </w:r>
    </w:p>
    <w:p w14:paraId="766455FF" w14:textId="77777777" w:rsidR="00CA1057" w:rsidRDefault="00CA1057" w:rsidP="00CA1057">
      <w:pPr>
        <w:tabs>
          <w:tab w:val="right" w:pos="9355"/>
        </w:tabs>
      </w:pPr>
      <w:r>
        <w:tab/>
      </w:r>
      <w:r w:rsidRPr="00DF76E7">
        <w:t>Таблица 2.4.</w:t>
      </w:r>
    </w:p>
    <w:p w14:paraId="0243FBF8" w14:textId="77777777" w:rsidR="00747ABA" w:rsidRPr="00DF76E7" w:rsidRDefault="00CA1057" w:rsidP="00CA1057">
      <w:pPr>
        <w:ind w:left="708" w:firstLine="1"/>
        <w:jc w:val="center"/>
      </w:pPr>
      <w:r w:rsidRPr="00DF76E7">
        <w:t>Нормализованная таблица частот</w:t>
      </w:r>
    </w:p>
    <w:tbl>
      <w:tblPr>
        <w:tblStyle w:val="af2"/>
        <w:tblW w:w="0" w:type="auto"/>
        <w:tblInd w:w="708" w:type="dxa"/>
        <w:tblLook w:val="04A0" w:firstRow="1" w:lastRow="0" w:firstColumn="1" w:lastColumn="0" w:noHBand="0" w:noVBand="1"/>
      </w:tblPr>
      <w:tblGrid>
        <w:gridCol w:w="2831"/>
        <w:gridCol w:w="1730"/>
        <w:gridCol w:w="1543"/>
        <w:gridCol w:w="1267"/>
        <w:gridCol w:w="1266"/>
      </w:tblGrid>
      <w:tr w:rsidR="00EF374B" w:rsidRPr="00DF76E7" w14:paraId="0EAEF717" w14:textId="77777777" w:rsidTr="006340C8">
        <w:tc>
          <w:tcPr>
            <w:tcW w:w="2831" w:type="dxa"/>
          </w:tcPr>
          <w:p w14:paraId="052614F7" w14:textId="77777777" w:rsidR="00EF374B" w:rsidRPr="00DF76E7" w:rsidRDefault="00EF374B" w:rsidP="00B90D5F">
            <w:pPr>
              <w:ind w:firstLine="0"/>
              <w:jc w:val="center"/>
            </w:pPr>
          </w:p>
        </w:tc>
        <w:tc>
          <w:tcPr>
            <w:tcW w:w="1730" w:type="dxa"/>
          </w:tcPr>
          <w:p w14:paraId="20FF003B" w14:textId="77777777" w:rsidR="00EF374B" w:rsidRPr="00DF76E7" w:rsidRDefault="00EF374B" w:rsidP="00B90D5F">
            <w:pPr>
              <w:ind w:firstLine="0"/>
              <w:jc w:val="center"/>
            </w:pPr>
            <w:r w:rsidRPr="00DF76E7">
              <w:t>зачет</w:t>
            </w:r>
          </w:p>
        </w:tc>
        <w:tc>
          <w:tcPr>
            <w:tcW w:w="1543" w:type="dxa"/>
          </w:tcPr>
          <w:p w14:paraId="71B8A040" w14:textId="77777777" w:rsidR="00EF374B" w:rsidRPr="00DF76E7" w:rsidRDefault="00EF374B" w:rsidP="00B90D5F">
            <w:pPr>
              <w:ind w:firstLine="0"/>
              <w:jc w:val="center"/>
            </w:pPr>
            <w:r w:rsidRPr="00DF76E7">
              <w:t>компьютер</w:t>
            </w:r>
          </w:p>
        </w:tc>
        <w:tc>
          <w:tcPr>
            <w:tcW w:w="1267" w:type="dxa"/>
          </w:tcPr>
          <w:p w14:paraId="52E8BD7C" w14:textId="77777777" w:rsidR="00EF374B" w:rsidRPr="00DF76E7" w:rsidRDefault="00EF374B" w:rsidP="00B90D5F">
            <w:pPr>
              <w:ind w:firstLine="0"/>
              <w:jc w:val="center"/>
            </w:pPr>
            <w:r w:rsidRPr="00DF76E7">
              <w:t>костюм</w:t>
            </w:r>
          </w:p>
        </w:tc>
        <w:tc>
          <w:tcPr>
            <w:tcW w:w="1266" w:type="dxa"/>
          </w:tcPr>
          <w:p w14:paraId="45BA1470" w14:textId="77777777" w:rsidR="00EF374B" w:rsidRPr="00DF76E7" w:rsidRDefault="00EF374B" w:rsidP="00B90D5F">
            <w:pPr>
              <w:ind w:firstLine="0"/>
              <w:jc w:val="center"/>
            </w:pPr>
            <w:r w:rsidRPr="00DF76E7">
              <w:t>телефон</w:t>
            </w:r>
          </w:p>
        </w:tc>
      </w:tr>
      <w:tr w:rsidR="006340C8" w:rsidRPr="00DF76E7" w14:paraId="4F421DA3" w14:textId="77777777" w:rsidTr="006340C8">
        <w:tc>
          <w:tcPr>
            <w:tcW w:w="2831" w:type="dxa"/>
          </w:tcPr>
          <w:p w14:paraId="6949DE22" w14:textId="77777777" w:rsidR="006340C8" w:rsidRPr="00DF76E7" w:rsidRDefault="006340C8" w:rsidP="006340C8">
            <w:pPr>
              <w:ind w:firstLine="0"/>
              <w:jc w:val="center"/>
            </w:pPr>
            <w:r>
              <w:t>Группа «</w:t>
            </w:r>
            <w:r w:rsidRPr="00DF76E7">
              <w:t>Костюм</w:t>
            </w:r>
            <w:r>
              <w:t>»</w:t>
            </w:r>
          </w:p>
        </w:tc>
        <w:tc>
          <w:tcPr>
            <w:tcW w:w="1730" w:type="dxa"/>
          </w:tcPr>
          <w:p w14:paraId="51DBA1B5" w14:textId="77777777" w:rsidR="006340C8" w:rsidRPr="00DF76E7" w:rsidRDefault="006340C8" w:rsidP="006340C8">
            <w:pPr>
              <w:ind w:firstLine="0"/>
              <w:jc w:val="center"/>
            </w:pPr>
            <w:r w:rsidRPr="00DF76E7">
              <w:t>0</w:t>
            </w:r>
          </w:p>
        </w:tc>
        <w:tc>
          <w:tcPr>
            <w:tcW w:w="1543" w:type="dxa"/>
          </w:tcPr>
          <w:p w14:paraId="71D7710C" w14:textId="77777777" w:rsidR="006340C8" w:rsidRPr="00DF76E7" w:rsidRDefault="006340C8" w:rsidP="006340C8">
            <w:pPr>
              <w:ind w:firstLine="0"/>
              <w:jc w:val="center"/>
            </w:pPr>
            <w:r w:rsidRPr="00DF76E7">
              <w:t>0</w:t>
            </w:r>
          </w:p>
        </w:tc>
        <w:tc>
          <w:tcPr>
            <w:tcW w:w="1267" w:type="dxa"/>
          </w:tcPr>
          <w:p w14:paraId="7118C075" w14:textId="77777777" w:rsidR="006340C8" w:rsidRPr="00DF76E7" w:rsidRDefault="006340C8" w:rsidP="006340C8">
            <w:pPr>
              <w:ind w:firstLine="0"/>
              <w:jc w:val="center"/>
            </w:pPr>
            <w:r w:rsidRPr="00DF76E7">
              <w:t>1</w:t>
            </w:r>
          </w:p>
        </w:tc>
        <w:tc>
          <w:tcPr>
            <w:tcW w:w="1266" w:type="dxa"/>
          </w:tcPr>
          <w:p w14:paraId="5D9C464F" w14:textId="77777777" w:rsidR="006340C8" w:rsidRPr="00DF76E7" w:rsidRDefault="006340C8" w:rsidP="006340C8">
            <w:pPr>
              <w:ind w:firstLine="0"/>
              <w:jc w:val="center"/>
            </w:pPr>
            <w:r w:rsidRPr="00DF76E7">
              <w:t>0</w:t>
            </w:r>
          </w:p>
        </w:tc>
      </w:tr>
      <w:tr w:rsidR="006340C8" w:rsidRPr="00DF76E7" w14:paraId="32D121DF" w14:textId="77777777" w:rsidTr="006340C8">
        <w:tc>
          <w:tcPr>
            <w:tcW w:w="2831" w:type="dxa"/>
          </w:tcPr>
          <w:p w14:paraId="3677E75C" w14:textId="77777777" w:rsidR="006340C8" w:rsidRPr="00DF76E7" w:rsidRDefault="006340C8" w:rsidP="006340C8">
            <w:pPr>
              <w:ind w:firstLine="0"/>
              <w:jc w:val="center"/>
            </w:pPr>
            <w:r>
              <w:t>Группа «</w:t>
            </w:r>
            <w:r w:rsidRPr="00DF76E7">
              <w:t>Техника</w:t>
            </w:r>
            <w:r>
              <w:t>»</w:t>
            </w:r>
          </w:p>
        </w:tc>
        <w:tc>
          <w:tcPr>
            <w:tcW w:w="1730" w:type="dxa"/>
          </w:tcPr>
          <w:p w14:paraId="30F3728A" w14:textId="77777777" w:rsidR="006340C8" w:rsidRPr="00DF76E7" w:rsidRDefault="006340C8" w:rsidP="006340C8">
            <w:pPr>
              <w:ind w:firstLine="0"/>
              <w:jc w:val="center"/>
            </w:pPr>
            <w:r w:rsidRPr="00DF76E7">
              <w:t>0</w:t>
            </w:r>
          </w:p>
        </w:tc>
        <w:tc>
          <w:tcPr>
            <w:tcW w:w="1543" w:type="dxa"/>
          </w:tcPr>
          <w:p w14:paraId="067DE1DE" w14:textId="77777777" w:rsidR="006340C8" w:rsidRPr="00DF76E7" w:rsidRDefault="006340C8" w:rsidP="006340C8">
            <w:pPr>
              <w:ind w:firstLine="0"/>
              <w:jc w:val="center"/>
            </w:pPr>
            <w:r w:rsidRPr="00DF76E7">
              <w:t>1</w:t>
            </w:r>
          </w:p>
        </w:tc>
        <w:tc>
          <w:tcPr>
            <w:tcW w:w="1267" w:type="dxa"/>
          </w:tcPr>
          <w:p w14:paraId="264EAAF0" w14:textId="77777777" w:rsidR="006340C8" w:rsidRPr="00DF76E7" w:rsidRDefault="006340C8" w:rsidP="006340C8">
            <w:pPr>
              <w:ind w:firstLine="0"/>
              <w:jc w:val="center"/>
            </w:pPr>
            <w:r w:rsidRPr="00DF76E7">
              <w:t>0</w:t>
            </w:r>
          </w:p>
        </w:tc>
        <w:tc>
          <w:tcPr>
            <w:tcW w:w="1266" w:type="dxa"/>
          </w:tcPr>
          <w:p w14:paraId="33006FE3" w14:textId="77777777" w:rsidR="006340C8" w:rsidRPr="00DF76E7" w:rsidRDefault="006340C8" w:rsidP="006340C8">
            <w:pPr>
              <w:ind w:firstLine="0"/>
              <w:jc w:val="center"/>
            </w:pPr>
            <w:r w:rsidRPr="00DF76E7">
              <w:t>1</w:t>
            </w:r>
          </w:p>
        </w:tc>
      </w:tr>
      <w:tr w:rsidR="006340C8" w:rsidRPr="00DF76E7" w14:paraId="5523990B" w14:textId="77777777" w:rsidTr="006340C8">
        <w:tc>
          <w:tcPr>
            <w:tcW w:w="2831" w:type="dxa"/>
          </w:tcPr>
          <w:p w14:paraId="1C0D29A7" w14:textId="77777777" w:rsidR="006340C8" w:rsidRPr="00DF76E7" w:rsidRDefault="006340C8" w:rsidP="006340C8">
            <w:pPr>
              <w:ind w:firstLine="0"/>
              <w:jc w:val="center"/>
            </w:pPr>
            <w:r>
              <w:t>Группа «</w:t>
            </w:r>
            <w:r w:rsidRPr="00DF76E7">
              <w:t>Зачет</w:t>
            </w:r>
            <w:r>
              <w:t>»</w:t>
            </w:r>
          </w:p>
        </w:tc>
        <w:tc>
          <w:tcPr>
            <w:tcW w:w="1730" w:type="dxa"/>
          </w:tcPr>
          <w:p w14:paraId="4003A3A4" w14:textId="77777777" w:rsidR="006340C8" w:rsidRPr="00DF76E7" w:rsidRDefault="006340C8" w:rsidP="006340C8">
            <w:pPr>
              <w:ind w:firstLine="0"/>
              <w:jc w:val="center"/>
            </w:pPr>
            <w:r w:rsidRPr="00DF76E7">
              <w:t>1</w:t>
            </w:r>
          </w:p>
        </w:tc>
        <w:tc>
          <w:tcPr>
            <w:tcW w:w="1543" w:type="dxa"/>
          </w:tcPr>
          <w:p w14:paraId="66A9985A" w14:textId="77777777" w:rsidR="006340C8" w:rsidRPr="00DF76E7" w:rsidRDefault="006340C8" w:rsidP="006340C8">
            <w:pPr>
              <w:ind w:firstLine="0"/>
              <w:jc w:val="center"/>
            </w:pPr>
            <w:r w:rsidRPr="00DF76E7">
              <w:t>0</w:t>
            </w:r>
          </w:p>
        </w:tc>
        <w:tc>
          <w:tcPr>
            <w:tcW w:w="1267" w:type="dxa"/>
          </w:tcPr>
          <w:p w14:paraId="1346A35E" w14:textId="77777777" w:rsidR="006340C8" w:rsidRPr="00DF76E7" w:rsidRDefault="006340C8" w:rsidP="006340C8">
            <w:pPr>
              <w:ind w:firstLine="0"/>
              <w:jc w:val="center"/>
            </w:pPr>
            <w:r w:rsidRPr="00DF76E7">
              <w:t>0</w:t>
            </w:r>
          </w:p>
        </w:tc>
        <w:tc>
          <w:tcPr>
            <w:tcW w:w="1266" w:type="dxa"/>
          </w:tcPr>
          <w:p w14:paraId="17F60B7E" w14:textId="77777777" w:rsidR="006340C8" w:rsidRPr="00DF76E7" w:rsidRDefault="006340C8" w:rsidP="006340C8">
            <w:pPr>
              <w:ind w:firstLine="0"/>
              <w:jc w:val="center"/>
            </w:pPr>
            <w:r w:rsidRPr="00DF76E7">
              <w:t>0</w:t>
            </w:r>
          </w:p>
        </w:tc>
      </w:tr>
      <w:tr w:rsidR="00EF374B" w:rsidRPr="00DF76E7" w14:paraId="2F308C62" w14:textId="77777777" w:rsidTr="006340C8">
        <w:tc>
          <w:tcPr>
            <w:tcW w:w="2831" w:type="dxa"/>
          </w:tcPr>
          <w:p w14:paraId="51B324A5" w14:textId="77777777" w:rsidR="00EF374B" w:rsidRPr="00DF76E7" w:rsidRDefault="00EF374B" w:rsidP="00B90D5F">
            <w:pPr>
              <w:ind w:firstLine="0"/>
              <w:jc w:val="center"/>
            </w:pPr>
            <w:r w:rsidRPr="00DF76E7">
              <w:t>Зачет.txt</w:t>
            </w:r>
          </w:p>
        </w:tc>
        <w:tc>
          <w:tcPr>
            <w:tcW w:w="1730" w:type="dxa"/>
          </w:tcPr>
          <w:p w14:paraId="6091AC20" w14:textId="77777777" w:rsidR="00EF374B" w:rsidRPr="00DF76E7" w:rsidRDefault="000473B7" w:rsidP="00B90D5F">
            <w:pPr>
              <w:ind w:firstLine="0"/>
              <w:jc w:val="center"/>
            </w:pPr>
            <w:r>
              <w:t>1</w:t>
            </w:r>
          </w:p>
        </w:tc>
        <w:tc>
          <w:tcPr>
            <w:tcW w:w="1543" w:type="dxa"/>
          </w:tcPr>
          <w:p w14:paraId="4F852DD4" w14:textId="77777777" w:rsidR="00EF374B" w:rsidRPr="00DF76E7" w:rsidRDefault="00EF374B" w:rsidP="00B90D5F">
            <w:pPr>
              <w:ind w:firstLine="0"/>
              <w:jc w:val="center"/>
            </w:pPr>
            <w:r w:rsidRPr="00DF76E7">
              <w:t>0,5</w:t>
            </w:r>
          </w:p>
        </w:tc>
        <w:tc>
          <w:tcPr>
            <w:tcW w:w="1267" w:type="dxa"/>
          </w:tcPr>
          <w:p w14:paraId="433BEE90" w14:textId="77777777" w:rsidR="00EF374B" w:rsidRPr="00DF76E7" w:rsidRDefault="00EF374B" w:rsidP="00B90D5F">
            <w:pPr>
              <w:ind w:firstLine="0"/>
              <w:jc w:val="center"/>
            </w:pPr>
            <w:r w:rsidRPr="00DF76E7">
              <w:t>0</w:t>
            </w:r>
          </w:p>
        </w:tc>
        <w:tc>
          <w:tcPr>
            <w:tcW w:w="1266" w:type="dxa"/>
          </w:tcPr>
          <w:p w14:paraId="6D3BEE44" w14:textId="77777777" w:rsidR="00EF374B" w:rsidRPr="00DF76E7" w:rsidRDefault="00EF374B" w:rsidP="00B90D5F">
            <w:pPr>
              <w:ind w:firstLine="0"/>
              <w:jc w:val="center"/>
            </w:pPr>
            <w:r w:rsidRPr="00DF76E7">
              <w:t>0</w:t>
            </w:r>
          </w:p>
        </w:tc>
      </w:tr>
      <w:tr w:rsidR="00EF374B" w:rsidRPr="00DF76E7" w14:paraId="7B6C6121" w14:textId="77777777" w:rsidTr="006340C8">
        <w:tc>
          <w:tcPr>
            <w:tcW w:w="2831" w:type="dxa"/>
          </w:tcPr>
          <w:p w14:paraId="748651CE" w14:textId="77777777" w:rsidR="00EF374B" w:rsidRPr="00DF76E7" w:rsidRDefault="00EF374B" w:rsidP="00B90D5F">
            <w:pPr>
              <w:ind w:firstLine="0"/>
              <w:jc w:val="center"/>
            </w:pPr>
            <w:r w:rsidRPr="00DF76E7">
              <w:t>Компьютер.txt</w:t>
            </w:r>
          </w:p>
        </w:tc>
        <w:tc>
          <w:tcPr>
            <w:tcW w:w="1730" w:type="dxa"/>
          </w:tcPr>
          <w:p w14:paraId="5FFD539B" w14:textId="77777777" w:rsidR="00EF374B" w:rsidRPr="00DF76E7" w:rsidRDefault="00EF374B" w:rsidP="00B90D5F">
            <w:pPr>
              <w:ind w:firstLine="0"/>
              <w:jc w:val="center"/>
            </w:pPr>
            <w:r w:rsidRPr="00DF76E7">
              <w:t>1</w:t>
            </w:r>
          </w:p>
        </w:tc>
        <w:tc>
          <w:tcPr>
            <w:tcW w:w="1543" w:type="dxa"/>
          </w:tcPr>
          <w:p w14:paraId="147D403F" w14:textId="77777777" w:rsidR="00EF374B" w:rsidRPr="00DF76E7" w:rsidRDefault="00EF374B" w:rsidP="00B90D5F">
            <w:pPr>
              <w:ind w:firstLine="0"/>
              <w:jc w:val="center"/>
            </w:pPr>
            <w:r w:rsidRPr="00DF76E7">
              <w:t>1</w:t>
            </w:r>
          </w:p>
        </w:tc>
        <w:tc>
          <w:tcPr>
            <w:tcW w:w="1267" w:type="dxa"/>
          </w:tcPr>
          <w:p w14:paraId="241669AF" w14:textId="77777777" w:rsidR="00EF374B" w:rsidRPr="00DF76E7" w:rsidRDefault="00EF374B" w:rsidP="00B90D5F">
            <w:pPr>
              <w:ind w:firstLine="0"/>
              <w:jc w:val="center"/>
            </w:pPr>
            <w:r w:rsidRPr="00DF76E7">
              <w:t>0</w:t>
            </w:r>
          </w:p>
        </w:tc>
        <w:tc>
          <w:tcPr>
            <w:tcW w:w="1266" w:type="dxa"/>
          </w:tcPr>
          <w:p w14:paraId="0AE12C47" w14:textId="77777777" w:rsidR="00EF374B" w:rsidRPr="00DF76E7" w:rsidRDefault="00EF374B" w:rsidP="00B90D5F">
            <w:pPr>
              <w:ind w:firstLine="0"/>
              <w:jc w:val="center"/>
            </w:pPr>
            <w:r w:rsidRPr="00DF76E7">
              <w:t>1</w:t>
            </w:r>
          </w:p>
        </w:tc>
      </w:tr>
      <w:tr w:rsidR="00EF374B" w:rsidRPr="00DF76E7" w14:paraId="7487EDED" w14:textId="77777777" w:rsidTr="006340C8">
        <w:tc>
          <w:tcPr>
            <w:tcW w:w="2831" w:type="dxa"/>
          </w:tcPr>
          <w:p w14:paraId="07D717D1" w14:textId="77777777" w:rsidR="00EF374B" w:rsidRPr="00DF76E7" w:rsidRDefault="00EF374B" w:rsidP="00B90D5F">
            <w:pPr>
              <w:ind w:firstLine="0"/>
              <w:jc w:val="center"/>
            </w:pPr>
            <w:r w:rsidRPr="00DF76E7">
              <w:t>Костюм.txt</w:t>
            </w:r>
          </w:p>
        </w:tc>
        <w:tc>
          <w:tcPr>
            <w:tcW w:w="1730" w:type="dxa"/>
          </w:tcPr>
          <w:p w14:paraId="61B964E5" w14:textId="77777777" w:rsidR="00EF374B" w:rsidRPr="00DF76E7" w:rsidRDefault="00EF374B" w:rsidP="00B90D5F">
            <w:pPr>
              <w:ind w:firstLine="0"/>
              <w:jc w:val="center"/>
            </w:pPr>
            <w:r w:rsidRPr="00DF76E7">
              <w:t>0</w:t>
            </w:r>
          </w:p>
        </w:tc>
        <w:tc>
          <w:tcPr>
            <w:tcW w:w="1543" w:type="dxa"/>
          </w:tcPr>
          <w:p w14:paraId="20609955" w14:textId="77777777" w:rsidR="00EF374B" w:rsidRPr="00DF76E7" w:rsidRDefault="00EF374B" w:rsidP="00B90D5F">
            <w:pPr>
              <w:ind w:firstLine="0"/>
              <w:jc w:val="center"/>
            </w:pPr>
            <w:r w:rsidRPr="00DF76E7">
              <w:t>0</w:t>
            </w:r>
          </w:p>
        </w:tc>
        <w:tc>
          <w:tcPr>
            <w:tcW w:w="1267" w:type="dxa"/>
          </w:tcPr>
          <w:p w14:paraId="34E71A30" w14:textId="77777777" w:rsidR="00EF374B" w:rsidRPr="00DF76E7" w:rsidRDefault="0010273A" w:rsidP="00B90D5F">
            <w:pPr>
              <w:ind w:firstLine="0"/>
              <w:jc w:val="center"/>
            </w:pPr>
            <w:r w:rsidRPr="00DF76E7">
              <w:t>1</w:t>
            </w:r>
          </w:p>
        </w:tc>
        <w:tc>
          <w:tcPr>
            <w:tcW w:w="1266" w:type="dxa"/>
          </w:tcPr>
          <w:p w14:paraId="20E461C8" w14:textId="77777777" w:rsidR="00EF374B" w:rsidRPr="00DF76E7" w:rsidRDefault="00EF374B" w:rsidP="00B90D5F">
            <w:pPr>
              <w:ind w:firstLine="0"/>
              <w:jc w:val="center"/>
            </w:pPr>
            <w:r w:rsidRPr="00DF76E7">
              <w:t>0</w:t>
            </w:r>
          </w:p>
        </w:tc>
      </w:tr>
      <w:tr w:rsidR="00EF374B" w:rsidRPr="00DF76E7" w14:paraId="03A02531" w14:textId="77777777" w:rsidTr="006340C8">
        <w:tc>
          <w:tcPr>
            <w:tcW w:w="2831" w:type="dxa"/>
          </w:tcPr>
          <w:p w14:paraId="1DBF86C0" w14:textId="77777777" w:rsidR="00EF374B" w:rsidRPr="00DF76E7" w:rsidRDefault="00EF374B" w:rsidP="00B90D5F">
            <w:pPr>
              <w:ind w:firstLine="0"/>
              <w:jc w:val="center"/>
            </w:pPr>
            <w:r w:rsidRPr="00DF76E7">
              <w:t>Починил.txt</w:t>
            </w:r>
          </w:p>
        </w:tc>
        <w:tc>
          <w:tcPr>
            <w:tcW w:w="1730" w:type="dxa"/>
          </w:tcPr>
          <w:p w14:paraId="57A12BB8" w14:textId="77777777" w:rsidR="00EF374B" w:rsidRPr="00DF76E7" w:rsidRDefault="00EF374B" w:rsidP="00B90D5F">
            <w:pPr>
              <w:ind w:firstLine="0"/>
              <w:jc w:val="center"/>
            </w:pPr>
            <w:r w:rsidRPr="00DF76E7">
              <w:t>0</w:t>
            </w:r>
          </w:p>
        </w:tc>
        <w:tc>
          <w:tcPr>
            <w:tcW w:w="1543" w:type="dxa"/>
          </w:tcPr>
          <w:p w14:paraId="5D1725FB" w14:textId="77777777" w:rsidR="00EF374B" w:rsidRPr="00DF76E7" w:rsidRDefault="00EF374B" w:rsidP="00B90D5F">
            <w:pPr>
              <w:ind w:firstLine="0"/>
              <w:jc w:val="center"/>
            </w:pPr>
            <w:r w:rsidRPr="00DF76E7">
              <w:t>1</w:t>
            </w:r>
          </w:p>
        </w:tc>
        <w:tc>
          <w:tcPr>
            <w:tcW w:w="1267" w:type="dxa"/>
          </w:tcPr>
          <w:p w14:paraId="5C18FCDA" w14:textId="77777777" w:rsidR="00EF374B" w:rsidRPr="00DF76E7" w:rsidRDefault="00EF374B" w:rsidP="00B90D5F">
            <w:pPr>
              <w:ind w:firstLine="0"/>
              <w:jc w:val="center"/>
            </w:pPr>
            <w:r w:rsidRPr="00DF76E7">
              <w:t>0</w:t>
            </w:r>
          </w:p>
        </w:tc>
        <w:tc>
          <w:tcPr>
            <w:tcW w:w="1266" w:type="dxa"/>
          </w:tcPr>
          <w:p w14:paraId="45A91BE6" w14:textId="77777777" w:rsidR="00EF374B" w:rsidRPr="00DF76E7" w:rsidRDefault="00EF374B" w:rsidP="00B90D5F">
            <w:pPr>
              <w:ind w:firstLine="0"/>
              <w:jc w:val="center"/>
            </w:pPr>
            <w:r w:rsidRPr="00DF76E7">
              <w:t>1</w:t>
            </w:r>
          </w:p>
        </w:tc>
      </w:tr>
    </w:tbl>
    <w:p w14:paraId="31BF8C16" w14:textId="77777777" w:rsidR="00747ABA" w:rsidRDefault="00747ABA" w:rsidP="00CA1057">
      <w:pPr>
        <w:ind w:firstLine="0"/>
      </w:pPr>
    </w:p>
    <w:p w14:paraId="1C6E062E" w14:textId="77777777" w:rsidR="000C2EFC" w:rsidRPr="0080430E" w:rsidRDefault="000C2EFC" w:rsidP="00CA1057">
      <w:pPr>
        <w:ind w:firstLine="0"/>
        <w:rPr>
          <w:lang w:val="en-US"/>
        </w:rPr>
      </w:pPr>
    </w:p>
    <w:p w14:paraId="43EFD28D" w14:textId="77777777" w:rsidR="008F30AF" w:rsidRDefault="00B06A94" w:rsidP="0061784E">
      <w:pPr>
        <w:ind w:left="708" w:firstLine="1"/>
      </w:pPr>
      <w:r w:rsidRPr="00DF76E7">
        <w:rPr>
          <w:i/>
        </w:rPr>
        <w:t xml:space="preserve">Шаг </w:t>
      </w:r>
      <w:r w:rsidR="000B0507" w:rsidRPr="00DF76E7">
        <w:rPr>
          <w:i/>
        </w:rPr>
        <w:t>4</w:t>
      </w:r>
      <w:r w:rsidRPr="00DF76E7">
        <w:rPr>
          <w:i/>
        </w:rPr>
        <w:t xml:space="preserve">. </w:t>
      </w:r>
      <w:r w:rsidR="00EB4642" w:rsidRPr="00C5715B">
        <w:t>Определяем</w:t>
      </w:r>
      <w:r w:rsidR="00C1011E">
        <w:t xml:space="preserve"> группу выбранного документа в соответствии с </w:t>
      </w:r>
      <w:r w:rsidR="00EB4642" w:rsidRPr="00C5715B">
        <w:t>(2.</w:t>
      </w:r>
      <w:r w:rsidR="00EB4642">
        <w:t>3</w:t>
      </w:r>
      <w:r w:rsidR="00EB4642" w:rsidRPr="00C5715B">
        <w:t>).</w:t>
      </w:r>
      <w:r w:rsidR="00EB4642">
        <w:t xml:space="preserve"> А</w:t>
      </w:r>
      <w:r w:rsidR="00F07568">
        <w:t xml:space="preserve"> все до</w:t>
      </w:r>
      <w:r w:rsidR="00EB4642">
        <w:t xml:space="preserve">кументы, вес которых </w:t>
      </w:r>
      <w:r w:rsidR="009C2AA8">
        <w:t>больше</w:t>
      </w:r>
      <w:r w:rsidR="00EB4642">
        <w:t xml:space="preserve"> </w:t>
      </w:r>
      <w:proofErr w:type="spellStart"/>
      <w:r w:rsidR="00EB4642" w:rsidRPr="00DF76E7">
        <w:rPr>
          <w:i/>
          <w:lang w:val="en-US"/>
        </w:rPr>
        <w:t>r</w:t>
      </w:r>
      <w:r w:rsidR="00EB4642" w:rsidRPr="00DF76E7">
        <w:rPr>
          <w:i/>
          <w:vertAlign w:val="subscript"/>
          <w:lang w:val="en-US"/>
        </w:rPr>
        <w:t>max</w:t>
      </w:r>
      <w:proofErr w:type="spellEnd"/>
      <w:r w:rsidR="00EB4642" w:rsidRPr="00AF3846">
        <w:t>, попадают в группу «Прочее»</w:t>
      </w:r>
      <w:r w:rsidR="00EB4642">
        <w:t>:</w:t>
      </w:r>
    </w:p>
    <w:p w14:paraId="626D3BC5" w14:textId="77777777" w:rsidR="009C2AA8" w:rsidRDefault="009C2AA8" w:rsidP="0061784E">
      <w:pPr>
        <w:ind w:left="708" w:firstLine="1"/>
      </w:pPr>
    </w:p>
    <w:p w14:paraId="139AD886" w14:textId="77777777" w:rsidR="009C2AA8" w:rsidRDefault="009C2AA8" w:rsidP="009C2AA8">
      <w:r>
        <w:lastRenderedPageBreak/>
        <w:t xml:space="preserve">В таблице (2.5) представлены значения </w:t>
      </w:r>
      <w:proofErr w:type="spellStart"/>
      <w:r>
        <w:t>растояний</w:t>
      </w:r>
      <w:proofErr w:type="spellEnd"/>
      <w:r>
        <w:t xml:space="preserve"> между документами и центрами групп.</w:t>
      </w:r>
    </w:p>
    <w:p w14:paraId="36714BFF" w14:textId="77777777" w:rsidR="008F30AF" w:rsidRDefault="008F30AF" w:rsidP="008F30AF">
      <w:pPr>
        <w:tabs>
          <w:tab w:val="right" w:pos="9355"/>
        </w:tabs>
        <w:ind w:left="708" w:firstLine="1"/>
      </w:pPr>
      <w:r>
        <w:tab/>
      </w:r>
      <w:r w:rsidR="00774493">
        <w:t>Таблица 2.5</w:t>
      </w:r>
      <w:r w:rsidRPr="00DF76E7">
        <w:t>.</w:t>
      </w:r>
    </w:p>
    <w:p w14:paraId="337D3BC5" w14:textId="77777777" w:rsidR="0080430E" w:rsidRDefault="009C2AA8" w:rsidP="008F30AF">
      <w:pPr>
        <w:ind w:left="708" w:firstLine="1"/>
        <w:jc w:val="center"/>
      </w:pPr>
      <w:r>
        <w:t>Расстояния между документами и центрами групп</w:t>
      </w:r>
    </w:p>
    <w:tbl>
      <w:tblPr>
        <w:tblStyle w:val="af2"/>
        <w:tblW w:w="9517" w:type="dxa"/>
        <w:tblInd w:w="-147" w:type="dxa"/>
        <w:tblLook w:val="04A0" w:firstRow="1" w:lastRow="0" w:firstColumn="1" w:lastColumn="0" w:noHBand="0" w:noVBand="1"/>
      </w:tblPr>
      <w:tblGrid>
        <w:gridCol w:w="1985"/>
        <w:gridCol w:w="2552"/>
        <w:gridCol w:w="2693"/>
        <w:gridCol w:w="2287"/>
      </w:tblGrid>
      <w:tr w:rsidR="0080430E" w14:paraId="2C99648F" w14:textId="77777777" w:rsidTr="0080430E">
        <w:trPr>
          <w:trHeight w:val="1057"/>
        </w:trPr>
        <w:tc>
          <w:tcPr>
            <w:tcW w:w="1985" w:type="dxa"/>
            <w:vAlign w:val="center"/>
          </w:tcPr>
          <w:p w14:paraId="666ACF01" w14:textId="77777777" w:rsidR="0080430E" w:rsidRDefault="0080430E" w:rsidP="0080430E">
            <w:pPr>
              <w:ind w:firstLine="0"/>
              <w:jc w:val="center"/>
            </w:pPr>
          </w:p>
        </w:tc>
        <w:tc>
          <w:tcPr>
            <w:tcW w:w="2552" w:type="dxa"/>
            <w:vAlign w:val="center"/>
          </w:tcPr>
          <w:p w14:paraId="2A943C6C" w14:textId="77777777" w:rsidR="0080430E" w:rsidRPr="0080430E" w:rsidRDefault="0080430E" w:rsidP="0080430E">
            <w:pPr>
              <w:ind w:firstLine="0"/>
              <w:jc w:val="center"/>
            </w:pPr>
            <w:r>
              <w:t>Группа «</w:t>
            </w:r>
            <w:r w:rsidRPr="0080430E">
              <w:t>Костюм</w:t>
            </w:r>
            <w:r>
              <w:t>»</w:t>
            </w:r>
          </w:p>
        </w:tc>
        <w:tc>
          <w:tcPr>
            <w:tcW w:w="2693" w:type="dxa"/>
            <w:vAlign w:val="center"/>
          </w:tcPr>
          <w:p w14:paraId="13DEB3A9" w14:textId="77777777" w:rsidR="0080430E" w:rsidRDefault="0080430E" w:rsidP="0080430E">
            <w:pPr>
              <w:ind w:firstLine="0"/>
              <w:jc w:val="center"/>
            </w:pPr>
            <w:r>
              <w:t>Группа «</w:t>
            </w:r>
            <w:r w:rsidRPr="0080430E">
              <w:t>Техника</w:t>
            </w:r>
            <w:r>
              <w:t>»</w:t>
            </w:r>
          </w:p>
        </w:tc>
        <w:tc>
          <w:tcPr>
            <w:tcW w:w="2287" w:type="dxa"/>
            <w:vAlign w:val="center"/>
          </w:tcPr>
          <w:p w14:paraId="619F0540" w14:textId="77777777" w:rsidR="0080430E" w:rsidRDefault="0080430E" w:rsidP="0080430E">
            <w:pPr>
              <w:ind w:firstLine="0"/>
              <w:jc w:val="center"/>
            </w:pPr>
            <w:r>
              <w:t>Группа «</w:t>
            </w:r>
            <w:r w:rsidRPr="0080430E">
              <w:t>Зачет</w:t>
            </w:r>
            <w:r>
              <w:t>»</w:t>
            </w:r>
          </w:p>
        </w:tc>
      </w:tr>
      <w:tr w:rsidR="0080430E" w14:paraId="0E294157" w14:textId="77777777" w:rsidTr="0080430E">
        <w:trPr>
          <w:trHeight w:val="528"/>
        </w:trPr>
        <w:tc>
          <w:tcPr>
            <w:tcW w:w="1985" w:type="dxa"/>
            <w:vAlign w:val="center"/>
          </w:tcPr>
          <w:p w14:paraId="13B3828A" w14:textId="77777777" w:rsidR="0080430E" w:rsidRDefault="0080430E" w:rsidP="0080430E">
            <w:pPr>
              <w:ind w:firstLine="0"/>
              <w:jc w:val="center"/>
            </w:pPr>
            <w:r w:rsidRPr="0080430E">
              <w:t>Зачет.txt</w:t>
            </w:r>
          </w:p>
        </w:tc>
        <w:tc>
          <w:tcPr>
            <w:tcW w:w="2552" w:type="dxa"/>
            <w:vAlign w:val="center"/>
          </w:tcPr>
          <w:p w14:paraId="68A3B1A3" w14:textId="77777777" w:rsidR="0080430E" w:rsidRPr="00E65946" w:rsidRDefault="00E65946" w:rsidP="0080430E">
            <w:pPr>
              <w:ind w:firstLine="0"/>
              <w:jc w:val="center"/>
              <w:rPr>
                <w:lang w:val="en-US"/>
              </w:rPr>
            </w:pPr>
            <w:r>
              <w:rPr>
                <w:lang w:val="en-US"/>
              </w:rPr>
              <w:t xml:space="preserve">1 </w:t>
            </w:r>
          </w:p>
        </w:tc>
        <w:tc>
          <w:tcPr>
            <w:tcW w:w="2693" w:type="dxa"/>
            <w:vAlign w:val="center"/>
          </w:tcPr>
          <w:p w14:paraId="6AE29B52" w14:textId="77777777" w:rsidR="0080430E" w:rsidRPr="00E65946" w:rsidRDefault="00E65946" w:rsidP="0080430E">
            <w:pPr>
              <w:ind w:firstLine="0"/>
              <w:jc w:val="center"/>
              <w:rPr>
                <w:lang w:val="en-US"/>
              </w:rPr>
            </w:pPr>
            <w:r>
              <w:t>0,</w:t>
            </w:r>
            <w:r>
              <w:rPr>
                <w:lang w:val="en-US"/>
              </w:rPr>
              <w:t>68</w:t>
            </w:r>
          </w:p>
        </w:tc>
        <w:tc>
          <w:tcPr>
            <w:tcW w:w="2287" w:type="dxa"/>
            <w:vAlign w:val="center"/>
          </w:tcPr>
          <w:p w14:paraId="126D8237" w14:textId="77777777" w:rsidR="0080430E" w:rsidRDefault="00E65946" w:rsidP="0080430E">
            <w:pPr>
              <w:ind w:firstLine="0"/>
              <w:jc w:val="center"/>
            </w:pPr>
            <w:r>
              <w:t>0,1</w:t>
            </w:r>
          </w:p>
        </w:tc>
      </w:tr>
      <w:tr w:rsidR="0080430E" w14:paraId="088D6D01" w14:textId="77777777" w:rsidTr="0080430E">
        <w:trPr>
          <w:trHeight w:val="528"/>
        </w:trPr>
        <w:tc>
          <w:tcPr>
            <w:tcW w:w="1985" w:type="dxa"/>
            <w:vAlign w:val="center"/>
          </w:tcPr>
          <w:p w14:paraId="5FBC5369" w14:textId="77777777" w:rsidR="0080430E" w:rsidRDefault="0080430E" w:rsidP="0080430E">
            <w:pPr>
              <w:ind w:firstLine="0"/>
              <w:jc w:val="center"/>
            </w:pPr>
            <w:r w:rsidRPr="0080430E">
              <w:t>Компьютер.txt</w:t>
            </w:r>
          </w:p>
        </w:tc>
        <w:tc>
          <w:tcPr>
            <w:tcW w:w="2552" w:type="dxa"/>
            <w:vAlign w:val="center"/>
          </w:tcPr>
          <w:p w14:paraId="56D8D4CF" w14:textId="77777777" w:rsidR="0080430E" w:rsidRDefault="00E65946" w:rsidP="0080430E">
            <w:pPr>
              <w:ind w:firstLine="0"/>
              <w:jc w:val="center"/>
            </w:pPr>
            <w:r>
              <w:t>1</w:t>
            </w:r>
          </w:p>
        </w:tc>
        <w:tc>
          <w:tcPr>
            <w:tcW w:w="2693" w:type="dxa"/>
            <w:vAlign w:val="center"/>
          </w:tcPr>
          <w:p w14:paraId="5768F818" w14:textId="77777777" w:rsidR="0080430E" w:rsidRPr="00E65946" w:rsidRDefault="0080430E" w:rsidP="0080430E">
            <w:pPr>
              <w:ind w:firstLine="0"/>
              <w:jc w:val="center"/>
              <w:rPr>
                <w:lang w:val="en-US"/>
              </w:rPr>
            </w:pPr>
            <w:r w:rsidRPr="0080430E">
              <w:t>0,</w:t>
            </w:r>
            <w:r w:rsidR="00E65946">
              <w:t>1</w:t>
            </w:r>
            <w:r w:rsidR="00E65946">
              <w:rPr>
                <w:lang w:val="en-US"/>
              </w:rPr>
              <w:t>8</w:t>
            </w:r>
          </w:p>
        </w:tc>
        <w:tc>
          <w:tcPr>
            <w:tcW w:w="2287" w:type="dxa"/>
            <w:vAlign w:val="center"/>
          </w:tcPr>
          <w:p w14:paraId="710283F6" w14:textId="77777777" w:rsidR="0080430E" w:rsidRPr="00E65946" w:rsidRDefault="0080430E" w:rsidP="0080430E">
            <w:pPr>
              <w:ind w:firstLine="0"/>
              <w:jc w:val="center"/>
              <w:rPr>
                <w:lang w:val="en-US"/>
              </w:rPr>
            </w:pPr>
            <w:r w:rsidRPr="0080430E">
              <w:t>0,</w:t>
            </w:r>
            <w:r w:rsidR="00E65946">
              <w:rPr>
                <w:lang w:val="en-US"/>
              </w:rPr>
              <w:t>42</w:t>
            </w:r>
          </w:p>
        </w:tc>
      </w:tr>
      <w:tr w:rsidR="0080430E" w14:paraId="7411615A" w14:textId="77777777" w:rsidTr="0080430E">
        <w:trPr>
          <w:trHeight w:val="528"/>
        </w:trPr>
        <w:tc>
          <w:tcPr>
            <w:tcW w:w="1985" w:type="dxa"/>
            <w:vAlign w:val="center"/>
          </w:tcPr>
          <w:p w14:paraId="349B83EC" w14:textId="77777777" w:rsidR="0080430E" w:rsidRDefault="0080430E" w:rsidP="0080430E">
            <w:pPr>
              <w:ind w:firstLine="0"/>
              <w:jc w:val="center"/>
            </w:pPr>
            <w:r w:rsidRPr="0080430E">
              <w:t>Костюм.txt</w:t>
            </w:r>
          </w:p>
        </w:tc>
        <w:tc>
          <w:tcPr>
            <w:tcW w:w="2552" w:type="dxa"/>
            <w:vAlign w:val="center"/>
          </w:tcPr>
          <w:p w14:paraId="4D20D64A" w14:textId="77777777" w:rsidR="0080430E" w:rsidRDefault="00E65946" w:rsidP="0080430E">
            <w:pPr>
              <w:ind w:firstLine="0"/>
              <w:jc w:val="center"/>
            </w:pPr>
            <w:r>
              <w:t>0</w:t>
            </w:r>
          </w:p>
        </w:tc>
        <w:tc>
          <w:tcPr>
            <w:tcW w:w="2693" w:type="dxa"/>
            <w:vAlign w:val="center"/>
          </w:tcPr>
          <w:p w14:paraId="7FC9C1C0" w14:textId="77777777" w:rsidR="0080430E" w:rsidRDefault="00E65946" w:rsidP="0080430E">
            <w:pPr>
              <w:ind w:firstLine="0"/>
              <w:jc w:val="center"/>
            </w:pPr>
            <w:r>
              <w:t>1</w:t>
            </w:r>
          </w:p>
        </w:tc>
        <w:tc>
          <w:tcPr>
            <w:tcW w:w="2287" w:type="dxa"/>
            <w:vAlign w:val="center"/>
          </w:tcPr>
          <w:p w14:paraId="7A1AE007" w14:textId="77777777" w:rsidR="0080430E" w:rsidRDefault="00E65946" w:rsidP="0080430E">
            <w:pPr>
              <w:ind w:firstLine="0"/>
              <w:jc w:val="center"/>
            </w:pPr>
            <w:r>
              <w:t>1</w:t>
            </w:r>
          </w:p>
        </w:tc>
      </w:tr>
      <w:tr w:rsidR="0080430E" w14:paraId="136153A0" w14:textId="77777777" w:rsidTr="0080430E">
        <w:trPr>
          <w:trHeight w:val="512"/>
        </w:trPr>
        <w:tc>
          <w:tcPr>
            <w:tcW w:w="1985" w:type="dxa"/>
            <w:vAlign w:val="center"/>
          </w:tcPr>
          <w:p w14:paraId="59D0C0CA" w14:textId="77777777" w:rsidR="0080430E" w:rsidRDefault="0080430E" w:rsidP="0080430E">
            <w:pPr>
              <w:ind w:firstLine="0"/>
              <w:jc w:val="center"/>
            </w:pPr>
            <w:r w:rsidRPr="0080430E">
              <w:t>Починил.txt</w:t>
            </w:r>
          </w:p>
        </w:tc>
        <w:tc>
          <w:tcPr>
            <w:tcW w:w="2552" w:type="dxa"/>
            <w:vAlign w:val="center"/>
          </w:tcPr>
          <w:p w14:paraId="3880F267" w14:textId="77777777" w:rsidR="0080430E" w:rsidRDefault="004507E7" w:rsidP="0080430E">
            <w:pPr>
              <w:ind w:firstLine="0"/>
              <w:jc w:val="center"/>
            </w:pPr>
            <w:r>
              <w:t>1</w:t>
            </w:r>
          </w:p>
        </w:tc>
        <w:tc>
          <w:tcPr>
            <w:tcW w:w="2693" w:type="dxa"/>
            <w:vAlign w:val="center"/>
          </w:tcPr>
          <w:p w14:paraId="45E03E45" w14:textId="77777777" w:rsidR="0080430E" w:rsidRDefault="004507E7" w:rsidP="0080430E">
            <w:pPr>
              <w:ind w:firstLine="0"/>
              <w:jc w:val="center"/>
            </w:pPr>
            <w:r>
              <w:t>0</w:t>
            </w:r>
          </w:p>
        </w:tc>
        <w:tc>
          <w:tcPr>
            <w:tcW w:w="2287" w:type="dxa"/>
            <w:vAlign w:val="center"/>
          </w:tcPr>
          <w:p w14:paraId="46C1C9A3" w14:textId="77777777" w:rsidR="0080430E" w:rsidRDefault="00E65946" w:rsidP="0080430E">
            <w:pPr>
              <w:ind w:firstLine="0"/>
              <w:jc w:val="center"/>
            </w:pPr>
            <w:r>
              <w:t>1</w:t>
            </w:r>
          </w:p>
        </w:tc>
      </w:tr>
    </w:tbl>
    <w:p w14:paraId="17D1D9B3" w14:textId="77777777" w:rsidR="0080430E" w:rsidRDefault="0080430E" w:rsidP="00A80FAB">
      <w:pPr>
        <w:ind w:left="708" w:firstLine="1"/>
      </w:pPr>
    </w:p>
    <w:p w14:paraId="689960D2" w14:textId="77777777" w:rsidR="00317D1D" w:rsidRDefault="00317D1D" w:rsidP="00A80FAB">
      <w:pPr>
        <w:ind w:left="708" w:firstLine="1"/>
        <w:rPr>
          <w:i/>
        </w:rPr>
      </w:pPr>
      <w:r>
        <w:t xml:space="preserve">Для примера пусть </w:t>
      </w:r>
      <w:proofErr w:type="spellStart"/>
      <w:r w:rsidRPr="00DF76E7">
        <w:rPr>
          <w:i/>
          <w:lang w:val="en-US"/>
        </w:rPr>
        <w:t>r</w:t>
      </w:r>
      <w:r w:rsidRPr="00DF76E7">
        <w:rPr>
          <w:i/>
          <w:vertAlign w:val="subscript"/>
          <w:lang w:val="en-US"/>
        </w:rPr>
        <w:t>max</w:t>
      </w:r>
      <w:proofErr w:type="spellEnd"/>
      <w:r>
        <w:rPr>
          <w:i/>
          <w:vertAlign w:val="subscript"/>
        </w:rPr>
        <w:t xml:space="preserve"> </w:t>
      </w:r>
      <w:r w:rsidR="00B92358">
        <w:rPr>
          <w:i/>
        </w:rPr>
        <w:t>= 1</w:t>
      </w:r>
      <w:r>
        <w:rPr>
          <w:i/>
        </w:rPr>
        <w:t>.</w:t>
      </w:r>
    </w:p>
    <w:p w14:paraId="5F244C5A" w14:textId="77777777" w:rsidR="00135665" w:rsidRDefault="00135665" w:rsidP="00A80FAB">
      <w:pPr>
        <w:ind w:left="708" w:firstLine="1"/>
        <w:rPr>
          <w:i/>
        </w:rPr>
      </w:pPr>
    </w:p>
    <w:p w14:paraId="0E920066" w14:textId="77777777" w:rsidR="00135665" w:rsidRPr="009C2AA8" w:rsidRDefault="009C2AA8" w:rsidP="009C2AA8">
      <w:r w:rsidRPr="009C2AA8">
        <w:t>В таблице (2.4</w:t>
      </w:r>
      <w:r w:rsidR="00135665" w:rsidRPr="009C2AA8">
        <w:t>)</w:t>
      </w:r>
      <w:r w:rsidRPr="009C2AA8">
        <w:t xml:space="preserve"> показано итоговое распределение документов между группами</w:t>
      </w:r>
      <w:r w:rsidR="00135665" w:rsidRPr="009C2AA8">
        <w:t xml:space="preserve"> </w:t>
      </w:r>
    </w:p>
    <w:p w14:paraId="12260B85" w14:textId="77777777" w:rsidR="00B911A3" w:rsidRDefault="009C2AA8" w:rsidP="009C2AA8">
      <w:pPr>
        <w:jc w:val="right"/>
      </w:pPr>
      <w:r>
        <w:t>Таблица 2.6</w:t>
      </w:r>
    </w:p>
    <w:p w14:paraId="5894A536" w14:textId="77777777" w:rsidR="009C2AA8" w:rsidRDefault="009C2AA8" w:rsidP="009C2AA8">
      <w:pPr>
        <w:jc w:val="center"/>
      </w:pPr>
      <w:r>
        <w:t>Итоговое распределение документов между группами</w:t>
      </w:r>
    </w:p>
    <w:tbl>
      <w:tblPr>
        <w:tblStyle w:val="af2"/>
        <w:tblW w:w="7230" w:type="dxa"/>
        <w:jc w:val="center"/>
        <w:tblLook w:val="04A0" w:firstRow="1" w:lastRow="0" w:firstColumn="1" w:lastColumn="0" w:noHBand="0" w:noVBand="1"/>
      </w:tblPr>
      <w:tblGrid>
        <w:gridCol w:w="1985"/>
        <w:gridCol w:w="2552"/>
        <w:gridCol w:w="2693"/>
      </w:tblGrid>
      <w:tr w:rsidR="009C2AA8" w14:paraId="4C4EE446" w14:textId="77777777" w:rsidTr="009C2AA8">
        <w:trPr>
          <w:trHeight w:val="1057"/>
          <w:jc w:val="center"/>
        </w:trPr>
        <w:tc>
          <w:tcPr>
            <w:tcW w:w="1985" w:type="dxa"/>
            <w:vAlign w:val="center"/>
          </w:tcPr>
          <w:p w14:paraId="5992F5C9" w14:textId="77777777" w:rsidR="009C2AA8" w:rsidRDefault="009C2AA8" w:rsidP="00135665">
            <w:pPr>
              <w:ind w:firstLine="0"/>
              <w:jc w:val="center"/>
            </w:pPr>
            <w:r>
              <w:t>Название документа</w:t>
            </w:r>
          </w:p>
        </w:tc>
        <w:tc>
          <w:tcPr>
            <w:tcW w:w="2552" w:type="dxa"/>
            <w:vAlign w:val="center"/>
          </w:tcPr>
          <w:p w14:paraId="75EC12CF" w14:textId="77777777" w:rsidR="009C2AA8" w:rsidRPr="0080430E" w:rsidRDefault="009C2AA8" w:rsidP="009C2AA8">
            <w:pPr>
              <w:ind w:firstLine="0"/>
              <w:jc w:val="center"/>
            </w:pPr>
            <w:r>
              <w:t>Группа</w:t>
            </w:r>
          </w:p>
        </w:tc>
        <w:tc>
          <w:tcPr>
            <w:tcW w:w="2693" w:type="dxa"/>
            <w:vAlign w:val="center"/>
          </w:tcPr>
          <w:p w14:paraId="7C9A7386" w14:textId="77777777" w:rsidR="009C2AA8" w:rsidRDefault="009C2AA8" w:rsidP="009C2AA8">
            <w:pPr>
              <w:ind w:firstLine="0"/>
              <w:jc w:val="center"/>
            </w:pPr>
            <w:r>
              <w:t>Расстояние до центра группы</w:t>
            </w:r>
          </w:p>
        </w:tc>
      </w:tr>
      <w:tr w:rsidR="009C2AA8" w14:paraId="2E1849BD" w14:textId="77777777" w:rsidTr="009C2AA8">
        <w:trPr>
          <w:trHeight w:val="528"/>
          <w:jc w:val="center"/>
        </w:trPr>
        <w:tc>
          <w:tcPr>
            <w:tcW w:w="1985" w:type="dxa"/>
            <w:vAlign w:val="center"/>
          </w:tcPr>
          <w:p w14:paraId="0998305E" w14:textId="77777777" w:rsidR="009C2AA8" w:rsidRDefault="009C2AA8" w:rsidP="00135665">
            <w:pPr>
              <w:ind w:firstLine="0"/>
              <w:jc w:val="center"/>
            </w:pPr>
            <w:r w:rsidRPr="0080430E">
              <w:t>Зачет.txt</w:t>
            </w:r>
          </w:p>
        </w:tc>
        <w:tc>
          <w:tcPr>
            <w:tcW w:w="2552" w:type="dxa"/>
            <w:vAlign w:val="center"/>
          </w:tcPr>
          <w:p w14:paraId="2E843EF2" w14:textId="77777777" w:rsidR="009C2AA8" w:rsidRPr="009C2AA8" w:rsidRDefault="009C2AA8" w:rsidP="00135665">
            <w:pPr>
              <w:ind w:firstLine="0"/>
              <w:jc w:val="center"/>
            </w:pPr>
            <w:r>
              <w:t>«Зачет»</w:t>
            </w:r>
          </w:p>
        </w:tc>
        <w:tc>
          <w:tcPr>
            <w:tcW w:w="2693" w:type="dxa"/>
            <w:vAlign w:val="center"/>
          </w:tcPr>
          <w:p w14:paraId="226F979E" w14:textId="77777777" w:rsidR="009C2AA8" w:rsidRPr="00E65946" w:rsidRDefault="009C2AA8" w:rsidP="00135665">
            <w:pPr>
              <w:ind w:firstLine="0"/>
              <w:jc w:val="center"/>
              <w:rPr>
                <w:lang w:val="en-US"/>
              </w:rPr>
            </w:pPr>
            <w:r>
              <w:t>0,</w:t>
            </w:r>
            <w:r>
              <w:rPr>
                <w:lang w:val="en-US"/>
              </w:rPr>
              <w:t>1</w:t>
            </w:r>
          </w:p>
        </w:tc>
      </w:tr>
      <w:tr w:rsidR="009C2AA8" w14:paraId="3875B394" w14:textId="77777777" w:rsidTr="009C2AA8">
        <w:trPr>
          <w:trHeight w:val="528"/>
          <w:jc w:val="center"/>
        </w:trPr>
        <w:tc>
          <w:tcPr>
            <w:tcW w:w="1985" w:type="dxa"/>
            <w:vAlign w:val="center"/>
          </w:tcPr>
          <w:p w14:paraId="74D19A1E" w14:textId="77777777" w:rsidR="009C2AA8" w:rsidRDefault="009C2AA8" w:rsidP="00135665">
            <w:pPr>
              <w:ind w:firstLine="0"/>
              <w:jc w:val="center"/>
            </w:pPr>
            <w:r w:rsidRPr="0080430E">
              <w:t>Компьютер.txt</w:t>
            </w:r>
          </w:p>
        </w:tc>
        <w:tc>
          <w:tcPr>
            <w:tcW w:w="2552" w:type="dxa"/>
            <w:vAlign w:val="center"/>
          </w:tcPr>
          <w:p w14:paraId="28127586" w14:textId="77777777" w:rsidR="009C2AA8" w:rsidRDefault="009C2AA8" w:rsidP="00135665">
            <w:pPr>
              <w:ind w:firstLine="0"/>
              <w:jc w:val="center"/>
            </w:pPr>
            <w:r>
              <w:t>«Техника»</w:t>
            </w:r>
          </w:p>
        </w:tc>
        <w:tc>
          <w:tcPr>
            <w:tcW w:w="2693" w:type="dxa"/>
            <w:vAlign w:val="center"/>
          </w:tcPr>
          <w:p w14:paraId="67335CA2" w14:textId="77777777" w:rsidR="009C2AA8" w:rsidRPr="00E65946" w:rsidRDefault="009C2AA8" w:rsidP="00135665">
            <w:pPr>
              <w:ind w:firstLine="0"/>
              <w:jc w:val="center"/>
              <w:rPr>
                <w:lang w:val="en-US"/>
              </w:rPr>
            </w:pPr>
            <w:r w:rsidRPr="0080430E">
              <w:t>0,</w:t>
            </w:r>
            <w:r>
              <w:t>1</w:t>
            </w:r>
            <w:r>
              <w:rPr>
                <w:lang w:val="en-US"/>
              </w:rPr>
              <w:t>8</w:t>
            </w:r>
          </w:p>
        </w:tc>
      </w:tr>
      <w:tr w:rsidR="009C2AA8" w14:paraId="7A9C02C8" w14:textId="77777777" w:rsidTr="009C2AA8">
        <w:trPr>
          <w:trHeight w:val="528"/>
          <w:jc w:val="center"/>
        </w:trPr>
        <w:tc>
          <w:tcPr>
            <w:tcW w:w="1985" w:type="dxa"/>
            <w:vAlign w:val="center"/>
          </w:tcPr>
          <w:p w14:paraId="167710DB" w14:textId="77777777" w:rsidR="009C2AA8" w:rsidRDefault="009C2AA8" w:rsidP="00135665">
            <w:pPr>
              <w:ind w:firstLine="0"/>
              <w:jc w:val="center"/>
            </w:pPr>
            <w:r w:rsidRPr="0080430E">
              <w:t>Костюм.txt</w:t>
            </w:r>
          </w:p>
        </w:tc>
        <w:tc>
          <w:tcPr>
            <w:tcW w:w="2552" w:type="dxa"/>
            <w:vAlign w:val="center"/>
          </w:tcPr>
          <w:p w14:paraId="70CE5E19" w14:textId="77777777" w:rsidR="009C2AA8" w:rsidRDefault="009C2AA8" w:rsidP="00135665">
            <w:pPr>
              <w:ind w:firstLine="0"/>
              <w:jc w:val="center"/>
            </w:pPr>
            <w:r>
              <w:t>«Костюм»</w:t>
            </w:r>
          </w:p>
        </w:tc>
        <w:tc>
          <w:tcPr>
            <w:tcW w:w="2693" w:type="dxa"/>
            <w:vAlign w:val="center"/>
          </w:tcPr>
          <w:p w14:paraId="37FCDC4B" w14:textId="77777777" w:rsidR="009C2AA8" w:rsidRDefault="009C2AA8" w:rsidP="00135665">
            <w:pPr>
              <w:ind w:firstLine="0"/>
              <w:jc w:val="center"/>
            </w:pPr>
            <w:r>
              <w:t>0</w:t>
            </w:r>
          </w:p>
        </w:tc>
      </w:tr>
      <w:tr w:rsidR="009C2AA8" w14:paraId="3EBA23F7" w14:textId="77777777" w:rsidTr="009C2AA8">
        <w:trPr>
          <w:trHeight w:val="512"/>
          <w:jc w:val="center"/>
        </w:trPr>
        <w:tc>
          <w:tcPr>
            <w:tcW w:w="1985" w:type="dxa"/>
            <w:vAlign w:val="center"/>
          </w:tcPr>
          <w:p w14:paraId="4E23B52E" w14:textId="77777777" w:rsidR="009C2AA8" w:rsidRDefault="009C2AA8" w:rsidP="00135665">
            <w:pPr>
              <w:ind w:firstLine="0"/>
              <w:jc w:val="center"/>
            </w:pPr>
            <w:r w:rsidRPr="0080430E">
              <w:t>Починил.txt</w:t>
            </w:r>
          </w:p>
        </w:tc>
        <w:tc>
          <w:tcPr>
            <w:tcW w:w="2552" w:type="dxa"/>
            <w:vAlign w:val="center"/>
          </w:tcPr>
          <w:p w14:paraId="4AEA8FBC" w14:textId="77777777" w:rsidR="009C2AA8" w:rsidRDefault="009C2AA8" w:rsidP="00135665">
            <w:pPr>
              <w:ind w:firstLine="0"/>
              <w:jc w:val="center"/>
            </w:pPr>
            <w:r>
              <w:t>«Техника»</w:t>
            </w:r>
          </w:p>
        </w:tc>
        <w:tc>
          <w:tcPr>
            <w:tcW w:w="2693" w:type="dxa"/>
            <w:vAlign w:val="center"/>
          </w:tcPr>
          <w:p w14:paraId="2398F9F6" w14:textId="77777777" w:rsidR="009C2AA8" w:rsidRDefault="009C2AA8" w:rsidP="00135665">
            <w:pPr>
              <w:ind w:firstLine="0"/>
              <w:jc w:val="center"/>
            </w:pPr>
            <w:r>
              <w:t>0</w:t>
            </w:r>
          </w:p>
        </w:tc>
      </w:tr>
    </w:tbl>
    <w:p w14:paraId="06028D28" w14:textId="77777777" w:rsidR="00B911A3" w:rsidRDefault="00B911A3" w:rsidP="008A130A">
      <w:pPr>
        <w:ind w:left="708" w:firstLine="1"/>
      </w:pPr>
    </w:p>
    <w:p w14:paraId="2AEDE384" w14:textId="77777777" w:rsidR="00317D1D" w:rsidRDefault="00C1011E" w:rsidP="009C2AA8">
      <w:r>
        <w:t xml:space="preserve">Из таблицы (2.6) видно, что все документы отдалены от центров своих групп на расстояние, не превышающее </w:t>
      </w:r>
      <w:proofErr w:type="spellStart"/>
      <w:r w:rsidRPr="00C1011E">
        <w:rPr>
          <w:i/>
          <w:lang w:val="en-US"/>
        </w:rPr>
        <w:t>r</w:t>
      </w:r>
      <w:r w:rsidRPr="00C1011E">
        <w:rPr>
          <w:i/>
          <w:vertAlign w:val="subscript"/>
          <w:lang w:val="en-US"/>
        </w:rPr>
        <w:t>max</w:t>
      </w:r>
      <w:proofErr w:type="spellEnd"/>
      <w:r>
        <w:t>. Следовательно, в группу «Прочее» не попадает ни один документ</w:t>
      </w:r>
      <w:r w:rsidR="00317D1D">
        <w:t>.</w:t>
      </w:r>
    </w:p>
    <w:p w14:paraId="033E0A56" w14:textId="77777777" w:rsidR="00135665" w:rsidRDefault="00135665" w:rsidP="00317D1D">
      <w:pPr>
        <w:ind w:left="708" w:firstLine="1"/>
      </w:pPr>
    </w:p>
    <w:p w14:paraId="7E1F2E60" w14:textId="77777777" w:rsidR="00317D1D" w:rsidRPr="00317D1D" w:rsidRDefault="00317D1D" w:rsidP="00317D1D">
      <w:pPr>
        <w:ind w:left="708" w:firstLine="1"/>
      </w:pPr>
    </w:p>
    <w:p w14:paraId="0D430E5E" w14:textId="77777777" w:rsidR="00B911A3" w:rsidRPr="005355D3" w:rsidRDefault="00694163" w:rsidP="005355D3">
      <w:pPr>
        <w:pStyle w:val="2"/>
        <w:rPr>
          <w:rFonts w:ascii="Times New Roman" w:hAnsi="Times New Roman" w:cs="Times New Roman"/>
          <w:sz w:val="28"/>
        </w:rPr>
      </w:pPr>
      <w:bookmarkStart w:id="49" w:name="_Toc74992050"/>
      <w:r w:rsidRPr="00DF76E7">
        <w:rPr>
          <w:rFonts w:ascii="Times New Roman" w:hAnsi="Times New Roman" w:cs="Times New Roman"/>
          <w:sz w:val="28"/>
        </w:rPr>
        <w:t>2.4. Заключение</w:t>
      </w:r>
      <w:bookmarkEnd w:id="49"/>
    </w:p>
    <w:p w14:paraId="608AEF82" w14:textId="77777777" w:rsidR="009A1A6C" w:rsidRPr="00DF76E7" w:rsidRDefault="009A1A6C" w:rsidP="009A1A6C">
      <w:r w:rsidRPr="00DF76E7">
        <w:t xml:space="preserve">В главе предложена содержательная и формальная постановки задачи, в качестве меры сравнения документов используется </w:t>
      </w:r>
      <w:r w:rsidR="00BD7D8E" w:rsidRPr="00DF76E7">
        <w:t>косинусная</w:t>
      </w:r>
      <w:r w:rsidRPr="00DF76E7">
        <w:t xml:space="preserve"> мера; приведены алгоритмы для решения, и пример решения поставленной задачи.</w:t>
      </w:r>
    </w:p>
    <w:p w14:paraId="4D133361" w14:textId="77777777" w:rsidR="007C13D4" w:rsidRPr="00DF76E7" w:rsidRDefault="00DB37DE" w:rsidP="001D5E24">
      <w:pPr>
        <w:pStyle w:val="1"/>
        <w:rPr>
          <w:rFonts w:cs="Times New Roman"/>
          <w:lang w:eastAsia="ru-RU"/>
        </w:rPr>
      </w:pPr>
      <w:bookmarkStart w:id="50" w:name="_Toc74992051"/>
      <w:r w:rsidRPr="00DF76E7">
        <w:rPr>
          <w:rFonts w:cs="Times New Roman"/>
          <w:caps w:val="0"/>
          <w:lang w:eastAsia="ru-RU"/>
        </w:rPr>
        <w:lastRenderedPageBreak/>
        <w:t xml:space="preserve">ГЛАВА 3. </w:t>
      </w:r>
      <w:r w:rsidRPr="00DF76E7">
        <w:rPr>
          <w:rFonts w:cs="Times New Roman"/>
          <w:caps w:val="0"/>
        </w:rPr>
        <w:t>ВЫБОР И ОБОСНОВАНИЕ ПРОГРАММНОЙ РЕАЛИЗАЦИИ</w:t>
      </w:r>
      <w:bookmarkEnd w:id="50"/>
    </w:p>
    <w:p w14:paraId="74A6F251" w14:textId="77777777" w:rsidR="007C13D4" w:rsidRPr="00DF76E7" w:rsidRDefault="007C13D4" w:rsidP="001D5E24">
      <w:pPr>
        <w:pStyle w:val="2"/>
        <w:rPr>
          <w:rFonts w:ascii="Times New Roman" w:hAnsi="Times New Roman" w:cs="Times New Roman"/>
          <w:sz w:val="28"/>
        </w:rPr>
      </w:pPr>
      <w:bookmarkStart w:id="51" w:name="_Toc41403494"/>
      <w:bookmarkStart w:id="52" w:name="_Toc74992052"/>
      <w:r w:rsidRPr="00DF76E7">
        <w:rPr>
          <w:rFonts w:ascii="Times New Roman" w:hAnsi="Times New Roman" w:cs="Times New Roman"/>
          <w:sz w:val="28"/>
        </w:rPr>
        <w:t>3.1.</w:t>
      </w:r>
      <w:r w:rsidRPr="00DF76E7">
        <w:rPr>
          <w:rFonts w:ascii="Times New Roman" w:hAnsi="Times New Roman" w:cs="Times New Roman"/>
          <w:sz w:val="28"/>
        </w:rPr>
        <w:tab/>
        <w:t>Архитектура программного обеспечения</w:t>
      </w:r>
      <w:bookmarkEnd w:id="51"/>
      <w:bookmarkEnd w:id="52"/>
    </w:p>
    <w:p w14:paraId="43AB04B6" w14:textId="77777777" w:rsidR="007C13D4" w:rsidRPr="00DF76E7" w:rsidRDefault="007C13D4" w:rsidP="001D5E24">
      <w:r w:rsidRPr="00DF76E7">
        <w:t xml:space="preserve">Разработанное программное средство </w:t>
      </w:r>
      <w:r w:rsidR="006F2B87" w:rsidRPr="00DF76E7">
        <w:t xml:space="preserve">реализовано на языке </w:t>
      </w:r>
      <w:r w:rsidRPr="00DF76E7">
        <w:rPr>
          <w:lang w:val="en-US"/>
        </w:rPr>
        <w:t>Java</w:t>
      </w:r>
      <w:r w:rsidR="006F2B87" w:rsidRPr="00DF76E7">
        <w:t>, что в свою очередь позволяет запускать данный ПП под управлением любой ОС, на которой заранее установлена соответствующая виртуальная машина.</w:t>
      </w:r>
    </w:p>
    <w:p w14:paraId="12E09A8E" w14:textId="77777777" w:rsidR="006F2B87" w:rsidRPr="00DF76E7" w:rsidRDefault="006F2B87" w:rsidP="001D5E24">
      <w:r w:rsidRPr="00DF76E7">
        <w:t xml:space="preserve">В качестве среды для разработки программного продукта выбрана интегрированная среда разработки </w:t>
      </w:r>
      <w:r w:rsidRPr="00DF76E7">
        <w:rPr>
          <w:lang w:val="en-US"/>
        </w:rPr>
        <w:t>IntelliJ</w:t>
      </w:r>
      <w:r w:rsidRPr="00DF76E7">
        <w:t xml:space="preserve"> </w:t>
      </w:r>
      <w:r w:rsidRPr="00DF76E7">
        <w:rPr>
          <w:lang w:val="en-US"/>
        </w:rPr>
        <w:t>IDEA</w:t>
      </w:r>
      <w:r w:rsidRPr="00DF76E7">
        <w:t>. Данная среда зарекомендовала себя, как надежный инструмент разработки, и имеет следующие преимущества:</w:t>
      </w:r>
    </w:p>
    <w:p w14:paraId="4D95E44B" w14:textId="77777777" w:rsidR="006F2B87" w:rsidRPr="00DF76E7" w:rsidRDefault="006F2B87" w:rsidP="001D5E24">
      <w:pPr>
        <w:pStyle w:val="a0"/>
        <w:numPr>
          <w:ilvl w:val="0"/>
          <w:numId w:val="29"/>
        </w:numPr>
        <w:rPr>
          <w:lang w:val="en-US"/>
        </w:rPr>
      </w:pPr>
      <w:r w:rsidRPr="00DF76E7">
        <w:t>Поддержка множества языков программирования</w:t>
      </w:r>
      <w:r w:rsidRPr="00DF76E7">
        <w:rPr>
          <w:lang w:val="en-US"/>
        </w:rPr>
        <w:t>;</w:t>
      </w:r>
    </w:p>
    <w:p w14:paraId="0A63FF9E" w14:textId="77777777" w:rsidR="006F2B87" w:rsidRPr="00DF76E7" w:rsidRDefault="006F2B87" w:rsidP="001D5E24">
      <w:pPr>
        <w:pStyle w:val="a0"/>
        <w:numPr>
          <w:ilvl w:val="0"/>
          <w:numId w:val="29"/>
        </w:numPr>
        <w:rPr>
          <w:lang w:val="en-US"/>
        </w:rPr>
      </w:pPr>
      <w:r w:rsidRPr="00DF76E7">
        <w:t>Кроссплатформенность</w:t>
      </w:r>
      <w:r w:rsidRPr="00DF76E7">
        <w:rPr>
          <w:lang w:val="en-US"/>
        </w:rPr>
        <w:t>;</w:t>
      </w:r>
    </w:p>
    <w:p w14:paraId="3952193B" w14:textId="77777777" w:rsidR="006F2B87" w:rsidRPr="00DF76E7" w:rsidRDefault="006F2B87" w:rsidP="001D5E24">
      <w:pPr>
        <w:pStyle w:val="a0"/>
        <w:numPr>
          <w:ilvl w:val="0"/>
          <w:numId w:val="29"/>
        </w:numPr>
      </w:pPr>
      <w:r w:rsidRPr="00DF76E7">
        <w:t>Наличие бесплатной версии (</w:t>
      </w:r>
      <w:r w:rsidRPr="00DF76E7">
        <w:rPr>
          <w:lang w:val="en-US"/>
        </w:rPr>
        <w:t>Community);</w:t>
      </w:r>
    </w:p>
    <w:p w14:paraId="1D9EB531" w14:textId="77777777" w:rsidR="006F2B87" w:rsidRPr="00DF76E7" w:rsidRDefault="006F2B87" w:rsidP="001D5E24">
      <w:pPr>
        <w:pStyle w:val="a0"/>
        <w:numPr>
          <w:ilvl w:val="0"/>
          <w:numId w:val="29"/>
        </w:numPr>
      </w:pPr>
      <w:r w:rsidRPr="00DF76E7">
        <w:t>Удобный инструмент отладки;</w:t>
      </w:r>
    </w:p>
    <w:p w14:paraId="6C99DA96" w14:textId="77777777" w:rsidR="006F2B87" w:rsidRPr="00DF76E7" w:rsidRDefault="006F2B87" w:rsidP="001D5E24">
      <w:pPr>
        <w:pStyle w:val="a0"/>
        <w:numPr>
          <w:ilvl w:val="0"/>
          <w:numId w:val="29"/>
        </w:numPr>
      </w:pPr>
      <w:r w:rsidRPr="00DF76E7">
        <w:t>Поддержка системы контроля версиями;</w:t>
      </w:r>
    </w:p>
    <w:p w14:paraId="656398C3" w14:textId="77777777" w:rsidR="00591CFD" w:rsidRPr="00DF76E7" w:rsidRDefault="006F2B87" w:rsidP="0061784E">
      <w:pPr>
        <w:ind w:left="360" w:firstLine="0"/>
      </w:pPr>
      <w:r w:rsidRPr="00DF76E7">
        <w:t>Из минусов можно выделить разве что высокое потребление ресурсов, но при текущих мощностях современных ЭВМ данный пункт нивелируется.</w:t>
      </w:r>
    </w:p>
    <w:p w14:paraId="38E85CD0" w14:textId="77777777" w:rsidR="00CC731B" w:rsidRPr="00DF76E7" w:rsidRDefault="00CC731B" w:rsidP="001D5E24">
      <w:pPr>
        <w:ind w:left="360" w:firstLine="0"/>
      </w:pPr>
    </w:p>
    <w:p w14:paraId="453D6796" w14:textId="77777777" w:rsidR="00591CFD" w:rsidRPr="00DF76E7" w:rsidRDefault="00591CFD" w:rsidP="001D5E24">
      <w:pPr>
        <w:pStyle w:val="2"/>
        <w:rPr>
          <w:rFonts w:ascii="Times New Roman" w:hAnsi="Times New Roman" w:cs="Times New Roman"/>
          <w:sz w:val="28"/>
        </w:rPr>
      </w:pPr>
      <w:bookmarkStart w:id="53" w:name="_Toc74992053"/>
      <w:r w:rsidRPr="00DF76E7">
        <w:rPr>
          <w:rFonts w:ascii="Times New Roman" w:hAnsi="Times New Roman" w:cs="Times New Roman"/>
          <w:sz w:val="28"/>
        </w:rPr>
        <w:t xml:space="preserve">3.2. </w:t>
      </w:r>
      <w:bookmarkStart w:id="54" w:name="_Toc41403495"/>
      <w:r w:rsidRPr="00DF76E7">
        <w:rPr>
          <w:rFonts w:ascii="Times New Roman" w:hAnsi="Times New Roman" w:cs="Times New Roman"/>
          <w:sz w:val="28"/>
        </w:rPr>
        <w:t xml:space="preserve">Язык программирования </w:t>
      </w:r>
      <w:bookmarkEnd w:id="54"/>
      <w:r w:rsidRPr="00DF76E7">
        <w:rPr>
          <w:rFonts w:ascii="Times New Roman" w:hAnsi="Times New Roman" w:cs="Times New Roman"/>
          <w:sz w:val="28"/>
          <w:lang w:val="en-US"/>
        </w:rPr>
        <w:t>Java</w:t>
      </w:r>
      <w:bookmarkEnd w:id="53"/>
    </w:p>
    <w:p w14:paraId="5FBBBF08" w14:textId="77777777" w:rsidR="00591CFD" w:rsidRPr="00DF76E7" w:rsidRDefault="00591CFD" w:rsidP="001D5E24">
      <w:r w:rsidRPr="00DF76E7">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DF76E7">
        <w:rPr>
          <w:lang w:val="en-US"/>
        </w:rPr>
        <w:t>Java</w:t>
      </w:r>
      <w:r w:rsidRPr="00DF76E7">
        <w:t xml:space="preserve"> по следующим причинам:</w:t>
      </w:r>
    </w:p>
    <w:p w14:paraId="409C7211" w14:textId="77777777" w:rsidR="00591CFD" w:rsidRPr="00DF76E7" w:rsidRDefault="00591CFD" w:rsidP="001D5E24">
      <w:pPr>
        <w:pStyle w:val="a0"/>
      </w:pPr>
      <w:r w:rsidRPr="00DF76E7">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14:paraId="4CD0E00D" w14:textId="77777777" w:rsidR="00591CFD" w:rsidRPr="00DF76E7" w:rsidRDefault="00591CFD" w:rsidP="001D5E24">
      <w:pPr>
        <w:pStyle w:val="a0"/>
      </w:pPr>
      <w:r w:rsidRPr="00DF76E7">
        <w:t>Большое количество готовых библиотек, ускоряющих разработку;</w:t>
      </w:r>
    </w:p>
    <w:p w14:paraId="04301F74" w14:textId="77777777" w:rsidR="00591CFD" w:rsidRPr="00DF76E7" w:rsidRDefault="00591CFD" w:rsidP="001D5E24">
      <w:pPr>
        <w:pStyle w:val="a0"/>
      </w:pPr>
      <w:r w:rsidRPr="00DF76E7">
        <w:t>Удобная среда разработки (</w:t>
      </w:r>
      <w:proofErr w:type="spellStart"/>
      <w:r w:rsidRPr="00DF76E7">
        <w:t>IntelliJ</w:t>
      </w:r>
      <w:proofErr w:type="spellEnd"/>
      <w:r w:rsidRPr="00DF76E7">
        <w:t xml:space="preserve"> IDEA);</w:t>
      </w:r>
    </w:p>
    <w:p w14:paraId="4533589E" w14:textId="77777777" w:rsidR="00591CFD" w:rsidRPr="00DF76E7" w:rsidRDefault="00591CFD" w:rsidP="001D5E24">
      <w:pPr>
        <w:pStyle w:val="a0"/>
      </w:pPr>
      <w:r w:rsidRPr="00DF76E7">
        <w:lastRenderedPageBreak/>
        <w:t>Безопасный код;</w:t>
      </w:r>
    </w:p>
    <w:p w14:paraId="5DDB7712" w14:textId="77777777" w:rsidR="00591CFD" w:rsidRPr="00DF76E7" w:rsidRDefault="00591CFD" w:rsidP="001D5E24">
      <w:pPr>
        <w:pStyle w:val="a0"/>
      </w:pPr>
      <w:r w:rsidRPr="00DF76E7">
        <w:rPr>
          <w:bCs/>
          <w:color w:val="333333"/>
          <w:shd w:val="clear" w:color="auto" w:fill="FFFFFF"/>
        </w:rPr>
        <w:t>Кроссплатформенность</w:t>
      </w:r>
      <w:r w:rsidRPr="00DF76E7">
        <w:t>.</w:t>
      </w:r>
    </w:p>
    <w:p w14:paraId="4773C6EE" w14:textId="77777777" w:rsidR="00C77080" w:rsidRPr="00DF76E7" w:rsidRDefault="00C77080" w:rsidP="0061784E">
      <w:pPr>
        <w:ind w:left="568" w:firstLine="0"/>
      </w:pPr>
      <w:r w:rsidRPr="00DF76E7">
        <w:rPr>
          <w:lang w:val="en-US"/>
        </w:rPr>
        <w:t>Java</w:t>
      </w:r>
      <w:r w:rsidRPr="00DF76E7">
        <w:t xml:space="preserve"> — объектно-ориентированный язык программирования, разрабатываемый компанией </w:t>
      </w:r>
      <w:proofErr w:type="spellStart"/>
      <w:r w:rsidRPr="00DF76E7">
        <w:t>Sun</w:t>
      </w:r>
      <w:proofErr w:type="spellEnd"/>
      <w:r w:rsidRPr="00DF76E7">
        <w:t xml:space="preserve"> </w:t>
      </w:r>
      <w:proofErr w:type="spellStart"/>
      <w:r w:rsidRPr="00DF76E7">
        <w:t>Microsystems</w:t>
      </w:r>
      <w:proofErr w:type="spellEnd"/>
      <w:r w:rsidRPr="00DF76E7">
        <w:t xml:space="preserve"> и официально выпущенный 23 мая 1995 года.</w:t>
      </w:r>
    </w:p>
    <w:p w14:paraId="3FA366B0" w14:textId="77777777" w:rsidR="00CC731B" w:rsidRPr="00DF76E7" w:rsidRDefault="00CC731B" w:rsidP="001D5E24">
      <w:pPr>
        <w:ind w:left="568" w:firstLine="0"/>
      </w:pPr>
    </w:p>
    <w:p w14:paraId="7AA739B0" w14:textId="77777777" w:rsidR="00C77080" w:rsidRPr="00DF76E7" w:rsidRDefault="00C77080" w:rsidP="001D5E24">
      <w:pPr>
        <w:pStyle w:val="2"/>
        <w:rPr>
          <w:rFonts w:ascii="Times New Roman" w:hAnsi="Times New Roman" w:cs="Times New Roman"/>
          <w:sz w:val="28"/>
        </w:rPr>
      </w:pPr>
      <w:bookmarkStart w:id="55" w:name="_Toc41403496"/>
      <w:bookmarkStart w:id="56" w:name="_Toc74992054"/>
      <w:r w:rsidRPr="00DF76E7">
        <w:rPr>
          <w:rFonts w:ascii="Times New Roman" w:hAnsi="Times New Roman" w:cs="Times New Roman"/>
          <w:sz w:val="28"/>
        </w:rPr>
        <w:t>3.3. Работа программного комплекса</w:t>
      </w:r>
      <w:bookmarkEnd w:id="55"/>
      <w:bookmarkEnd w:id="56"/>
    </w:p>
    <w:p w14:paraId="7C5D0746" w14:textId="77777777" w:rsidR="0053653C" w:rsidRPr="00DF76E7" w:rsidRDefault="0053653C" w:rsidP="001D5E24">
      <w:r w:rsidRPr="00DF76E7">
        <w:t>В программе предусмотрено 2 режима работы:</w:t>
      </w:r>
    </w:p>
    <w:p w14:paraId="17ED0FD4" w14:textId="77777777" w:rsidR="0053653C" w:rsidRPr="00DF76E7" w:rsidRDefault="0053653C" w:rsidP="001D5E24">
      <w:pPr>
        <w:pStyle w:val="a0"/>
        <w:numPr>
          <w:ilvl w:val="1"/>
          <w:numId w:val="15"/>
        </w:numPr>
      </w:pPr>
      <w:r w:rsidRPr="00DF76E7">
        <w:t>Кластеризация</w:t>
      </w:r>
    </w:p>
    <w:p w14:paraId="7C84F42E" w14:textId="77777777" w:rsidR="0053653C" w:rsidRPr="00DF76E7" w:rsidRDefault="0053653C" w:rsidP="001D5E24">
      <w:pPr>
        <w:pStyle w:val="a0"/>
        <w:numPr>
          <w:ilvl w:val="1"/>
          <w:numId w:val="15"/>
        </w:numPr>
      </w:pPr>
      <w:r w:rsidRPr="00DF76E7">
        <w:t>Классификация</w:t>
      </w:r>
    </w:p>
    <w:p w14:paraId="13988372" w14:textId="77777777" w:rsidR="0053653C" w:rsidRPr="00DF76E7" w:rsidRDefault="0053653C" w:rsidP="001D5E24">
      <w:pPr>
        <w:pStyle w:val="a0"/>
        <w:numPr>
          <w:ilvl w:val="0"/>
          <w:numId w:val="0"/>
        </w:numPr>
        <w:ind w:left="720"/>
      </w:pPr>
    </w:p>
    <w:p w14:paraId="5CF77445" w14:textId="77777777" w:rsidR="000323F9" w:rsidRPr="00DF76E7" w:rsidRDefault="000323F9" w:rsidP="000323F9">
      <w:pPr>
        <w:pStyle w:val="a0"/>
        <w:numPr>
          <w:ilvl w:val="0"/>
          <w:numId w:val="0"/>
        </w:numPr>
        <w:ind w:left="720"/>
      </w:pPr>
      <w:r w:rsidRPr="00DF76E7">
        <w:t>Оба режима поддерживают обработку файлов с расширениями:</w:t>
      </w:r>
    </w:p>
    <w:p w14:paraId="1C345C53" w14:textId="77777777" w:rsidR="000323F9" w:rsidRPr="00DF76E7" w:rsidRDefault="000323F9" w:rsidP="000323F9">
      <w:pPr>
        <w:pStyle w:val="a0"/>
        <w:numPr>
          <w:ilvl w:val="1"/>
          <w:numId w:val="16"/>
        </w:numPr>
      </w:pPr>
      <w:r w:rsidRPr="00DF76E7">
        <w:t>.</w:t>
      </w:r>
      <w:r w:rsidRPr="00DF76E7">
        <w:rPr>
          <w:lang w:val="en-US"/>
        </w:rPr>
        <w:t>txt</w:t>
      </w:r>
    </w:p>
    <w:p w14:paraId="1FC6AD27" w14:textId="77777777" w:rsidR="000323F9" w:rsidRPr="00DF76E7" w:rsidRDefault="000323F9" w:rsidP="000323F9">
      <w:pPr>
        <w:pStyle w:val="a0"/>
        <w:numPr>
          <w:ilvl w:val="1"/>
          <w:numId w:val="16"/>
        </w:numPr>
      </w:pPr>
      <w:r w:rsidRPr="00DF76E7">
        <w:rPr>
          <w:lang w:val="en-US"/>
        </w:rPr>
        <w:t>.docx</w:t>
      </w:r>
    </w:p>
    <w:p w14:paraId="23ED7235" w14:textId="77777777" w:rsidR="000323F9" w:rsidRPr="00DF76E7" w:rsidRDefault="000323F9" w:rsidP="001D5E24">
      <w:pPr>
        <w:pStyle w:val="a0"/>
        <w:numPr>
          <w:ilvl w:val="0"/>
          <w:numId w:val="0"/>
        </w:numPr>
        <w:ind w:left="720"/>
      </w:pPr>
    </w:p>
    <w:p w14:paraId="67432834" w14:textId="77777777" w:rsidR="0053653C" w:rsidRDefault="0053653C" w:rsidP="00285211">
      <w:pPr>
        <w:pStyle w:val="a0"/>
        <w:numPr>
          <w:ilvl w:val="0"/>
          <w:numId w:val="0"/>
        </w:numPr>
        <w:ind w:left="720"/>
      </w:pPr>
      <w:r w:rsidRPr="00DF76E7">
        <w:t>Далее будут продемонстрированы оба режима работы.</w:t>
      </w:r>
    </w:p>
    <w:p w14:paraId="166A41A3" w14:textId="77777777" w:rsidR="00F3445B" w:rsidRPr="00DF76E7" w:rsidRDefault="00F3445B" w:rsidP="00285211">
      <w:pPr>
        <w:pStyle w:val="a0"/>
        <w:numPr>
          <w:ilvl w:val="0"/>
          <w:numId w:val="0"/>
        </w:numPr>
        <w:ind w:left="720"/>
      </w:pPr>
    </w:p>
    <w:p w14:paraId="0564CF87" w14:textId="77777777" w:rsidR="0053653C" w:rsidRPr="00DF76E7" w:rsidRDefault="0053653C" w:rsidP="001D5E24">
      <w:pPr>
        <w:pStyle w:val="3"/>
        <w:rPr>
          <w:rFonts w:ascii="Times New Roman" w:hAnsi="Times New Roman" w:cs="Times New Roman"/>
          <w:sz w:val="28"/>
        </w:rPr>
      </w:pPr>
      <w:bookmarkStart w:id="57" w:name="_Toc74992055"/>
      <w:r w:rsidRPr="00DF76E7">
        <w:rPr>
          <w:rFonts w:ascii="Times New Roman" w:hAnsi="Times New Roman" w:cs="Times New Roman"/>
          <w:sz w:val="28"/>
        </w:rPr>
        <w:t xml:space="preserve">3.3.1. </w:t>
      </w:r>
      <w:r w:rsidR="00F97AA2" w:rsidRPr="00DF76E7">
        <w:rPr>
          <w:rFonts w:ascii="Times New Roman" w:hAnsi="Times New Roman" w:cs="Times New Roman"/>
          <w:sz w:val="28"/>
        </w:rPr>
        <w:t>Режим «Кластеризация»</w:t>
      </w:r>
      <w:bookmarkEnd w:id="57"/>
    </w:p>
    <w:p w14:paraId="077A2232" w14:textId="77777777" w:rsidR="003959F2" w:rsidRPr="00DF76E7" w:rsidRDefault="000C454A" w:rsidP="001D5E24">
      <w:r w:rsidRPr="00DF76E7">
        <w:t>По умолчанию</w:t>
      </w:r>
      <w:r w:rsidR="003959F2" w:rsidRPr="00DF76E7">
        <w:t xml:space="preserve">, при </w:t>
      </w:r>
      <w:r w:rsidRPr="00DF76E7">
        <w:t>запуске программы, бывает выбран</w:t>
      </w:r>
      <w:r w:rsidR="003959F2" w:rsidRPr="00DF76E7">
        <w:t xml:space="preserve"> режим работы кластери</w:t>
      </w:r>
      <w:r w:rsidR="00E40DDB" w:rsidRPr="00DF76E7">
        <w:t>зации, как это показано на рис.</w:t>
      </w:r>
      <w:r w:rsidR="003959F2" w:rsidRPr="00DF76E7">
        <w:t xml:space="preserve"> 3.1.</w:t>
      </w:r>
    </w:p>
    <w:p w14:paraId="737E9BD2" w14:textId="77777777" w:rsidR="0053653C" w:rsidRPr="00DF76E7" w:rsidRDefault="0053653C" w:rsidP="001D5E24"/>
    <w:p w14:paraId="5B2CC850" w14:textId="77777777" w:rsidR="0053653C" w:rsidRPr="00DF76E7" w:rsidRDefault="0053653C" w:rsidP="001D5E24">
      <w:pPr>
        <w:ind w:left="-284"/>
        <w:jc w:val="center"/>
      </w:pPr>
      <w:r w:rsidRPr="00DF76E7">
        <w:rPr>
          <w:noProof/>
          <w:lang w:eastAsia="ru-RU"/>
        </w:rPr>
        <w:lastRenderedPageBreak/>
        <w:drawing>
          <wp:inline distT="0" distB="0" distL="0" distR="0" wp14:anchorId="4D29BE6A" wp14:editId="557ACE8F">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72360" cy="3924790"/>
                    </a:xfrm>
                    <a:prstGeom prst="rect">
                      <a:avLst/>
                    </a:prstGeom>
                  </pic:spPr>
                </pic:pic>
              </a:graphicData>
            </a:graphic>
          </wp:inline>
        </w:drawing>
      </w:r>
    </w:p>
    <w:p w14:paraId="600D9D2C" w14:textId="77777777" w:rsidR="0053653C" w:rsidRPr="00DF76E7" w:rsidRDefault="00E40DDB" w:rsidP="001D5E24">
      <w:pPr>
        <w:ind w:left="-284"/>
        <w:jc w:val="center"/>
      </w:pPr>
      <w:r w:rsidRPr="00DF76E7">
        <w:t>Рис.</w:t>
      </w:r>
      <w:r w:rsidR="003959F2" w:rsidRPr="00DF76E7">
        <w:t xml:space="preserve"> 3.1.</w:t>
      </w:r>
      <w:r w:rsidR="000C454A" w:rsidRPr="00DF76E7">
        <w:t xml:space="preserve"> </w:t>
      </w:r>
      <w:r w:rsidRPr="00DF76E7">
        <w:t>Режим работы кластеризации.</w:t>
      </w:r>
    </w:p>
    <w:p w14:paraId="05538159" w14:textId="77777777" w:rsidR="000C454A" w:rsidRPr="00DF76E7" w:rsidRDefault="000C454A" w:rsidP="001D5E24">
      <w:pPr>
        <w:pStyle w:val="a0"/>
        <w:numPr>
          <w:ilvl w:val="0"/>
          <w:numId w:val="0"/>
        </w:numPr>
        <w:ind w:left="720"/>
      </w:pPr>
    </w:p>
    <w:p w14:paraId="6F95D712" w14:textId="77777777" w:rsidR="00003F33" w:rsidRPr="00DF76E7" w:rsidRDefault="0053653C" w:rsidP="001D5E24">
      <w:pPr>
        <w:pStyle w:val="a0"/>
        <w:numPr>
          <w:ilvl w:val="0"/>
          <w:numId w:val="0"/>
        </w:numPr>
        <w:ind w:left="720"/>
      </w:pPr>
      <w:r w:rsidRPr="00DF76E7">
        <w:t xml:space="preserve">Далее необходимо </w:t>
      </w:r>
      <w:r w:rsidR="003959F2" w:rsidRPr="00DF76E7">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14:paraId="6268C007" w14:textId="77777777" w:rsidR="003959F2" w:rsidRPr="00DF76E7" w:rsidRDefault="00003F33" w:rsidP="001D5E24">
      <w:pPr>
        <w:pStyle w:val="a0"/>
        <w:numPr>
          <w:ilvl w:val="0"/>
          <w:numId w:val="0"/>
        </w:numPr>
        <w:ind w:left="720"/>
      </w:pPr>
      <w:r w:rsidRPr="00DF76E7">
        <w:t>Количество файлов должно быть больше двух.</w:t>
      </w:r>
      <w:r w:rsidR="00096E39" w:rsidRPr="00DF76E7">
        <w:br/>
      </w:r>
    </w:p>
    <w:p w14:paraId="679BBB5C" w14:textId="77777777" w:rsidR="003959F2" w:rsidRPr="00DF76E7" w:rsidRDefault="003959F2" w:rsidP="001D5E24">
      <w:pPr>
        <w:pStyle w:val="a0"/>
        <w:numPr>
          <w:ilvl w:val="0"/>
          <w:numId w:val="0"/>
        </w:numPr>
        <w:ind w:left="720"/>
        <w:jc w:val="center"/>
      </w:pPr>
      <w:r w:rsidRPr="00DF76E7">
        <w:rPr>
          <w:noProof/>
          <w:lang w:eastAsia="ru-RU"/>
        </w:rPr>
        <w:lastRenderedPageBreak/>
        <w:drawing>
          <wp:inline distT="0" distB="0" distL="0" distR="0" wp14:anchorId="63532CEC" wp14:editId="08EF45EF">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DF76E7">
        <w:br/>
        <w:t>Рис.</w:t>
      </w:r>
      <w:r w:rsidRPr="00DF76E7">
        <w:t xml:space="preserve"> 3.2.</w:t>
      </w:r>
      <w:r w:rsidR="00E40DDB" w:rsidRPr="00DF76E7">
        <w:t xml:space="preserve"> Выбор файлов.</w:t>
      </w:r>
    </w:p>
    <w:p w14:paraId="5C6FAB10" w14:textId="77777777" w:rsidR="00096E39" w:rsidRPr="00DF76E7" w:rsidRDefault="00096E39" w:rsidP="001D5E24">
      <w:pPr>
        <w:pStyle w:val="a0"/>
        <w:numPr>
          <w:ilvl w:val="0"/>
          <w:numId w:val="0"/>
        </w:numPr>
        <w:ind w:left="720"/>
      </w:pPr>
    </w:p>
    <w:p w14:paraId="43025B34" w14:textId="77777777" w:rsidR="00096E39" w:rsidRPr="00DF76E7" w:rsidRDefault="00096E39" w:rsidP="00003F33">
      <w:pPr>
        <w:ind w:firstLine="0"/>
      </w:pPr>
      <w:r w:rsidRPr="00DF76E7">
        <w:t>Далее нужно запустить программу.</w:t>
      </w:r>
    </w:p>
    <w:p w14:paraId="4C71C44A" w14:textId="77777777" w:rsidR="00096E39" w:rsidRPr="00DF76E7" w:rsidRDefault="00096E39" w:rsidP="001D5E24">
      <w:pPr>
        <w:pStyle w:val="a0"/>
        <w:numPr>
          <w:ilvl w:val="0"/>
          <w:numId w:val="0"/>
        </w:numPr>
        <w:ind w:left="720"/>
        <w:jc w:val="center"/>
      </w:pPr>
      <w:r w:rsidRPr="00DF76E7">
        <w:rPr>
          <w:noProof/>
          <w:lang w:eastAsia="ru-RU"/>
        </w:rPr>
        <w:drawing>
          <wp:inline distT="0" distB="0" distL="0" distR="0" wp14:anchorId="5E5AA063" wp14:editId="55C7E981">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14:paraId="43842206" w14:textId="77777777" w:rsidR="00096E39" w:rsidRDefault="00E40DDB" w:rsidP="00003F33">
      <w:pPr>
        <w:pStyle w:val="a0"/>
        <w:numPr>
          <w:ilvl w:val="0"/>
          <w:numId w:val="0"/>
        </w:numPr>
        <w:ind w:left="720"/>
        <w:jc w:val="center"/>
      </w:pPr>
      <w:r w:rsidRPr="00DF76E7">
        <w:t>Рис.</w:t>
      </w:r>
      <w:r w:rsidR="00096E39" w:rsidRPr="00DF76E7">
        <w:t xml:space="preserve"> 3.3.</w:t>
      </w:r>
      <w:r w:rsidRPr="00DF76E7">
        <w:t xml:space="preserve"> Запуск.</w:t>
      </w:r>
    </w:p>
    <w:p w14:paraId="3F1A2389" w14:textId="77777777" w:rsidR="00A35025" w:rsidRPr="00DF76E7" w:rsidRDefault="00A35025" w:rsidP="00003F33">
      <w:pPr>
        <w:pStyle w:val="a0"/>
        <w:numPr>
          <w:ilvl w:val="0"/>
          <w:numId w:val="0"/>
        </w:numPr>
        <w:ind w:left="720"/>
        <w:jc w:val="center"/>
      </w:pPr>
    </w:p>
    <w:p w14:paraId="68D21310" w14:textId="77777777" w:rsidR="00096E39" w:rsidRPr="00DF76E7" w:rsidRDefault="00096E39" w:rsidP="00554FEC">
      <w:pPr>
        <w:pStyle w:val="a0"/>
        <w:numPr>
          <w:ilvl w:val="0"/>
          <w:numId w:val="0"/>
        </w:numPr>
        <w:ind w:left="720"/>
      </w:pPr>
      <w:r w:rsidRPr="00DF76E7">
        <w:t>И в текстовом поле появится результат работы</w:t>
      </w:r>
    </w:p>
    <w:p w14:paraId="5E3233EA" w14:textId="77777777" w:rsidR="00096E39" w:rsidRPr="00DF76E7" w:rsidRDefault="00096E39" w:rsidP="001D5E24">
      <w:pPr>
        <w:pStyle w:val="a0"/>
        <w:numPr>
          <w:ilvl w:val="0"/>
          <w:numId w:val="0"/>
        </w:numPr>
        <w:ind w:left="720"/>
        <w:jc w:val="center"/>
      </w:pPr>
      <w:r w:rsidRPr="00DF76E7">
        <w:rPr>
          <w:noProof/>
          <w:lang w:eastAsia="ru-RU"/>
        </w:rPr>
        <w:lastRenderedPageBreak/>
        <w:drawing>
          <wp:inline distT="0" distB="0" distL="0" distR="0" wp14:anchorId="7155D725" wp14:editId="052BAC1E">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14:paraId="46FE6F73" w14:textId="77777777" w:rsidR="00013534" w:rsidRPr="00DF76E7" w:rsidRDefault="00E40DDB" w:rsidP="001D5E24">
      <w:pPr>
        <w:pStyle w:val="a0"/>
        <w:numPr>
          <w:ilvl w:val="0"/>
          <w:numId w:val="0"/>
        </w:numPr>
        <w:ind w:left="720"/>
        <w:jc w:val="center"/>
      </w:pPr>
      <w:r w:rsidRPr="00DF76E7">
        <w:t>Рис.</w:t>
      </w:r>
      <w:r w:rsidR="00096E39" w:rsidRPr="00DF76E7">
        <w:t xml:space="preserve"> 3.4.</w:t>
      </w:r>
      <w:r w:rsidRPr="00DF76E7">
        <w:t xml:space="preserve"> Результат кластеризации.</w:t>
      </w:r>
    </w:p>
    <w:p w14:paraId="2A0667A5" w14:textId="77777777" w:rsidR="002E7D72" w:rsidRDefault="002E7D72" w:rsidP="001D5E24">
      <w:pPr>
        <w:pStyle w:val="a0"/>
        <w:numPr>
          <w:ilvl w:val="0"/>
          <w:numId w:val="0"/>
        </w:numPr>
        <w:ind w:left="720"/>
        <w:jc w:val="center"/>
      </w:pPr>
    </w:p>
    <w:p w14:paraId="52C2E8C0" w14:textId="77777777" w:rsidR="00A35025" w:rsidRPr="00DF76E7" w:rsidRDefault="00A35025" w:rsidP="001D5E24">
      <w:pPr>
        <w:pStyle w:val="a0"/>
        <w:numPr>
          <w:ilvl w:val="0"/>
          <w:numId w:val="0"/>
        </w:numPr>
        <w:ind w:left="720"/>
        <w:jc w:val="center"/>
      </w:pPr>
    </w:p>
    <w:p w14:paraId="1A67F65A" w14:textId="77777777" w:rsidR="00013534" w:rsidRPr="00DF76E7" w:rsidRDefault="00013534" w:rsidP="001D5E24">
      <w:pPr>
        <w:pStyle w:val="3"/>
        <w:rPr>
          <w:rFonts w:ascii="Times New Roman" w:hAnsi="Times New Roman" w:cs="Times New Roman"/>
          <w:sz w:val="28"/>
        </w:rPr>
      </w:pPr>
      <w:bookmarkStart w:id="58" w:name="_Toc74992056"/>
      <w:r w:rsidRPr="00DF76E7">
        <w:rPr>
          <w:rFonts w:ascii="Times New Roman" w:hAnsi="Times New Roman" w:cs="Times New Roman"/>
          <w:sz w:val="28"/>
        </w:rPr>
        <w:t>3.3.2.</w:t>
      </w:r>
      <w:r w:rsidR="00F97AA2" w:rsidRPr="00DF76E7">
        <w:rPr>
          <w:rFonts w:ascii="Times New Roman" w:hAnsi="Times New Roman" w:cs="Times New Roman"/>
          <w:sz w:val="28"/>
        </w:rPr>
        <w:t xml:space="preserve"> Режим «Классификация»</w:t>
      </w:r>
      <w:bookmarkEnd w:id="58"/>
    </w:p>
    <w:p w14:paraId="2162A40D" w14:textId="77777777" w:rsidR="00096E39" w:rsidRPr="00DF76E7" w:rsidRDefault="008850C7" w:rsidP="001D5E24">
      <w:pPr>
        <w:pStyle w:val="a0"/>
        <w:numPr>
          <w:ilvl w:val="0"/>
          <w:numId w:val="0"/>
        </w:numPr>
        <w:ind w:left="720"/>
      </w:pPr>
      <w:r w:rsidRPr="00DF76E7">
        <w:t>Для того, чтобы программа начала работать в режиме классификации необходимо выбрать соответствующий режим:</w:t>
      </w:r>
    </w:p>
    <w:p w14:paraId="603C59E4" w14:textId="77777777" w:rsidR="008850C7" w:rsidRDefault="008850C7" w:rsidP="00713C87">
      <w:pPr>
        <w:pStyle w:val="a0"/>
        <w:numPr>
          <w:ilvl w:val="0"/>
          <w:numId w:val="0"/>
        </w:numPr>
        <w:ind w:left="720"/>
        <w:jc w:val="center"/>
      </w:pPr>
      <w:r w:rsidRPr="00DF76E7">
        <w:rPr>
          <w:noProof/>
          <w:lang w:eastAsia="ru-RU"/>
        </w:rPr>
        <w:lastRenderedPageBreak/>
        <w:drawing>
          <wp:inline distT="0" distB="0" distL="0" distR="0" wp14:anchorId="7776B02B" wp14:editId="1F516772">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DF76E7">
        <w:br/>
        <w:t>Рис.</w:t>
      </w:r>
      <w:r w:rsidRPr="00DF76E7">
        <w:t xml:space="preserve"> 3.5.</w:t>
      </w:r>
      <w:r w:rsidR="00E40DDB" w:rsidRPr="00DF76E7">
        <w:t xml:space="preserve"> Режим работы классификации.</w:t>
      </w:r>
    </w:p>
    <w:p w14:paraId="06517180" w14:textId="77777777" w:rsidR="00A35025" w:rsidRPr="00DF76E7" w:rsidRDefault="00A35025" w:rsidP="00713C87">
      <w:pPr>
        <w:pStyle w:val="a0"/>
        <w:numPr>
          <w:ilvl w:val="0"/>
          <w:numId w:val="0"/>
        </w:numPr>
        <w:ind w:left="720"/>
        <w:jc w:val="center"/>
      </w:pPr>
    </w:p>
    <w:p w14:paraId="7D7BDDAA" w14:textId="77777777" w:rsidR="008850C7" w:rsidRPr="00DF76E7" w:rsidRDefault="008850C7" w:rsidP="00554FEC">
      <w:pPr>
        <w:pStyle w:val="a0"/>
        <w:numPr>
          <w:ilvl w:val="0"/>
          <w:numId w:val="0"/>
        </w:numPr>
        <w:ind w:left="720"/>
      </w:pPr>
      <w:r w:rsidRPr="00DF76E7">
        <w:t>Далее нужно выбрать файл с заранее заготовленными классами</w:t>
      </w:r>
    </w:p>
    <w:p w14:paraId="13F3BC5F" w14:textId="77777777" w:rsidR="008850C7" w:rsidRDefault="008850C7" w:rsidP="001D5E24">
      <w:pPr>
        <w:pStyle w:val="a0"/>
        <w:numPr>
          <w:ilvl w:val="0"/>
          <w:numId w:val="0"/>
        </w:numPr>
        <w:ind w:left="720"/>
        <w:jc w:val="center"/>
      </w:pPr>
      <w:r w:rsidRPr="00DF76E7">
        <w:rPr>
          <w:noProof/>
          <w:lang w:eastAsia="ru-RU"/>
        </w:rPr>
        <w:drawing>
          <wp:inline distT="0" distB="0" distL="0" distR="0" wp14:anchorId="10FA43C7" wp14:editId="6C06E815">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DF76E7">
        <w:br/>
        <w:t>Рис.</w:t>
      </w:r>
      <w:r w:rsidRPr="00DF76E7">
        <w:t xml:space="preserve"> 3.6.</w:t>
      </w:r>
      <w:r w:rsidR="007C41DB" w:rsidRPr="00DF76E7">
        <w:t xml:space="preserve"> </w:t>
      </w:r>
      <w:r w:rsidR="0062589D" w:rsidRPr="00DF76E7">
        <w:t>Выбор файла классов.</w:t>
      </w:r>
    </w:p>
    <w:p w14:paraId="088E3480" w14:textId="77777777" w:rsidR="00A35025" w:rsidRPr="00DF76E7" w:rsidRDefault="00A35025" w:rsidP="001D5E24">
      <w:pPr>
        <w:pStyle w:val="a0"/>
        <w:numPr>
          <w:ilvl w:val="0"/>
          <w:numId w:val="0"/>
        </w:numPr>
        <w:ind w:left="720"/>
        <w:jc w:val="center"/>
      </w:pPr>
    </w:p>
    <w:p w14:paraId="5280B784" w14:textId="77777777" w:rsidR="003E6B0A" w:rsidRPr="00DF76E7" w:rsidRDefault="003E6B0A" w:rsidP="00A35025">
      <w:pPr>
        <w:pStyle w:val="a0"/>
        <w:numPr>
          <w:ilvl w:val="0"/>
          <w:numId w:val="0"/>
        </w:numPr>
        <w:ind w:left="720"/>
      </w:pPr>
      <w:r w:rsidRPr="00DF76E7">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14:paraId="2F0D1274" w14:textId="77777777" w:rsidR="008850C7" w:rsidRPr="00DF76E7" w:rsidRDefault="003E6B0A" w:rsidP="001D5E24">
      <w:pPr>
        <w:pStyle w:val="a0"/>
        <w:numPr>
          <w:ilvl w:val="0"/>
          <w:numId w:val="0"/>
        </w:numPr>
        <w:ind w:left="720"/>
        <w:jc w:val="center"/>
      </w:pPr>
      <w:r w:rsidRPr="00DF76E7">
        <w:rPr>
          <w:noProof/>
          <w:lang w:eastAsia="ru-RU"/>
        </w:rPr>
        <w:lastRenderedPageBreak/>
        <w:drawing>
          <wp:inline distT="0" distB="0" distL="0" distR="0" wp14:anchorId="60024FB5" wp14:editId="53B8CA1D">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14:paraId="2389BB44" w14:textId="77777777" w:rsidR="003E6B0A" w:rsidRDefault="0062589D" w:rsidP="00B45FFA">
      <w:pPr>
        <w:pStyle w:val="a0"/>
        <w:numPr>
          <w:ilvl w:val="0"/>
          <w:numId w:val="0"/>
        </w:numPr>
        <w:ind w:left="720"/>
        <w:jc w:val="center"/>
      </w:pPr>
      <w:r w:rsidRPr="00DF76E7">
        <w:t>Рис.</w:t>
      </w:r>
      <w:r w:rsidR="003E6B0A" w:rsidRPr="00DF76E7">
        <w:t xml:space="preserve"> 3.7.</w:t>
      </w:r>
      <w:r w:rsidRPr="00DF76E7">
        <w:t xml:space="preserve"> Выбор файлов.</w:t>
      </w:r>
    </w:p>
    <w:p w14:paraId="75E1F259" w14:textId="77777777" w:rsidR="00A35025" w:rsidRPr="00DF76E7" w:rsidRDefault="00A35025" w:rsidP="00B45FFA">
      <w:pPr>
        <w:pStyle w:val="a0"/>
        <w:numPr>
          <w:ilvl w:val="0"/>
          <w:numId w:val="0"/>
        </w:numPr>
        <w:ind w:left="720"/>
        <w:jc w:val="center"/>
      </w:pPr>
    </w:p>
    <w:p w14:paraId="781B2795" w14:textId="77777777" w:rsidR="003E6B0A" w:rsidRPr="00DF76E7" w:rsidRDefault="003E6B0A" w:rsidP="00554FEC">
      <w:pPr>
        <w:pStyle w:val="a0"/>
        <w:numPr>
          <w:ilvl w:val="0"/>
          <w:numId w:val="0"/>
        </w:numPr>
        <w:ind w:left="720"/>
      </w:pPr>
      <w:r w:rsidRPr="00DF76E7">
        <w:t>И, наконец, запустить программу</w:t>
      </w:r>
    </w:p>
    <w:p w14:paraId="44CA64A8" w14:textId="77777777" w:rsidR="003E6B0A" w:rsidRPr="00DF76E7" w:rsidRDefault="003E6B0A" w:rsidP="001D5E24">
      <w:pPr>
        <w:pStyle w:val="a0"/>
        <w:numPr>
          <w:ilvl w:val="0"/>
          <w:numId w:val="0"/>
        </w:numPr>
        <w:ind w:left="720"/>
        <w:jc w:val="center"/>
      </w:pPr>
      <w:r w:rsidRPr="00DF76E7">
        <w:rPr>
          <w:noProof/>
          <w:lang w:eastAsia="ru-RU"/>
        </w:rPr>
        <w:drawing>
          <wp:inline distT="0" distB="0" distL="0" distR="0" wp14:anchorId="732EA1EF" wp14:editId="5F074123">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DF76E7">
        <w:br/>
        <w:t>Рис</w:t>
      </w:r>
      <w:r w:rsidR="0062589D" w:rsidRPr="00DF76E7">
        <w:t>.</w:t>
      </w:r>
      <w:r w:rsidRPr="00DF76E7">
        <w:t xml:space="preserve"> 3.8.</w:t>
      </w:r>
      <w:r w:rsidR="0062589D" w:rsidRPr="00DF76E7">
        <w:t xml:space="preserve"> Запуск.</w:t>
      </w:r>
    </w:p>
    <w:p w14:paraId="23845FAB" w14:textId="77777777" w:rsidR="00B45FFA" w:rsidRPr="00DF76E7" w:rsidRDefault="00B45FFA" w:rsidP="001D5E24">
      <w:pPr>
        <w:pStyle w:val="a0"/>
        <w:numPr>
          <w:ilvl w:val="0"/>
          <w:numId w:val="0"/>
        </w:numPr>
        <w:ind w:left="720"/>
        <w:jc w:val="center"/>
      </w:pPr>
    </w:p>
    <w:p w14:paraId="2856E669" w14:textId="77777777" w:rsidR="003E6B0A" w:rsidRPr="00DF76E7" w:rsidRDefault="008B753A" w:rsidP="00554FEC">
      <w:pPr>
        <w:pStyle w:val="a0"/>
        <w:numPr>
          <w:ilvl w:val="0"/>
          <w:numId w:val="0"/>
        </w:numPr>
        <w:ind w:left="720"/>
      </w:pPr>
      <w:r w:rsidRPr="00DF76E7">
        <w:t>И в текстовое поле выведется результат работы программы</w:t>
      </w:r>
    </w:p>
    <w:p w14:paraId="28D201F8" w14:textId="77777777" w:rsidR="008B753A" w:rsidRPr="00DF76E7" w:rsidRDefault="008B753A" w:rsidP="001D5E24">
      <w:pPr>
        <w:pStyle w:val="a0"/>
        <w:numPr>
          <w:ilvl w:val="0"/>
          <w:numId w:val="0"/>
        </w:numPr>
        <w:ind w:left="720"/>
        <w:jc w:val="center"/>
        <w:rPr>
          <w:b/>
        </w:rPr>
      </w:pPr>
      <w:r w:rsidRPr="00DF76E7">
        <w:rPr>
          <w:b/>
          <w:noProof/>
          <w:lang w:eastAsia="ru-RU"/>
        </w:rPr>
        <w:lastRenderedPageBreak/>
        <w:drawing>
          <wp:inline distT="0" distB="0" distL="0" distR="0" wp14:anchorId="345ACA89" wp14:editId="1A18B60D">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14:paraId="1BA246EF" w14:textId="77777777" w:rsidR="00263BDD" w:rsidRDefault="0062589D" w:rsidP="006C6B72">
      <w:pPr>
        <w:pStyle w:val="a0"/>
        <w:numPr>
          <w:ilvl w:val="0"/>
          <w:numId w:val="0"/>
        </w:numPr>
        <w:ind w:left="720"/>
        <w:jc w:val="center"/>
      </w:pPr>
      <w:r w:rsidRPr="00DF76E7">
        <w:t>Рис.</w:t>
      </w:r>
      <w:r w:rsidR="008B753A" w:rsidRPr="00DF76E7">
        <w:t xml:space="preserve"> 3.9.</w:t>
      </w:r>
      <w:r w:rsidRPr="00DF76E7">
        <w:t xml:space="preserve"> Просмотр результатов.</w:t>
      </w:r>
    </w:p>
    <w:p w14:paraId="3B880F5F" w14:textId="77777777" w:rsidR="00A35025" w:rsidRDefault="00A35025" w:rsidP="006C6B72">
      <w:pPr>
        <w:pStyle w:val="a0"/>
        <w:numPr>
          <w:ilvl w:val="0"/>
          <w:numId w:val="0"/>
        </w:numPr>
        <w:ind w:left="720"/>
        <w:jc w:val="center"/>
      </w:pPr>
    </w:p>
    <w:p w14:paraId="6DC29377" w14:textId="77777777" w:rsidR="00A35025" w:rsidRPr="00DF76E7" w:rsidRDefault="00A35025" w:rsidP="006C6B72">
      <w:pPr>
        <w:pStyle w:val="a0"/>
        <w:numPr>
          <w:ilvl w:val="0"/>
          <w:numId w:val="0"/>
        </w:numPr>
        <w:ind w:left="720"/>
        <w:jc w:val="center"/>
      </w:pPr>
    </w:p>
    <w:p w14:paraId="5CA021E8" w14:textId="77777777" w:rsidR="00E610B5" w:rsidRPr="00DF76E7" w:rsidRDefault="00E610B5" w:rsidP="00E610B5">
      <w:pPr>
        <w:pStyle w:val="3"/>
        <w:rPr>
          <w:rFonts w:ascii="Times New Roman" w:hAnsi="Times New Roman" w:cs="Times New Roman"/>
          <w:sz w:val="28"/>
        </w:rPr>
      </w:pPr>
      <w:bookmarkStart w:id="59" w:name="_Toc74992057"/>
      <w:r w:rsidRPr="00DF76E7">
        <w:rPr>
          <w:rFonts w:ascii="Times New Roman" w:hAnsi="Times New Roman" w:cs="Times New Roman"/>
          <w:sz w:val="28"/>
        </w:rPr>
        <w:t>3.3.3. Создание и редактирование файла классов</w:t>
      </w:r>
      <w:bookmarkEnd w:id="59"/>
    </w:p>
    <w:p w14:paraId="0641ADDB" w14:textId="77777777" w:rsidR="000A02EE" w:rsidRPr="00DF76E7" w:rsidRDefault="000A02EE" w:rsidP="000A02EE">
      <w:r w:rsidRPr="00DF76E7">
        <w:t xml:space="preserve">Также </w:t>
      </w:r>
      <w:r w:rsidR="00E25A8E" w:rsidRPr="00DF76E7">
        <w:t xml:space="preserve">разработанной продукт </w:t>
      </w:r>
      <w:proofErr w:type="spellStart"/>
      <w:r w:rsidR="00E25A8E" w:rsidRPr="00DF76E7">
        <w:t>продоставляет</w:t>
      </w:r>
      <w:proofErr w:type="spellEnd"/>
      <w:r w:rsidR="00E25A8E" w:rsidRPr="00DF76E7">
        <w:t xml:space="preserve"> возможность создания и редактирования файлов с классами.</w:t>
      </w:r>
    </w:p>
    <w:p w14:paraId="20B7659B" w14:textId="77777777" w:rsidR="00E25A8E" w:rsidRPr="00DF76E7" w:rsidRDefault="00E25A8E" w:rsidP="000A02EE"/>
    <w:p w14:paraId="36C1A3E1" w14:textId="77777777" w:rsidR="00E25A8E" w:rsidRPr="00DF76E7" w:rsidRDefault="00E25A8E" w:rsidP="00E25A8E">
      <w:pPr>
        <w:jc w:val="center"/>
      </w:pPr>
      <w:r w:rsidRPr="00DF76E7">
        <w:rPr>
          <w:noProof/>
          <w:lang w:eastAsia="ru-RU"/>
        </w:rPr>
        <w:lastRenderedPageBreak/>
        <w:drawing>
          <wp:inline distT="0" distB="0" distL="0" distR="0" wp14:anchorId="410CC0C1" wp14:editId="214B7026">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40725" cy="4672037"/>
                    </a:xfrm>
                    <a:prstGeom prst="rect">
                      <a:avLst/>
                    </a:prstGeom>
                  </pic:spPr>
                </pic:pic>
              </a:graphicData>
            </a:graphic>
          </wp:inline>
        </w:drawing>
      </w:r>
    </w:p>
    <w:p w14:paraId="3DB8CDE6" w14:textId="77777777" w:rsidR="00E25A8E" w:rsidRPr="00DF76E7" w:rsidRDefault="0062589D" w:rsidP="00A35025">
      <w:pPr>
        <w:pStyle w:val="a0"/>
        <w:numPr>
          <w:ilvl w:val="0"/>
          <w:numId w:val="0"/>
        </w:numPr>
        <w:ind w:left="720"/>
        <w:jc w:val="center"/>
      </w:pPr>
      <w:r w:rsidRPr="00DF76E7">
        <w:t>Рис.</w:t>
      </w:r>
      <w:r w:rsidR="00E25A8E" w:rsidRPr="00DF76E7">
        <w:t xml:space="preserve"> 3.10.</w:t>
      </w:r>
      <w:r w:rsidRPr="00DF76E7">
        <w:t xml:space="preserve"> Группы классов.</w:t>
      </w:r>
    </w:p>
    <w:p w14:paraId="75BFBE41" w14:textId="77777777" w:rsidR="00E25A8E" w:rsidRPr="00DF76E7" w:rsidRDefault="00E25A8E" w:rsidP="00E25A8E">
      <w:pPr>
        <w:pStyle w:val="a0"/>
        <w:numPr>
          <w:ilvl w:val="0"/>
          <w:numId w:val="0"/>
        </w:numPr>
        <w:ind w:left="720"/>
        <w:jc w:val="left"/>
      </w:pPr>
    </w:p>
    <w:p w14:paraId="57F2AB50" w14:textId="77777777" w:rsidR="00E25A8E" w:rsidRPr="00DF76E7" w:rsidRDefault="00E25A8E" w:rsidP="00554FEC">
      <w:pPr>
        <w:pStyle w:val="a0"/>
        <w:numPr>
          <w:ilvl w:val="0"/>
          <w:numId w:val="0"/>
        </w:numPr>
        <w:ind w:left="720"/>
      </w:pPr>
      <w:proofErr w:type="spellStart"/>
      <w:r w:rsidRPr="00DF76E7">
        <w:t>Ддя</w:t>
      </w:r>
      <w:proofErr w:type="spellEnd"/>
      <w:r w:rsidRPr="00DF76E7">
        <w:t xml:space="preserve"> создания нужно выбрать соответствующий пункт меню, при нажатии на который откроется диалоговое окно следующего вида:</w:t>
      </w:r>
    </w:p>
    <w:p w14:paraId="13A304E4" w14:textId="77777777" w:rsidR="00E25A8E" w:rsidRPr="00DF76E7" w:rsidRDefault="00E25A8E" w:rsidP="00E25A8E">
      <w:pPr>
        <w:pStyle w:val="a0"/>
        <w:numPr>
          <w:ilvl w:val="0"/>
          <w:numId w:val="0"/>
        </w:numPr>
        <w:ind w:left="720"/>
        <w:jc w:val="left"/>
      </w:pPr>
    </w:p>
    <w:p w14:paraId="6FFF56B9" w14:textId="77777777"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661A38F2" wp14:editId="17077F46">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88087" cy="4814264"/>
                    </a:xfrm>
                    <a:prstGeom prst="rect">
                      <a:avLst/>
                    </a:prstGeom>
                  </pic:spPr>
                </pic:pic>
              </a:graphicData>
            </a:graphic>
          </wp:inline>
        </w:drawing>
      </w:r>
    </w:p>
    <w:p w14:paraId="31AEE461" w14:textId="77777777" w:rsidR="00E25A8E" w:rsidRPr="00DF76E7" w:rsidRDefault="0062589D" w:rsidP="00E25A8E">
      <w:pPr>
        <w:pStyle w:val="a0"/>
        <w:numPr>
          <w:ilvl w:val="0"/>
          <w:numId w:val="0"/>
        </w:numPr>
        <w:ind w:left="720"/>
        <w:jc w:val="center"/>
      </w:pPr>
      <w:r w:rsidRPr="00DF76E7">
        <w:t>Рис.</w:t>
      </w:r>
      <w:r w:rsidR="00E25A8E" w:rsidRPr="00DF76E7">
        <w:t xml:space="preserve"> 3.11.</w:t>
      </w:r>
      <w:r w:rsidRPr="00DF76E7">
        <w:t xml:space="preserve"> Окно создания классов.</w:t>
      </w:r>
    </w:p>
    <w:p w14:paraId="1D7C29BE" w14:textId="77777777" w:rsidR="00E25A8E" w:rsidRPr="00DF76E7" w:rsidRDefault="00E25A8E" w:rsidP="00E25A8E">
      <w:pPr>
        <w:pStyle w:val="a0"/>
        <w:numPr>
          <w:ilvl w:val="0"/>
          <w:numId w:val="0"/>
        </w:numPr>
        <w:ind w:left="720"/>
        <w:jc w:val="left"/>
      </w:pPr>
    </w:p>
    <w:p w14:paraId="3F5A22F5" w14:textId="77777777" w:rsidR="00E25A8E" w:rsidRPr="0085270A" w:rsidRDefault="00E25A8E" w:rsidP="00A35025">
      <w:pPr>
        <w:pStyle w:val="a0"/>
        <w:numPr>
          <w:ilvl w:val="0"/>
          <w:numId w:val="0"/>
        </w:numPr>
        <w:ind w:left="720"/>
      </w:pPr>
      <w:r w:rsidRPr="00DF76E7">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w:t>
      </w:r>
      <w:r w:rsidR="00A35025">
        <w:t>ова.</w:t>
      </w:r>
    </w:p>
    <w:p w14:paraId="7FFBEF09" w14:textId="77777777" w:rsidR="00E25A8E" w:rsidRPr="00DF76E7" w:rsidRDefault="00E25A8E" w:rsidP="00554FEC">
      <w:pPr>
        <w:pStyle w:val="a0"/>
        <w:numPr>
          <w:ilvl w:val="0"/>
          <w:numId w:val="0"/>
        </w:numPr>
        <w:ind w:left="720"/>
      </w:pPr>
      <w:r w:rsidRPr="00DF76E7">
        <w:t xml:space="preserve">Для редактирования нужно выбрать </w:t>
      </w:r>
      <w:proofErr w:type="spellStart"/>
      <w:r w:rsidRPr="00DF76E7">
        <w:t>соотвествующий</w:t>
      </w:r>
      <w:proofErr w:type="spellEnd"/>
      <w:r w:rsidRPr="00DF76E7">
        <w:t xml:space="preserve"> пункт меню, при выборе которого, программа </w:t>
      </w:r>
      <w:r w:rsidR="001A2489" w:rsidRPr="00DF76E7">
        <w:t xml:space="preserve">попросит выбрать файл, который требуется отредактировать. И затем откроет соответствующее </w:t>
      </w:r>
      <w:proofErr w:type="spellStart"/>
      <w:r w:rsidR="001A2489" w:rsidRPr="00DF76E7">
        <w:t>деалоговое</w:t>
      </w:r>
      <w:proofErr w:type="spellEnd"/>
      <w:r w:rsidR="001A2489" w:rsidRPr="00DF76E7">
        <w:t xml:space="preserve"> окно.</w:t>
      </w:r>
    </w:p>
    <w:p w14:paraId="7F0E2AE5" w14:textId="77777777" w:rsidR="00E25A8E" w:rsidRPr="00DF76E7" w:rsidRDefault="00E25A8E" w:rsidP="00E25A8E">
      <w:pPr>
        <w:pStyle w:val="a0"/>
        <w:numPr>
          <w:ilvl w:val="0"/>
          <w:numId w:val="0"/>
        </w:numPr>
        <w:ind w:left="720"/>
        <w:jc w:val="left"/>
      </w:pPr>
    </w:p>
    <w:p w14:paraId="5D90927E" w14:textId="77777777"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15AA4E5D" wp14:editId="418D0686">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62449" cy="4613105"/>
                    </a:xfrm>
                    <a:prstGeom prst="rect">
                      <a:avLst/>
                    </a:prstGeom>
                  </pic:spPr>
                </pic:pic>
              </a:graphicData>
            </a:graphic>
          </wp:inline>
        </w:drawing>
      </w:r>
    </w:p>
    <w:p w14:paraId="0E50DCFE" w14:textId="77777777" w:rsidR="001A2489" w:rsidRPr="00DF76E7" w:rsidRDefault="001A2489" w:rsidP="001A2489">
      <w:pPr>
        <w:pStyle w:val="a0"/>
        <w:numPr>
          <w:ilvl w:val="0"/>
          <w:numId w:val="0"/>
        </w:numPr>
        <w:ind w:left="720"/>
        <w:jc w:val="center"/>
      </w:pPr>
      <w:r w:rsidRPr="00DF76E7">
        <w:t>Рис</w:t>
      </w:r>
      <w:r w:rsidR="0062589D" w:rsidRPr="00DF76E7">
        <w:t>.</w:t>
      </w:r>
      <w:r w:rsidR="00106706" w:rsidRPr="00DF76E7">
        <w:t xml:space="preserve"> 3.12</w:t>
      </w:r>
      <w:r w:rsidRPr="00DF76E7">
        <w:t>.</w:t>
      </w:r>
      <w:r w:rsidR="0062589D" w:rsidRPr="00DF76E7">
        <w:t xml:space="preserve"> Окно редактирования классов.</w:t>
      </w:r>
    </w:p>
    <w:p w14:paraId="4F3AC15B" w14:textId="77777777" w:rsidR="001A2489" w:rsidRPr="00DF76E7" w:rsidRDefault="001A2489" w:rsidP="00554FEC">
      <w:pPr>
        <w:pStyle w:val="a0"/>
        <w:numPr>
          <w:ilvl w:val="0"/>
          <w:numId w:val="0"/>
        </w:numPr>
        <w:ind w:left="720"/>
      </w:pPr>
    </w:p>
    <w:p w14:paraId="1C18AC08" w14:textId="77777777" w:rsidR="00E25A8E" w:rsidRPr="00DF76E7" w:rsidRDefault="001A2489" w:rsidP="00554FEC">
      <w:r w:rsidRPr="00DF76E7">
        <w:t xml:space="preserve">Тут так же </w:t>
      </w:r>
      <w:proofErr w:type="spellStart"/>
      <w:r w:rsidRPr="00DF76E7">
        <w:t>присутвует</w:t>
      </w:r>
      <w:proofErr w:type="spellEnd"/>
      <w:r w:rsidRPr="00DF76E7">
        <w:t xml:space="preserve"> возможность создания/удаления групп, добавления/удаления </w:t>
      </w:r>
      <w:proofErr w:type="spellStart"/>
      <w:r w:rsidRPr="00DF76E7">
        <w:t>улючевых</w:t>
      </w:r>
      <w:proofErr w:type="spellEnd"/>
      <w:r w:rsidRPr="00DF76E7">
        <w:t xml:space="preserve"> слов. В конце работы нужно сохранить изменения.</w:t>
      </w:r>
    </w:p>
    <w:p w14:paraId="798C7EED" w14:textId="77777777" w:rsidR="0001213F" w:rsidRDefault="0001213F" w:rsidP="00065636">
      <w:pPr>
        <w:pStyle w:val="3"/>
        <w:rPr>
          <w:rFonts w:ascii="Times New Roman" w:hAnsi="Times New Roman" w:cs="Times New Roman"/>
          <w:sz w:val="28"/>
        </w:rPr>
      </w:pPr>
    </w:p>
    <w:p w14:paraId="1DEE4A01" w14:textId="77777777" w:rsidR="0037013B" w:rsidRPr="0037013B" w:rsidRDefault="0037013B" w:rsidP="0037013B"/>
    <w:p w14:paraId="5999BE3C" w14:textId="77777777" w:rsidR="00065636" w:rsidRPr="00DF76E7" w:rsidRDefault="00065636" w:rsidP="00E4191A">
      <w:pPr>
        <w:pStyle w:val="2"/>
        <w:rPr>
          <w:rFonts w:ascii="Times New Roman" w:hAnsi="Times New Roman" w:cs="Times New Roman"/>
          <w:sz w:val="28"/>
        </w:rPr>
      </w:pPr>
      <w:bookmarkStart w:id="60" w:name="_Toc74992058"/>
      <w:r w:rsidRPr="00DF76E7">
        <w:rPr>
          <w:rFonts w:ascii="Times New Roman" w:hAnsi="Times New Roman" w:cs="Times New Roman"/>
          <w:sz w:val="28"/>
        </w:rPr>
        <w:t>3.4. Заключение</w:t>
      </w:r>
      <w:bookmarkEnd w:id="60"/>
    </w:p>
    <w:p w14:paraId="7A23F4A3" w14:textId="77777777" w:rsidR="00065636" w:rsidRPr="00DF76E7" w:rsidRDefault="002D22B8" w:rsidP="0001213F">
      <w:r w:rsidRPr="00DF76E7">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14:paraId="506D002F" w14:textId="77777777" w:rsidR="00263BDD" w:rsidRPr="00DF76E7" w:rsidRDefault="000C579A" w:rsidP="006C6B72">
      <w:pPr>
        <w:pStyle w:val="1"/>
        <w:rPr>
          <w:rFonts w:cs="Times New Roman"/>
        </w:rPr>
      </w:pPr>
      <w:bookmarkStart w:id="61" w:name="_Toc74992059"/>
      <w:r w:rsidRPr="00DF76E7">
        <w:rPr>
          <w:rFonts w:cs="Times New Roman"/>
          <w:lang w:eastAsia="ru-RU"/>
        </w:rPr>
        <w:lastRenderedPageBreak/>
        <w:t>ГЛАВА</w:t>
      </w:r>
      <w:r w:rsidR="00263BDD" w:rsidRPr="00DF76E7">
        <w:rPr>
          <w:rFonts w:cs="Times New Roman"/>
          <w:lang w:eastAsia="ru-RU"/>
        </w:rPr>
        <w:t xml:space="preserve"> 4. </w:t>
      </w:r>
      <w:r w:rsidR="00F477EB" w:rsidRPr="00DF76E7">
        <w:rPr>
          <w:rFonts w:cs="Times New Roman"/>
        </w:rPr>
        <w:t>ЭКСПЕРИМЕНТАЛЬНАЯ ЧАСТЬ</w:t>
      </w:r>
      <w:bookmarkEnd w:id="61"/>
    </w:p>
    <w:p w14:paraId="00ACE55E" w14:textId="77777777" w:rsidR="0061512C" w:rsidRPr="00DF76E7" w:rsidRDefault="0061512C" w:rsidP="001D5E24">
      <w:r w:rsidRPr="00DF76E7">
        <w:t>Для проведения анализа была проведена серия экспериментов.</w:t>
      </w:r>
    </w:p>
    <w:p w14:paraId="03E7F5E8" w14:textId="77777777" w:rsidR="0061512C" w:rsidRPr="00DF76E7" w:rsidRDefault="0061512C" w:rsidP="001D5E24">
      <w:r w:rsidRPr="00DF76E7">
        <w:t>Для проведения экспериментов использовался ПК со следующими характеристиками:</w:t>
      </w:r>
    </w:p>
    <w:p w14:paraId="74D185F1" w14:textId="77777777" w:rsidR="0061512C" w:rsidRDefault="0061512C" w:rsidP="001D5E24"/>
    <w:p w14:paraId="250C70E3" w14:textId="77777777" w:rsidR="007D04CC" w:rsidRDefault="007D04CC" w:rsidP="007D04CC">
      <w:pPr>
        <w:tabs>
          <w:tab w:val="right" w:pos="9355"/>
        </w:tabs>
      </w:pPr>
      <w:r>
        <w:tab/>
      </w:r>
      <w:r w:rsidRPr="00DF76E7">
        <w:t>Таблица 4.1.</w:t>
      </w:r>
    </w:p>
    <w:p w14:paraId="69537221" w14:textId="77777777" w:rsidR="007D04CC" w:rsidRPr="007D04CC" w:rsidRDefault="007D04CC" w:rsidP="007D04CC">
      <w:pPr>
        <w:pStyle w:val="a1"/>
        <w:numPr>
          <w:ilvl w:val="0"/>
          <w:numId w:val="0"/>
        </w:numPr>
        <w:ind w:left="1174"/>
        <w:jc w:val="center"/>
        <w:rPr>
          <w:rFonts w:cs="Times New Roman"/>
        </w:rPr>
      </w:pPr>
      <w:r w:rsidRPr="00DF76E7">
        <w:rPr>
          <w:rFonts w:cs="Times New Roman"/>
        </w:rPr>
        <w:t>Характеристики ПК</w:t>
      </w:r>
    </w:p>
    <w:tbl>
      <w:tblPr>
        <w:tblStyle w:val="af2"/>
        <w:tblW w:w="0" w:type="auto"/>
        <w:jc w:val="right"/>
        <w:tblLook w:val="04A0" w:firstRow="1" w:lastRow="0" w:firstColumn="1" w:lastColumn="0" w:noHBand="0" w:noVBand="1"/>
      </w:tblPr>
      <w:tblGrid>
        <w:gridCol w:w="4530"/>
        <w:gridCol w:w="4254"/>
      </w:tblGrid>
      <w:tr w:rsidR="0061512C" w:rsidRPr="00DF76E7" w14:paraId="463026E2" w14:textId="77777777" w:rsidTr="007F2A01">
        <w:trPr>
          <w:jc w:val="right"/>
        </w:trPr>
        <w:tc>
          <w:tcPr>
            <w:tcW w:w="4530" w:type="dxa"/>
          </w:tcPr>
          <w:p w14:paraId="414E48A2"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процессора</w:t>
            </w:r>
          </w:p>
        </w:tc>
        <w:tc>
          <w:tcPr>
            <w:tcW w:w="4254" w:type="dxa"/>
          </w:tcPr>
          <w:p w14:paraId="73455739" w14:textId="77777777" w:rsidR="0061512C" w:rsidRPr="00DF76E7" w:rsidRDefault="00544EED"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AMD</w:t>
            </w:r>
          </w:p>
        </w:tc>
      </w:tr>
      <w:tr w:rsidR="0061512C" w:rsidRPr="00DF76E7" w14:paraId="28A713CA" w14:textId="77777777" w:rsidTr="007F2A01">
        <w:trPr>
          <w:jc w:val="right"/>
        </w:trPr>
        <w:tc>
          <w:tcPr>
            <w:tcW w:w="4530" w:type="dxa"/>
          </w:tcPr>
          <w:p w14:paraId="40508BA3"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роцессора</w:t>
            </w:r>
          </w:p>
        </w:tc>
        <w:tc>
          <w:tcPr>
            <w:tcW w:w="4254" w:type="dxa"/>
          </w:tcPr>
          <w:p w14:paraId="6D09B664" w14:textId="77777777"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Ryzen 5 3600</w:t>
            </w:r>
          </w:p>
        </w:tc>
      </w:tr>
      <w:tr w:rsidR="0061512C" w:rsidRPr="00DF76E7" w14:paraId="31B537E6" w14:textId="77777777" w:rsidTr="007F2A01">
        <w:trPr>
          <w:jc w:val="right"/>
        </w:trPr>
        <w:tc>
          <w:tcPr>
            <w:tcW w:w="4530" w:type="dxa"/>
          </w:tcPr>
          <w:p w14:paraId="2CAEF0CB"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оличество ядер процессора</w:t>
            </w:r>
          </w:p>
        </w:tc>
        <w:tc>
          <w:tcPr>
            <w:tcW w:w="4254" w:type="dxa"/>
          </w:tcPr>
          <w:p w14:paraId="4E586F5E" w14:textId="77777777"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6</w:t>
            </w:r>
          </w:p>
        </w:tc>
      </w:tr>
      <w:tr w:rsidR="0061512C" w:rsidRPr="00DF76E7" w14:paraId="1575D489" w14:textId="77777777" w:rsidTr="007F2A01">
        <w:trPr>
          <w:jc w:val="right"/>
        </w:trPr>
        <w:tc>
          <w:tcPr>
            <w:tcW w:w="4530" w:type="dxa"/>
          </w:tcPr>
          <w:p w14:paraId="102E48BA" w14:textId="77777777"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Баз</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такт</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 xml:space="preserve">частота </w:t>
            </w:r>
          </w:p>
        </w:tc>
        <w:tc>
          <w:tcPr>
            <w:tcW w:w="4254" w:type="dxa"/>
          </w:tcPr>
          <w:p w14:paraId="5AA8B6B3" w14:textId="77777777"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 xml:space="preserve">3.59 </w:t>
            </w:r>
            <w:proofErr w:type="spellStart"/>
            <w:r w:rsidRPr="00DF76E7">
              <w:rPr>
                <w:color w:val="000000" w:themeColor="text1"/>
                <w:bdr w:val="none" w:sz="0" w:space="0" w:color="auto" w:frame="1"/>
                <w:lang w:eastAsia="ru-RU"/>
              </w:rPr>
              <w:t>GHz</w:t>
            </w:r>
            <w:proofErr w:type="spellEnd"/>
          </w:p>
        </w:tc>
      </w:tr>
      <w:tr w:rsidR="0061512C" w:rsidRPr="00DF76E7" w14:paraId="0E660C19" w14:textId="77777777" w:rsidTr="007F2A01">
        <w:trPr>
          <w:jc w:val="right"/>
        </w:trPr>
        <w:tc>
          <w:tcPr>
            <w:tcW w:w="4530" w:type="dxa"/>
          </w:tcPr>
          <w:p w14:paraId="646747A3"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эш память</w:t>
            </w:r>
          </w:p>
        </w:tc>
        <w:tc>
          <w:tcPr>
            <w:tcW w:w="4254" w:type="dxa"/>
          </w:tcPr>
          <w:p w14:paraId="69341712" w14:textId="77777777" w:rsidR="0061512C" w:rsidRPr="00DF76E7" w:rsidRDefault="00544EED" w:rsidP="001D5E24">
            <w:pPr>
              <w:pStyle w:val="a7"/>
              <w:ind w:firstLine="0"/>
              <w:rPr>
                <w:color w:val="000000" w:themeColor="text1"/>
                <w:bdr w:val="none" w:sz="0" w:space="0" w:color="auto" w:frame="1"/>
                <w:lang w:eastAsia="ru-RU"/>
              </w:rPr>
            </w:pPr>
            <w:r w:rsidRPr="00DF76E7">
              <w:rPr>
                <w:color w:val="151528"/>
                <w:sz w:val="27"/>
                <w:szCs w:val="27"/>
                <w:shd w:val="clear" w:color="auto" w:fill="FFFFFF"/>
              </w:rPr>
              <w:t>32 МБ</w:t>
            </w:r>
          </w:p>
        </w:tc>
      </w:tr>
      <w:tr w:rsidR="0061512C" w:rsidRPr="00DF76E7" w14:paraId="4BF30BED" w14:textId="77777777" w:rsidTr="007F2A01">
        <w:trPr>
          <w:jc w:val="right"/>
        </w:trPr>
        <w:tc>
          <w:tcPr>
            <w:tcW w:w="4530" w:type="dxa"/>
          </w:tcPr>
          <w:p w14:paraId="7BEAC68A"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перативная память (</w:t>
            </w:r>
            <w:r w:rsidRPr="00DF76E7">
              <w:rPr>
                <w:color w:val="000000" w:themeColor="text1"/>
                <w:bdr w:val="none" w:sz="0" w:space="0" w:color="auto" w:frame="1"/>
                <w:lang w:val="en-US" w:eastAsia="ru-RU"/>
              </w:rPr>
              <w:t>RAM</w:t>
            </w:r>
            <w:r w:rsidRPr="00DF76E7">
              <w:rPr>
                <w:color w:val="000000" w:themeColor="text1"/>
                <w:bdr w:val="none" w:sz="0" w:space="0" w:color="auto" w:frame="1"/>
                <w:lang w:eastAsia="ru-RU"/>
              </w:rPr>
              <w:t>)</w:t>
            </w:r>
          </w:p>
        </w:tc>
        <w:tc>
          <w:tcPr>
            <w:tcW w:w="4254" w:type="dxa"/>
          </w:tcPr>
          <w:p w14:paraId="78CF8375"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 xml:space="preserve">16 </w:t>
            </w:r>
            <w:r w:rsidRPr="00DF76E7">
              <w:rPr>
                <w:color w:val="000000" w:themeColor="text1"/>
                <w:bdr w:val="none" w:sz="0" w:space="0" w:color="auto" w:frame="1"/>
                <w:lang w:eastAsia="ru-RU"/>
              </w:rPr>
              <w:t>Гб</w:t>
            </w:r>
          </w:p>
        </w:tc>
      </w:tr>
      <w:tr w:rsidR="0061512C" w:rsidRPr="00DF76E7" w14:paraId="6874F67E" w14:textId="77777777" w:rsidTr="007F2A01">
        <w:trPr>
          <w:jc w:val="right"/>
        </w:trPr>
        <w:tc>
          <w:tcPr>
            <w:tcW w:w="4530" w:type="dxa"/>
          </w:tcPr>
          <w:p w14:paraId="461D56A5"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амяти</w:t>
            </w:r>
          </w:p>
        </w:tc>
        <w:tc>
          <w:tcPr>
            <w:tcW w:w="4254" w:type="dxa"/>
          </w:tcPr>
          <w:p w14:paraId="6E91BFB8"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DDR</w:t>
            </w:r>
            <w:r w:rsidRPr="00DF76E7">
              <w:rPr>
                <w:color w:val="000000" w:themeColor="text1"/>
                <w:bdr w:val="none" w:sz="0" w:space="0" w:color="auto" w:frame="1"/>
                <w:lang w:eastAsia="ru-RU"/>
              </w:rPr>
              <w:t>4</w:t>
            </w:r>
          </w:p>
        </w:tc>
      </w:tr>
      <w:tr w:rsidR="0061512C" w:rsidRPr="00DF76E7" w14:paraId="1EA3B4F2" w14:textId="77777777" w:rsidTr="007F2A01">
        <w:trPr>
          <w:jc w:val="right"/>
        </w:trPr>
        <w:tc>
          <w:tcPr>
            <w:tcW w:w="4530" w:type="dxa"/>
          </w:tcPr>
          <w:p w14:paraId="6A213B54"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видеокарты</w:t>
            </w:r>
          </w:p>
        </w:tc>
        <w:tc>
          <w:tcPr>
            <w:tcW w:w="4254" w:type="dxa"/>
          </w:tcPr>
          <w:p w14:paraId="17EDF383" w14:textId="77777777"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NVIDIA</w:t>
            </w:r>
          </w:p>
        </w:tc>
      </w:tr>
      <w:tr w:rsidR="0061512C" w:rsidRPr="00DF76E7" w14:paraId="7647933F" w14:textId="77777777" w:rsidTr="007F2A01">
        <w:trPr>
          <w:jc w:val="right"/>
        </w:trPr>
        <w:tc>
          <w:tcPr>
            <w:tcW w:w="4530" w:type="dxa"/>
          </w:tcPr>
          <w:p w14:paraId="09615EEA"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Графический контроллер</w:t>
            </w:r>
          </w:p>
        </w:tc>
        <w:tc>
          <w:tcPr>
            <w:tcW w:w="4254" w:type="dxa"/>
          </w:tcPr>
          <w:p w14:paraId="7782F6EB" w14:textId="77777777"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 xml:space="preserve">GeForce </w:t>
            </w:r>
            <w:r w:rsidR="00525AA1" w:rsidRPr="00DF76E7">
              <w:rPr>
                <w:color w:val="000000" w:themeColor="text1"/>
                <w:bdr w:val="none" w:sz="0" w:space="0" w:color="auto" w:frame="1"/>
                <w:lang w:val="en-US" w:eastAsia="ru-RU"/>
              </w:rPr>
              <w:t>RTX</w:t>
            </w:r>
            <w:r w:rsidRPr="00DF76E7">
              <w:rPr>
                <w:color w:val="000000" w:themeColor="text1"/>
                <w:bdr w:val="none" w:sz="0" w:space="0" w:color="auto" w:frame="1"/>
                <w:lang w:val="en-US" w:eastAsia="ru-RU"/>
              </w:rPr>
              <w:t xml:space="preserve"> </w:t>
            </w:r>
            <w:r w:rsidR="00525AA1" w:rsidRPr="00DF76E7">
              <w:rPr>
                <w:color w:val="000000" w:themeColor="text1"/>
                <w:bdr w:val="none" w:sz="0" w:space="0" w:color="auto" w:frame="1"/>
                <w:lang w:val="en-US" w:eastAsia="ru-RU"/>
              </w:rPr>
              <w:t>2060</w:t>
            </w:r>
          </w:p>
        </w:tc>
      </w:tr>
      <w:tr w:rsidR="0061512C" w:rsidRPr="00DF76E7" w14:paraId="585C290E" w14:textId="77777777" w:rsidTr="007F2A01">
        <w:trPr>
          <w:jc w:val="right"/>
        </w:trPr>
        <w:tc>
          <w:tcPr>
            <w:tcW w:w="4530" w:type="dxa"/>
          </w:tcPr>
          <w:p w14:paraId="32E8DE16" w14:textId="77777777"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Жесткий диск (</w:t>
            </w:r>
            <w:r w:rsidR="00525AA1" w:rsidRPr="00DF76E7">
              <w:rPr>
                <w:color w:val="000000" w:themeColor="text1"/>
                <w:bdr w:val="none" w:sz="0" w:space="0" w:color="auto" w:frame="1"/>
                <w:lang w:val="en-US" w:eastAsia="ru-RU"/>
              </w:rPr>
              <w:t>SSD</w:t>
            </w:r>
            <w:r w:rsidRPr="00DF76E7">
              <w:rPr>
                <w:color w:val="000000" w:themeColor="text1"/>
                <w:bdr w:val="none" w:sz="0" w:space="0" w:color="auto" w:frame="1"/>
                <w:lang w:val="en-US" w:eastAsia="ru-RU"/>
              </w:rPr>
              <w:t>)</w:t>
            </w:r>
          </w:p>
        </w:tc>
        <w:tc>
          <w:tcPr>
            <w:tcW w:w="4254" w:type="dxa"/>
          </w:tcPr>
          <w:p w14:paraId="2A9CB1C2" w14:textId="77777777" w:rsidR="0061512C" w:rsidRPr="00DF76E7" w:rsidRDefault="00525AA1"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256</w:t>
            </w:r>
            <w:r w:rsidR="0061512C" w:rsidRPr="00DF76E7">
              <w:rPr>
                <w:color w:val="000000" w:themeColor="text1"/>
                <w:bdr w:val="none" w:sz="0" w:space="0" w:color="auto" w:frame="1"/>
                <w:lang w:val="en-US" w:eastAsia="ru-RU"/>
              </w:rPr>
              <w:t xml:space="preserve"> </w:t>
            </w:r>
            <w:r w:rsidR="0061512C" w:rsidRPr="00DF76E7">
              <w:rPr>
                <w:color w:val="000000" w:themeColor="text1"/>
                <w:bdr w:val="none" w:sz="0" w:space="0" w:color="auto" w:frame="1"/>
                <w:lang w:eastAsia="ru-RU"/>
              </w:rPr>
              <w:t>ГБ</w:t>
            </w:r>
          </w:p>
        </w:tc>
      </w:tr>
      <w:tr w:rsidR="0061512C" w:rsidRPr="00DF76E7" w14:paraId="5AD4A62E" w14:textId="77777777" w:rsidTr="007F2A01">
        <w:trPr>
          <w:jc w:val="right"/>
        </w:trPr>
        <w:tc>
          <w:tcPr>
            <w:tcW w:w="4530" w:type="dxa"/>
          </w:tcPr>
          <w:p w14:paraId="629FE629" w14:textId="77777777"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С</w:t>
            </w:r>
          </w:p>
        </w:tc>
        <w:tc>
          <w:tcPr>
            <w:tcW w:w="4254" w:type="dxa"/>
          </w:tcPr>
          <w:p w14:paraId="2B4D9833" w14:textId="77777777"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Windows 10 PRO (64 bit)</w:t>
            </w:r>
          </w:p>
        </w:tc>
      </w:tr>
    </w:tbl>
    <w:p w14:paraId="2AF821C2" w14:textId="77777777" w:rsidR="007D04CC" w:rsidRDefault="007D04CC" w:rsidP="001D5E24"/>
    <w:p w14:paraId="0C33CA4C" w14:textId="77777777" w:rsidR="00F3445B" w:rsidRDefault="004B423C" w:rsidP="0061784E">
      <w:r w:rsidRPr="00DF76E7">
        <w:t>Главной исследуемой характеристикой работы программного комплекса является время его работы.</w:t>
      </w:r>
    </w:p>
    <w:p w14:paraId="39E48FA4" w14:textId="77777777" w:rsidR="00F3445B" w:rsidRPr="00DF76E7" w:rsidRDefault="00F3445B" w:rsidP="007D04CC"/>
    <w:p w14:paraId="10674BBD" w14:textId="77777777" w:rsidR="00395BB7" w:rsidRPr="00DF76E7" w:rsidRDefault="00155688" w:rsidP="001D5E24">
      <w:pPr>
        <w:pStyle w:val="2"/>
        <w:rPr>
          <w:rFonts w:ascii="Times New Roman" w:hAnsi="Times New Roman" w:cs="Times New Roman"/>
          <w:sz w:val="28"/>
        </w:rPr>
      </w:pPr>
      <w:bookmarkStart w:id="62" w:name="_Toc74992060"/>
      <w:r w:rsidRPr="00DF76E7">
        <w:rPr>
          <w:rFonts w:ascii="Times New Roman" w:hAnsi="Times New Roman" w:cs="Times New Roman"/>
          <w:sz w:val="28"/>
        </w:rPr>
        <w:t xml:space="preserve">4.1. </w:t>
      </w:r>
      <w:r w:rsidR="000167FA" w:rsidRPr="00DF76E7">
        <w:rPr>
          <w:rFonts w:ascii="Times New Roman" w:hAnsi="Times New Roman" w:cs="Times New Roman"/>
          <w:sz w:val="28"/>
        </w:rPr>
        <w:t>Оценка производительнос</w:t>
      </w:r>
      <w:r w:rsidR="007562E7" w:rsidRPr="00DF76E7">
        <w:rPr>
          <w:rFonts w:ascii="Times New Roman" w:hAnsi="Times New Roman" w:cs="Times New Roman"/>
          <w:sz w:val="28"/>
        </w:rPr>
        <w:t xml:space="preserve">ти алгоритма </w:t>
      </w:r>
      <w:r w:rsidR="000167FA" w:rsidRPr="00DF76E7">
        <w:rPr>
          <w:rFonts w:ascii="Times New Roman" w:hAnsi="Times New Roman" w:cs="Times New Roman"/>
          <w:sz w:val="28"/>
        </w:rPr>
        <w:t>кластеризации</w:t>
      </w:r>
      <w:bookmarkEnd w:id="62"/>
    </w:p>
    <w:p w14:paraId="65D15E3C" w14:textId="77777777" w:rsidR="00662C68" w:rsidRPr="00DF76E7" w:rsidRDefault="00662C68" w:rsidP="001D5E24">
      <w:pPr>
        <w:pStyle w:val="3"/>
        <w:rPr>
          <w:rFonts w:ascii="Times New Roman" w:hAnsi="Times New Roman" w:cs="Times New Roman"/>
          <w:sz w:val="28"/>
        </w:rPr>
      </w:pPr>
      <w:bookmarkStart w:id="63" w:name="_Toc74992061"/>
      <w:r w:rsidRPr="00DF76E7">
        <w:rPr>
          <w:rFonts w:ascii="Times New Roman" w:hAnsi="Times New Roman" w:cs="Times New Roman"/>
          <w:sz w:val="28"/>
        </w:rPr>
        <w:t>4.1.1. Зависимость</w:t>
      </w:r>
      <w:r w:rsidR="00920662">
        <w:rPr>
          <w:rFonts w:ascii="Times New Roman" w:hAnsi="Times New Roman" w:cs="Times New Roman"/>
          <w:sz w:val="28"/>
        </w:rPr>
        <w:t xml:space="preserve"> времени</w:t>
      </w:r>
      <w:r w:rsidRPr="00DF76E7">
        <w:rPr>
          <w:rFonts w:ascii="Times New Roman" w:hAnsi="Times New Roman" w:cs="Times New Roman"/>
          <w:sz w:val="28"/>
        </w:rPr>
        <w:t xml:space="preserve"> от количества слов в файле</w:t>
      </w:r>
      <w:bookmarkEnd w:id="63"/>
    </w:p>
    <w:p w14:paraId="2C191610" w14:textId="77777777" w:rsidR="007F2A01" w:rsidRPr="00DF76E7" w:rsidRDefault="007F2A01" w:rsidP="001D5E24">
      <w:pPr>
        <w:rPr>
          <w:b/>
        </w:rPr>
      </w:pPr>
      <w:r w:rsidRPr="00DF76E7">
        <w:rPr>
          <w:b/>
        </w:rPr>
        <w:t xml:space="preserve">Цели эксперимента: </w:t>
      </w:r>
    </w:p>
    <w:p w14:paraId="59703DBA" w14:textId="77777777" w:rsidR="007F2A01" w:rsidRPr="00DF76E7" w:rsidRDefault="007F2A01" w:rsidP="001D5E24">
      <w:pPr>
        <w:pStyle w:val="a0"/>
        <w:numPr>
          <w:ilvl w:val="0"/>
          <w:numId w:val="35"/>
        </w:numPr>
      </w:pPr>
      <w:r w:rsidRPr="00DF76E7">
        <w:t xml:space="preserve">Построить графические зависимости, отражающие среднее время </w:t>
      </w:r>
      <w:r w:rsidR="00D74F9A" w:rsidRPr="00DF76E7">
        <w:t xml:space="preserve">кластеризации в зависимости от количества слов в </w:t>
      </w:r>
      <w:r w:rsidR="00662C68" w:rsidRPr="00DF76E7">
        <w:t>файле</w:t>
      </w:r>
      <w:r w:rsidRPr="00DF76E7">
        <w:t>;</w:t>
      </w:r>
    </w:p>
    <w:p w14:paraId="41FCE136" w14:textId="77777777" w:rsidR="007F2A01" w:rsidRPr="00DF76E7" w:rsidRDefault="007F2A01" w:rsidP="001D5E24">
      <w:pPr>
        <w:pStyle w:val="a0"/>
        <w:numPr>
          <w:ilvl w:val="0"/>
          <w:numId w:val="35"/>
        </w:numPr>
      </w:pPr>
      <w:r w:rsidRPr="00DF76E7">
        <w:lastRenderedPageBreak/>
        <w:t xml:space="preserve">Определить аналитическую зависимость, </w:t>
      </w:r>
      <w:r w:rsidR="00463803" w:rsidRPr="00DF76E7">
        <w:t xml:space="preserve">отражающие среднее время кластеризации в зависимости от количества слов в </w:t>
      </w:r>
      <w:r w:rsidR="00662C68" w:rsidRPr="00DF76E7">
        <w:t>файле</w:t>
      </w:r>
      <w:r w:rsidRPr="00DF76E7">
        <w:t>.</w:t>
      </w:r>
    </w:p>
    <w:p w14:paraId="1D58A9E3" w14:textId="77777777" w:rsidR="00043EAD" w:rsidRPr="00DF76E7" w:rsidRDefault="00043EAD" w:rsidP="001D5E24">
      <w:pPr>
        <w:rPr>
          <w:b/>
        </w:rPr>
      </w:pPr>
      <w:r w:rsidRPr="00DF76E7">
        <w:rPr>
          <w:b/>
        </w:rPr>
        <w:t>Ход эксперимента:</w:t>
      </w:r>
    </w:p>
    <w:p w14:paraId="6D7A3810" w14:textId="77777777" w:rsidR="007F2A01" w:rsidRPr="00DF76E7" w:rsidRDefault="00BF116A" w:rsidP="001D5E24">
      <w:r w:rsidRPr="00DF76E7">
        <w:t xml:space="preserve">Разместить </w:t>
      </w:r>
      <w:r w:rsidR="00AF32D4" w:rsidRPr="00AF32D4">
        <w:t>15</w:t>
      </w:r>
      <w:r w:rsidRPr="00DF76E7">
        <w:t xml:space="preserve"> файлов</w:t>
      </w:r>
      <w:r w:rsidR="00B312F2" w:rsidRPr="00DF76E7">
        <w:t>, с количеством слов</w:t>
      </w:r>
      <w:r w:rsidRPr="00DF76E7">
        <w:t xml:space="preserve"> в диапазоне </w:t>
      </w:r>
      <w:r w:rsidR="005050EC" w:rsidRPr="00DF76E7">
        <w:t>5000</w:t>
      </w:r>
      <w:r w:rsidRPr="00DF76E7">
        <w:t xml:space="preserve"> ≤ </w:t>
      </w:r>
      <w:r w:rsidRPr="00AF32D4">
        <w:rPr>
          <w:i/>
          <w:lang w:val="en-US"/>
        </w:rPr>
        <w:t>N</w:t>
      </w:r>
      <w:r w:rsidRPr="00DF76E7">
        <w:t xml:space="preserve"> ≤ </w:t>
      </w:r>
      <w:r w:rsidR="005050EC" w:rsidRPr="00DF76E7">
        <w:t>35000</w:t>
      </w:r>
      <w:r w:rsidR="00662C68" w:rsidRPr="00DF76E7">
        <w:t xml:space="preserve"> </w:t>
      </w:r>
      <w:r w:rsidR="00662C68" w:rsidRPr="00DF76E7">
        <w:rPr>
          <w:lang w:val="en-US"/>
        </w:rPr>
        <w:t>c</w:t>
      </w:r>
      <w:r w:rsidR="00662C68" w:rsidRPr="00DF76E7">
        <w:t xml:space="preserve"> шагом 5</w:t>
      </w:r>
      <w:r w:rsidR="005050EC" w:rsidRPr="00DF76E7">
        <w:t>000</w:t>
      </w:r>
      <w:r w:rsidR="00662C68" w:rsidRPr="00DF76E7">
        <w:t>.</w:t>
      </w:r>
      <w:r w:rsidR="00CC2FE3" w:rsidRPr="00DF76E7">
        <w:t xml:space="preserve"> При каждом фиксированном </w:t>
      </w:r>
      <w:r w:rsidR="00CC2FE3" w:rsidRPr="00AF32D4">
        <w:rPr>
          <w:i/>
          <w:lang w:val="en-US"/>
        </w:rPr>
        <w:t>N</w:t>
      </w:r>
      <w:r w:rsidR="00CC2FE3" w:rsidRPr="00DF76E7">
        <w:t xml:space="preserve"> алгоритм отрабатывает 100 раз.</w:t>
      </w:r>
    </w:p>
    <w:p w14:paraId="04C5AC69" w14:textId="77777777" w:rsidR="00693E46" w:rsidRDefault="00693E46" w:rsidP="001D5E24"/>
    <w:p w14:paraId="2E73EF85" w14:textId="77777777" w:rsidR="007D04CC" w:rsidRDefault="007D04CC" w:rsidP="007D04CC">
      <w:pPr>
        <w:tabs>
          <w:tab w:val="right" w:pos="9355"/>
        </w:tabs>
      </w:pPr>
      <w:r>
        <w:tab/>
      </w:r>
      <w:r w:rsidRPr="00DF76E7">
        <w:t>Таблица 4.2.</w:t>
      </w:r>
    </w:p>
    <w:p w14:paraId="30B87DB6" w14:textId="77777777" w:rsidR="007D04CC" w:rsidRPr="00DF76E7" w:rsidRDefault="007D04CC" w:rsidP="007D04CC">
      <w:pPr>
        <w:tabs>
          <w:tab w:val="right" w:pos="9355"/>
        </w:tabs>
      </w:pPr>
      <w:r w:rsidRPr="00EC153C">
        <w:t>Зависимость времени кластеризации от количества слов в файле</w:t>
      </w:r>
    </w:p>
    <w:tbl>
      <w:tblPr>
        <w:tblStyle w:val="af2"/>
        <w:tblW w:w="6740" w:type="dxa"/>
        <w:jc w:val="center"/>
        <w:tblLook w:val="04A0" w:firstRow="1" w:lastRow="0" w:firstColumn="1" w:lastColumn="0" w:noHBand="0" w:noVBand="1"/>
      </w:tblPr>
      <w:tblGrid>
        <w:gridCol w:w="3681"/>
        <w:gridCol w:w="3059"/>
      </w:tblGrid>
      <w:tr w:rsidR="00693E46" w:rsidRPr="00DF76E7" w14:paraId="34D063B2" w14:textId="77777777" w:rsidTr="00693E46">
        <w:trPr>
          <w:trHeight w:val="300"/>
          <w:jc w:val="center"/>
        </w:trPr>
        <w:tc>
          <w:tcPr>
            <w:tcW w:w="3681" w:type="dxa"/>
            <w:noWrap/>
            <w:hideMark/>
          </w:tcPr>
          <w:p w14:paraId="30BB7208"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Кол-во слов</w:t>
            </w:r>
          </w:p>
        </w:tc>
        <w:tc>
          <w:tcPr>
            <w:tcW w:w="3059" w:type="dxa"/>
            <w:noWrap/>
            <w:hideMark/>
          </w:tcPr>
          <w:p w14:paraId="22125840"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693E46" w:rsidRPr="00DF76E7" w14:paraId="74D7B273" w14:textId="77777777" w:rsidTr="00693E46">
        <w:trPr>
          <w:trHeight w:val="300"/>
          <w:jc w:val="center"/>
        </w:trPr>
        <w:tc>
          <w:tcPr>
            <w:tcW w:w="3681" w:type="dxa"/>
            <w:noWrap/>
            <w:hideMark/>
          </w:tcPr>
          <w:p w14:paraId="398D7257"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5000</w:t>
            </w:r>
          </w:p>
        </w:tc>
        <w:tc>
          <w:tcPr>
            <w:tcW w:w="3059" w:type="dxa"/>
            <w:noWrap/>
            <w:hideMark/>
          </w:tcPr>
          <w:p w14:paraId="026842CF"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195,72</w:t>
            </w:r>
          </w:p>
        </w:tc>
      </w:tr>
      <w:tr w:rsidR="00693E46" w:rsidRPr="00DF76E7" w14:paraId="7C1F68AA" w14:textId="77777777" w:rsidTr="00693E46">
        <w:trPr>
          <w:trHeight w:val="300"/>
          <w:jc w:val="center"/>
        </w:trPr>
        <w:tc>
          <w:tcPr>
            <w:tcW w:w="3681" w:type="dxa"/>
            <w:noWrap/>
            <w:hideMark/>
          </w:tcPr>
          <w:p w14:paraId="11E5C8EA"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0000</w:t>
            </w:r>
          </w:p>
        </w:tc>
        <w:tc>
          <w:tcPr>
            <w:tcW w:w="3059" w:type="dxa"/>
            <w:noWrap/>
            <w:hideMark/>
          </w:tcPr>
          <w:p w14:paraId="3759690A"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735,15</w:t>
            </w:r>
          </w:p>
        </w:tc>
      </w:tr>
      <w:tr w:rsidR="00693E46" w:rsidRPr="00DF76E7" w14:paraId="0797F0D5" w14:textId="77777777" w:rsidTr="00693E46">
        <w:trPr>
          <w:trHeight w:val="300"/>
          <w:jc w:val="center"/>
        </w:trPr>
        <w:tc>
          <w:tcPr>
            <w:tcW w:w="3681" w:type="dxa"/>
            <w:noWrap/>
            <w:hideMark/>
          </w:tcPr>
          <w:p w14:paraId="5BFF3F43"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5000</w:t>
            </w:r>
          </w:p>
        </w:tc>
        <w:tc>
          <w:tcPr>
            <w:tcW w:w="3059" w:type="dxa"/>
            <w:noWrap/>
            <w:hideMark/>
          </w:tcPr>
          <w:p w14:paraId="6A2AD0C4"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108,07</w:t>
            </w:r>
          </w:p>
        </w:tc>
      </w:tr>
      <w:tr w:rsidR="00693E46" w:rsidRPr="00DF76E7" w14:paraId="20901C7C" w14:textId="77777777" w:rsidTr="00693E46">
        <w:trPr>
          <w:trHeight w:val="300"/>
          <w:jc w:val="center"/>
        </w:trPr>
        <w:tc>
          <w:tcPr>
            <w:tcW w:w="3681" w:type="dxa"/>
            <w:noWrap/>
            <w:hideMark/>
          </w:tcPr>
          <w:p w14:paraId="6AFED7FE"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0000</w:t>
            </w:r>
          </w:p>
        </w:tc>
        <w:tc>
          <w:tcPr>
            <w:tcW w:w="3059" w:type="dxa"/>
            <w:noWrap/>
            <w:hideMark/>
          </w:tcPr>
          <w:p w14:paraId="4DB12974"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283,41</w:t>
            </w:r>
          </w:p>
        </w:tc>
      </w:tr>
      <w:tr w:rsidR="00693E46" w:rsidRPr="00DF76E7" w14:paraId="3FC02C56" w14:textId="77777777" w:rsidTr="00693E46">
        <w:trPr>
          <w:trHeight w:val="300"/>
          <w:jc w:val="center"/>
        </w:trPr>
        <w:tc>
          <w:tcPr>
            <w:tcW w:w="3681" w:type="dxa"/>
            <w:noWrap/>
            <w:hideMark/>
          </w:tcPr>
          <w:p w14:paraId="53A1969D"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5000</w:t>
            </w:r>
          </w:p>
        </w:tc>
        <w:tc>
          <w:tcPr>
            <w:tcW w:w="3059" w:type="dxa"/>
            <w:noWrap/>
            <w:hideMark/>
          </w:tcPr>
          <w:p w14:paraId="791BEF81"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509,29</w:t>
            </w:r>
          </w:p>
        </w:tc>
      </w:tr>
      <w:tr w:rsidR="00693E46" w:rsidRPr="00DF76E7" w14:paraId="423C277D" w14:textId="77777777" w:rsidTr="00693E46">
        <w:trPr>
          <w:trHeight w:val="300"/>
          <w:jc w:val="center"/>
        </w:trPr>
        <w:tc>
          <w:tcPr>
            <w:tcW w:w="3681" w:type="dxa"/>
            <w:noWrap/>
            <w:hideMark/>
          </w:tcPr>
          <w:p w14:paraId="4A71BE7A"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0000</w:t>
            </w:r>
          </w:p>
        </w:tc>
        <w:tc>
          <w:tcPr>
            <w:tcW w:w="3059" w:type="dxa"/>
            <w:noWrap/>
            <w:hideMark/>
          </w:tcPr>
          <w:p w14:paraId="08A522FE" w14:textId="77777777"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813,6</w:t>
            </w:r>
          </w:p>
        </w:tc>
      </w:tr>
    </w:tbl>
    <w:p w14:paraId="18C3CF9D" w14:textId="77777777" w:rsidR="000A508A" w:rsidRPr="00DF76E7" w:rsidRDefault="0061650E" w:rsidP="0061650E">
      <w:pPr>
        <w:spacing w:after="160"/>
        <w:ind w:firstLine="0"/>
      </w:pPr>
      <w:r w:rsidRPr="00DF76E7">
        <w:br/>
      </w:r>
    </w:p>
    <w:p w14:paraId="2B006E69" w14:textId="77777777" w:rsidR="000A508A" w:rsidRDefault="00EC153C" w:rsidP="001D5E24">
      <w:pPr>
        <w:spacing w:after="160"/>
        <w:ind w:firstLine="0"/>
        <w:jc w:val="center"/>
      </w:pPr>
      <w:r>
        <w:rPr>
          <w:noProof/>
          <w:lang w:eastAsia="ru-RU"/>
        </w:rPr>
        <w:drawing>
          <wp:inline distT="0" distB="0" distL="0" distR="0" wp14:anchorId="5A401A1F" wp14:editId="6836F020">
            <wp:extent cx="4886325" cy="3164619"/>
            <wp:effectExtent l="0" t="0" r="9525" b="1714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A988AB6" w14:textId="77777777" w:rsidR="00D74096" w:rsidRPr="00DF76E7" w:rsidRDefault="00EC153C" w:rsidP="00380101">
      <w:pPr>
        <w:spacing w:after="160"/>
        <w:ind w:firstLine="0"/>
        <w:jc w:val="center"/>
      </w:pPr>
      <w:r>
        <w:t>График</w:t>
      </w:r>
      <w:r w:rsidRPr="00DF76E7">
        <w:t xml:space="preserve"> 4.</w:t>
      </w:r>
      <w:r>
        <w:t>1</w:t>
      </w:r>
      <w:r w:rsidRPr="00DF76E7">
        <w:t xml:space="preserve">. </w:t>
      </w:r>
      <w:r w:rsidRPr="00EC153C">
        <w:t>Зависимость времени кластеризации от количества слов в файле</w:t>
      </w:r>
    </w:p>
    <w:p w14:paraId="590E366B" w14:textId="77777777" w:rsidR="00D74096" w:rsidRPr="00DF76E7" w:rsidRDefault="00D74096" w:rsidP="00D74096">
      <w:pPr>
        <w:spacing w:after="160"/>
        <w:ind w:firstLine="0"/>
      </w:pPr>
      <w:r w:rsidRPr="00DF76E7">
        <w:lastRenderedPageBreak/>
        <w:t xml:space="preserve">Для оценки вида зависимости проведем аппроксимацию следующими видами функций: </w:t>
      </w:r>
    </w:p>
    <w:p w14:paraId="114A7998" w14:textId="77777777" w:rsidR="00D74096" w:rsidRPr="00DF76E7" w:rsidRDefault="00D74096" w:rsidP="000D68D5">
      <w:pPr>
        <w:pStyle w:val="a0"/>
        <w:numPr>
          <w:ilvl w:val="0"/>
          <w:numId w:val="39"/>
        </w:numPr>
        <w:spacing w:after="160"/>
        <w:rPr>
          <w:lang w:val="en-US"/>
        </w:rPr>
      </w:pPr>
      <w:r w:rsidRPr="00DF76E7">
        <w:t>Полиномиальная 2-й степен</w:t>
      </w:r>
      <w:r w:rsidRPr="00DF76E7">
        <w:rPr>
          <w:lang w:val="en-US"/>
        </w:rPr>
        <w:t>и</w:t>
      </w:r>
    </w:p>
    <w:p w14:paraId="71278413" w14:textId="77777777" w:rsidR="00D74096" w:rsidRDefault="00D74096" w:rsidP="000D68D5">
      <w:pPr>
        <w:pStyle w:val="a0"/>
        <w:numPr>
          <w:ilvl w:val="0"/>
          <w:numId w:val="39"/>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14:paraId="1402AE2A" w14:textId="77777777" w:rsidR="00EC153C" w:rsidRDefault="00EC153C" w:rsidP="000D68D5">
      <w:pPr>
        <w:pStyle w:val="a0"/>
        <w:numPr>
          <w:ilvl w:val="0"/>
          <w:numId w:val="39"/>
        </w:numPr>
        <w:spacing w:after="160"/>
        <w:rPr>
          <w:lang w:val="en-US"/>
        </w:rPr>
      </w:pPr>
      <w:r w:rsidRPr="00DF76E7">
        <w:t>Степенная</w:t>
      </w:r>
    </w:p>
    <w:p w14:paraId="45E02C0B" w14:textId="77777777" w:rsidR="00EC153C" w:rsidRPr="00EC153C" w:rsidRDefault="00EC153C" w:rsidP="000D68D5">
      <w:pPr>
        <w:pStyle w:val="a0"/>
        <w:numPr>
          <w:ilvl w:val="0"/>
          <w:numId w:val="39"/>
        </w:numPr>
        <w:spacing w:after="160"/>
      </w:pPr>
      <w:proofErr w:type="spellStart"/>
      <w:r w:rsidRPr="00DF76E7">
        <w:t>Линейнай</w:t>
      </w:r>
      <w:proofErr w:type="spellEnd"/>
    </w:p>
    <w:p w14:paraId="440670F8" w14:textId="77777777" w:rsidR="00D74096" w:rsidRPr="00DF76E7" w:rsidRDefault="00EC153C" w:rsidP="00D74096">
      <w:pPr>
        <w:spacing w:after="160"/>
        <w:ind w:firstLine="0"/>
        <w:rPr>
          <w:lang w:val="en-US"/>
        </w:rPr>
      </w:pPr>
      <w:r>
        <w:rPr>
          <w:noProof/>
          <w:lang w:eastAsia="ru-RU"/>
        </w:rPr>
        <w:drawing>
          <wp:inline distT="0" distB="0" distL="0" distR="0" wp14:anchorId="1EA6E5CD" wp14:editId="03CAABB7">
            <wp:extent cx="5940425" cy="37045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3704590"/>
                    </a:xfrm>
                    <a:prstGeom prst="rect">
                      <a:avLst/>
                    </a:prstGeom>
                  </pic:spPr>
                </pic:pic>
              </a:graphicData>
            </a:graphic>
          </wp:inline>
        </w:drawing>
      </w:r>
    </w:p>
    <w:p w14:paraId="4628C52B" w14:textId="77777777" w:rsidR="00380101" w:rsidRPr="00B51617" w:rsidRDefault="00380101" w:rsidP="00380101">
      <w:r w:rsidRPr="000D68D5">
        <w:t xml:space="preserve">Рис. </w:t>
      </w:r>
      <w:r>
        <w:t>4.1. Аппроксимация функции, представленной на графике 4.1. различными видами функциональных зависимостей: а) полиномиальная 2-й степени, б) полиномиальная 3-й степени, в) степенная, г) линейная.</w:t>
      </w:r>
    </w:p>
    <w:p w14:paraId="2520CBC1" w14:textId="77777777" w:rsidR="00D74096" w:rsidRPr="000D68D5" w:rsidRDefault="000D68D5" w:rsidP="000D68D5">
      <w:pPr>
        <w:spacing w:after="160"/>
        <w:jc w:val="center"/>
      </w:pPr>
      <w:r>
        <w:t>.</w:t>
      </w:r>
    </w:p>
    <w:p w14:paraId="76356960" w14:textId="77777777" w:rsidR="002B2830" w:rsidRDefault="00972E0E" w:rsidP="00F3445B">
      <w:pPr>
        <w:spacing w:after="160"/>
        <w:ind w:firstLine="0"/>
        <w:rPr>
          <w:color w:val="auto"/>
        </w:rPr>
      </w:pPr>
      <w:r w:rsidRPr="00972E0E">
        <w:rPr>
          <w:color w:val="auto"/>
        </w:rPr>
        <w:t xml:space="preserve">Анализируя величину </w:t>
      </w:r>
      <w:r w:rsidRPr="00AF32D4">
        <w:rPr>
          <w:i/>
          <w:color w:val="auto"/>
        </w:rPr>
        <w:t>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r w:rsidR="00AF32D4">
        <w:rPr>
          <w:color w:val="auto"/>
        </w:rPr>
        <w:t xml:space="preserve"> Однако старшие аргументы этой зависимости близки к нулю, следовательно, сама зависимость вырождается в линейную.</w:t>
      </w:r>
    </w:p>
    <w:p w14:paraId="7A1885E7" w14:textId="77777777" w:rsidR="00F3445B" w:rsidRPr="00F3445B" w:rsidRDefault="00F3445B" w:rsidP="00F3445B">
      <w:pPr>
        <w:spacing w:after="160"/>
        <w:ind w:firstLine="0"/>
        <w:rPr>
          <w:color w:val="auto"/>
        </w:rPr>
      </w:pPr>
    </w:p>
    <w:p w14:paraId="19D5DCD7" w14:textId="77777777" w:rsidR="00155688" w:rsidRPr="00DF76E7" w:rsidRDefault="003B7C11" w:rsidP="001D5E24">
      <w:pPr>
        <w:pStyle w:val="3"/>
        <w:rPr>
          <w:rFonts w:ascii="Times New Roman" w:hAnsi="Times New Roman" w:cs="Times New Roman"/>
          <w:sz w:val="28"/>
          <w:szCs w:val="28"/>
        </w:rPr>
      </w:pPr>
      <w:bookmarkStart w:id="64" w:name="_Toc74992062"/>
      <w:r w:rsidRPr="00DF76E7">
        <w:rPr>
          <w:rFonts w:ascii="Times New Roman" w:hAnsi="Times New Roman" w:cs="Times New Roman"/>
          <w:sz w:val="28"/>
          <w:szCs w:val="28"/>
        </w:rPr>
        <w:lastRenderedPageBreak/>
        <w:t>4.1.2. Зависимость от количества файлов</w:t>
      </w:r>
      <w:bookmarkEnd w:id="64"/>
    </w:p>
    <w:p w14:paraId="3C85E991" w14:textId="77777777" w:rsidR="003B7C11" w:rsidRPr="00DF76E7" w:rsidRDefault="003B7C11" w:rsidP="001D5E24">
      <w:pPr>
        <w:rPr>
          <w:b/>
        </w:rPr>
      </w:pPr>
      <w:r w:rsidRPr="00DF76E7">
        <w:rPr>
          <w:b/>
        </w:rPr>
        <w:t xml:space="preserve">Цели эксперимента: </w:t>
      </w:r>
    </w:p>
    <w:p w14:paraId="785E21C2" w14:textId="77777777" w:rsidR="003B7C11" w:rsidRPr="00DF76E7" w:rsidRDefault="003B7C11" w:rsidP="001D5E24">
      <w:pPr>
        <w:pStyle w:val="a0"/>
        <w:numPr>
          <w:ilvl w:val="0"/>
          <w:numId w:val="35"/>
        </w:numPr>
      </w:pPr>
      <w:r w:rsidRPr="00DF76E7">
        <w:t xml:space="preserve">Построить графические зависимости, отражающие среднее время кластеризации в зависимости от количества </w:t>
      </w:r>
      <w:r w:rsidR="0008548D" w:rsidRPr="00DF76E7">
        <w:t>файлов</w:t>
      </w:r>
      <w:r w:rsidRPr="00DF76E7">
        <w:t>;</w:t>
      </w:r>
    </w:p>
    <w:p w14:paraId="4E42179F" w14:textId="77777777" w:rsidR="003B7C11" w:rsidRPr="00DF76E7" w:rsidRDefault="003B7C11" w:rsidP="001D5E24">
      <w:pPr>
        <w:pStyle w:val="a0"/>
        <w:numPr>
          <w:ilvl w:val="0"/>
          <w:numId w:val="35"/>
        </w:numPr>
      </w:pPr>
      <w:r w:rsidRPr="00DF76E7">
        <w:t xml:space="preserve">Определить аналитическую зависимость, отражающие среднее время кластеризации в зависимости от </w:t>
      </w:r>
      <w:r w:rsidR="0008548D" w:rsidRPr="00DF76E7">
        <w:t>количества файлов</w:t>
      </w:r>
      <w:r w:rsidRPr="00DF76E7">
        <w:t>.</w:t>
      </w:r>
    </w:p>
    <w:p w14:paraId="58910A3F" w14:textId="77777777" w:rsidR="003B7C11" w:rsidRPr="00DF76E7" w:rsidRDefault="003B7C11" w:rsidP="001D5E24">
      <w:pPr>
        <w:rPr>
          <w:b/>
        </w:rPr>
      </w:pPr>
      <w:r w:rsidRPr="00DF76E7">
        <w:rPr>
          <w:b/>
        </w:rPr>
        <w:t>Ход эксперимента:</w:t>
      </w:r>
    </w:p>
    <w:p w14:paraId="4F430AC5" w14:textId="77777777" w:rsidR="003B7C11" w:rsidRDefault="00AF32D4" w:rsidP="001D5E24">
      <w:r>
        <w:t>Выполнить кластеризацию</w:t>
      </w:r>
      <w:r w:rsidR="003B7C11" w:rsidRPr="00DF76E7">
        <w:t xml:space="preserve"> </w:t>
      </w:r>
      <w:r w:rsidR="003B7C11" w:rsidRPr="00AF32D4">
        <w:rPr>
          <w:i/>
          <w:lang w:val="en-US"/>
        </w:rPr>
        <w:t>N</w:t>
      </w:r>
      <w:r w:rsidR="003B7C11" w:rsidRPr="00DF76E7">
        <w:t xml:space="preserve"> файлов </w:t>
      </w:r>
      <w:proofErr w:type="gramStart"/>
      <w:r>
        <w:t>(</w:t>
      </w:r>
      <w:r w:rsidR="003B7C11" w:rsidRPr="00DF76E7">
        <w:t xml:space="preserve"> </w:t>
      </w:r>
      <w:r w:rsidR="00FE712D" w:rsidRPr="00DF76E7">
        <w:t>5</w:t>
      </w:r>
      <w:proofErr w:type="gramEnd"/>
      <w:r w:rsidR="003B7C11" w:rsidRPr="00DF76E7">
        <w:t xml:space="preserve"> ≤ </w:t>
      </w:r>
      <w:r w:rsidR="003B7C11" w:rsidRPr="00DF76E7">
        <w:rPr>
          <w:lang w:val="en-US"/>
        </w:rPr>
        <w:t>N</w:t>
      </w:r>
      <w:r w:rsidR="003B7C11" w:rsidRPr="00DF76E7">
        <w:t xml:space="preserve"> ≤ </w:t>
      </w:r>
      <w:r w:rsidR="00FE712D" w:rsidRPr="00DF76E7">
        <w:t>20</w:t>
      </w:r>
      <w:r w:rsidR="003B7C11" w:rsidRPr="00DF76E7">
        <w:t xml:space="preserve"> </w:t>
      </w:r>
      <w:r w:rsidR="003B7C11" w:rsidRPr="00DF76E7">
        <w:rPr>
          <w:lang w:val="en-US"/>
        </w:rPr>
        <w:t>c</w:t>
      </w:r>
      <w:r w:rsidR="003B7C11" w:rsidRPr="00DF76E7">
        <w:t xml:space="preserve"> шагом </w:t>
      </w:r>
      <w:r w:rsidR="00FE712D" w:rsidRPr="00DF76E7">
        <w:t>5</w:t>
      </w:r>
      <w:r>
        <w:t>)</w:t>
      </w:r>
      <w:r w:rsidR="003B7C11" w:rsidRPr="00DF76E7">
        <w:t xml:space="preserve">. При каждом фиксированном </w:t>
      </w:r>
      <w:r w:rsidR="003B7C11" w:rsidRPr="00AF32D4">
        <w:rPr>
          <w:i/>
          <w:lang w:val="en-US"/>
        </w:rPr>
        <w:t>N</w:t>
      </w:r>
      <w:r w:rsidR="003B7C11" w:rsidRPr="00DF76E7">
        <w:t xml:space="preserve"> алгоритм отрабатывает 100 раз.</w:t>
      </w:r>
      <w:r>
        <w:t xml:space="preserve"> Число слов в </w:t>
      </w:r>
      <w:r w:rsidR="007369AB">
        <w:t>каждом файле – 15000.</w:t>
      </w:r>
    </w:p>
    <w:p w14:paraId="5A011962" w14:textId="77777777" w:rsidR="007D04CC" w:rsidRDefault="007D04CC" w:rsidP="001D5E24"/>
    <w:p w14:paraId="77379B11" w14:textId="77777777" w:rsidR="007D04CC" w:rsidRPr="00DF76E7" w:rsidRDefault="007D04CC" w:rsidP="007D04CC">
      <w:pPr>
        <w:tabs>
          <w:tab w:val="right" w:pos="9355"/>
        </w:tabs>
      </w:pPr>
      <w:r>
        <w:tab/>
      </w:r>
      <w:r w:rsidRPr="00DF76E7">
        <w:t>Таблица 4.3.</w:t>
      </w:r>
    </w:p>
    <w:p w14:paraId="2B44CC8B" w14:textId="77777777" w:rsidR="003B7C11" w:rsidRPr="00DF76E7" w:rsidRDefault="007D04CC" w:rsidP="001D5E24">
      <w:pPr>
        <w:jc w:val="center"/>
      </w:pPr>
      <w:r w:rsidRPr="00920662">
        <w:t>Зависимость времени кла</w:t>
      </w:r>
      <w:r>
        <w:t>стеризации от количества файлов</w:t>
      </w:r>
      <w:r w:rsidRPr="00DF76E7">
        <w:t>.</w:t>
      </w:r>
    </w:p>
    <w:tbl>
      <w:tblPr>
        <w:tblStyle w:val="af2"/>
        <w:tblW w:w="7672" w:type="dxa"/>
        <w:jc w:val="center"/>
        <w:tblLook w:val="04A0" w:firstRow="1" w:lastRow="0" w:firstColumn="1" w:lastColumn="0" w:noHBand="0" w:noVBand="1"/>
      </w:tblPr>
      <w:tblGrid>
        <w:gridCol w:w="3964"/>
        <w:gridCol w:w="3708"/>
      </w:tblGrid>
      <w:tr w:rsidR="00FE712D" w:rsidRPr="00DF76E7" w14:paraId="381CAE3D" w14:textId="77777777" w:rsidTr="009D643A">
        <w:trPr>
          <w:trHeight w:val="300"/>
          <w:jc w:val="center"/>
        </w:trPr>
        <w:tc>
          <w:tcPr>
            <w:tcW w:w="3964" w:type="dxa"/>
            <w:noWrap/>
            <w:hideMark/>
          </w:tcPr>
          <w:p w14:paraId="0967C398"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Кол-во файлов</w:t>
            </w:r>
          </w:p>
        </w:tc>
        <w:tc>
          <w:tcPr>
            <w:tcW w:w="3708" w:type="dxa"/>
            <w:noWrap/>
            <w:hideMark/>
          </w:tcPr>
          <w:p w14:paraId="6CC7628D"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FE712D" w:rsidRPr="00DF76E7" w14:paraId="21D052EF" w14:textId="77777777" w:rsidTr="009D643A">
        <w:trPr>
          <w:trHeight w:val="300"/>
          <w:jc w:val="center"/>
        </w:trPr>
        <w:tc>
          <w:tcPr>
            <w:tcW w:w="3964" w:type="dxa"/>
            <w:noWrap/>
            <w:hideMark/>
          </w:tcPr>
          <w:p w14:paraId="3F552D1B"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w:t>
            </w:r>
          </w:p>
        </w:tc>
        <w:tc>
          <w:tcPr>
            <w:tcW w:w="3708" w:type="dxa"/>
            <w:noWrap/>
            <w:hideMark/>
          </w:tcPr>
          <w:p w14:paraId="41B04192"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426,88</w:t>
            </w:r>
          </w:p>
        </w:tc>
      </w:tr>
      <w:tr w:rsidR="00FE712D" w:rsidRPr="00DF76E7" w14:paraId="64AD0D9C" w14:textId="77777777" w:rsidTr="009D643A">
        <w:trPr>
          <w:trHeight w:val="300"/>
          <w:jc w:val="center"/>
        </w:trPr>
        <w:tc>
          <w:tcPr>
            <w:tcW w:w="3964" w:type="dxa"/>
            <w:noWrap/>
            <w:hideMark/>
          </w:tcPr>
          <w:p w14:paraId="500A6CF2"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0</w:t>
            </w:r>
          </w:p>
        </w:tc>
        <w:tc>
          <w:tcPr>
            <w:tcW w:w="3708" w:type="dxa"/>
            <w:noWrap/>
            <w:hideMark/>
          </w:tcPr>
          <w:p w14:paraId="3B025CC0"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309,14</w:t>
            </w:r>
          </w:p>
        </w:tc>
      </w:tr>
      <w:tr w:rsidR="00FE712D" w:rsidRPr="00DF76E7" w14:paraId="791DE305" w14:textId="77777777" w:rsidTr="009D643A">
        <w:trPr>
          <w:trHeight w:val="300"/>
          <w:jc w:val="center"/>
        </w:trPr>
        <w:tc>
          <w:tcPr>
            <w:tcW w:w="3964" w:type="dxa"/>
            <w:noWrap/>
            <w:hideMark/>
          </w:tcPr>
          <w:p w14:paraId="5DF00E09"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5</w:t>
            </w:r>
          </w:p>
        </w:tc>
        <w:tc>
          <w:tcPr>
            <w:tcW w:w="3708" w:type="dxa"/>
            <w:noWrap/>
            <w:hideMark/>
          </w:tcPr>
          <w:p w14:paraId="5D574C7B"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3031,75</w:t>
            </w:r>
          </w:p>
        </w:tc>
      </w:tr>
      <w:tr w:rsidR="00FE712D" w:rsidRPr="00DF76E7" w14:paraId="6ECCDDE7" w14:textId="77777777" w:rsidTr="009D643A">
        <w:trPr>
          <w:trHeight w:val="300"/>
          <w:jc w:val="center"/>
        </w:trPr>
        <w:tc>
          <w:tcPr>
            <w:tcW w:w="3964" w:type="dxa"/>
            <w:noWrap/>
            <w:hideMark/>
          </w:tcPr>
          <w:p w14:paraId="0A9B3CF1"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20</w:t>
            </w:r>
          </w:p>
        </w:tc>
        <w:tc>
          <w:tcPr>
            <w:tcW w:w="3708" w:type="dxa"/>
            <w:noWrap/>
            <w:hideMark/>
          </w:tcPr>
          <w:p w14:paraId="007DA26D" w14:textId="77777777"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926,5</w:t>
            </w:r>
          </w:p>
        </w:tc>
      </w:tr>
    </w:tbl>
    <w:p w14:paraId="4469CA80" w14:textId="77777777" w:rsidR="00920662" w:rsidRDefault="003B7C11" w:rsidP="00920662">
      <w:pPr>
        <w:spacing w:after="160"/>
        <w:ind w:firstLine="0"/>
        <w:jc w:val="center"/>
      </w:pPr>
      <w:r w:rsidRPr="00DF76E7">
        <w:br/>
      </w:r>
    </w:p>
    <w:p w14:paraId="298A5EF4" w14:textId="77777777" w:rsidR="00920662" w:rsidRPr="00DF76E7" w:rsidRDefault="00920662" w:rsidP="00920662">
      <w:pPr>
        <w:spacing w:after="160"/>
        <w:ind w:firstLine="0"/>
        <w:jc w:val="center"/>
      </w:pPr>
    </w:p>
    <w:p w14:paraId="3C6970EF" w14:textId="77777777" w:rsidR="003D0C02" w:rsidRPr="00DF76E7" w:rsidRDefault="00920662" w:rsidP="001D5E24">
      <w:pPr>
        <w:spacing w:after="160"/>
        <w:ind w:firstLine="0"/>
        <w:jc w:val="center"/>
      </w:pPr>
      <w:r>
        <w:rPr>
          <w:noProof/>
          <w:lang w:eastAsia="ru-RU"/>
        </w:rPr>
        <w:lastRenderedPageBreak/>
        <w:drawing>
          <wp:inline distT="0" distB="0" distL="0" distR="0" wp14:anchorId="112A2E7A" wp14:editId="1A45AB21">
            <wp:extent cx="4905375" cy="343852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341E66CD" w14:textId="77777777" w:rsidR="00240E69" w:rsidRPr="00DF76E7" w:rsidRDefault="002B2830" w:rsidP="00AE63AD">
      <w:pPr>
        <w:spacing w:after="160"/>
        <w:jc w:val="center"/>
      </w:pPr>
      <w:r w:rsidRPr="00DF76E7">
        <w:t>График 4.</w:t>
      </w:r>
      <w:r w:rsidR="00532FBA">
        <w:t>2</w:t>
      </w:r>
      <w:r w:rsidR="00133815" w:rsidRPr="00DF76E7">
        <w:t xml:space="preserve">. </w:t>
      </w:r>
      <w:r w:rsidR="00920662" w:rsidRPr="00920662">
        <w:t>Зависимость времени кла</w:t>
      </w:r>
      <w:r w:rsidR="00920662">
        <w:t>стеризации от количества файлов</w:t>
      </w:r>
      <w:r w:rsidR="00CB1355" w:rsidRPr="00DF76E7">
        <w:t>.</w:t>
      </w:r>
    </w:p>
    <w:p w14:paraId="0D5AA87B" w14:textId="77777777" w:rsidR="00920662" w:rsidRPr="00DF76E7" w:rsidRDefault="00920662" w:rsidP="00920662">
      <w:pPr>
        <w:spacing w:after="160"/>
        <w:ind w:firstLine="0"/>
      </w:pPr>
      <w:r w:rsidRPr="00DF76E7">
        <w:t xml:space="preserve">Для оценки вида зависимости проведем аппроксимацию следующими видами функций: </w:t>
      </w:r>
    </w:p>
    <w:p w14:paraId="69FE40A3" w14:textId="77777777" w:rsidR="00920662" w:rsidRPr="00DF76E7" w:rsidRDefault="00920662" w:rsidP="00920662">
      <w:pPr>
        <w:pStyle w:val="a0"/>
        <w:numPr>
          <w:ilvl w:val="0"/>
          <w:numId w:val="40"/>
        </w:numPr>
        <w:spacing w:after="160"/>
        <w:rPr>
          <w:lang w:val="en-US"/>
        </w:rPr>
      </w:pPr>
      <w:r w:rsidRPr="00DF76E7">
        <w:t>Полиномиальная 2-й степен</w:t>
      </w:r>
      <w:r w:rsidRPr="00DF76E7">
        <w:rPr>
          <w:lang w:val="en-US"/>
        </w:rPr>
        <w:t>и</w:t>
      </w:r>
    </w:p>
    <w:p w14:paraId="5A0291C4" w14:textId="77777777" w:rsidR="00920662" w:rsidRDefault="00920662" w:rsidP="00920662">
      <w:pPr>
        <w:pStyle w:val="a0"/>
        <w:numPr>
          <w:ilvl w:val="0"/>
          <w:numId w:val="40"/>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14:paraId="2F9F0344" w14:textId="77777777" w:rsidR="00920662" w:rsidRDefault="00920662" w:rsidP="00920662">
      <w:pPr>
        <w:pStyle w:val="a0"/>
        <w:numPr>
          <w:ilvl w:val="0"/>
          <w:numId w:val="40"/>
        </w:numPr>
        <w:spacing w:after="160"/>
        <w:rPr>
          <w:lang w:val="en-US"/>
        </w:rPr>
      </w:pPr>
      <w:r w:rsidRPr="00DF76E7">
        <w:t>Степенная</w:t>
      </w:r>
    </w:p>
    <w:p w14:paraId="024D133C" w14:textId="77777777" w:rsidR="00920662" w:rsidRPr="00EC153C" w:rsidRDefault="00920662" w:rsidP="00920662">
      <w:pPr>
        <w:pStyle w:val="a0"/>
        <w:numPr>
          <w:ilvl w:val="0"/>
          <w:numId w:val="40"/>
        </w:numPr>
        <w:spacing w:after="160"/>
      </w:pPr>
      <w:r>
        <w:t>Экспоненциальная</w:t>
      </w:r>
    </w:p>
    <w:p w14:paraId="61E79BDE" w14:textId="77777777" w:rsidR="002B2830" w:rsidRDefault="00920662" w:rsidP="006211A4">
      <w:pPr>
        <w:spacing w:after="160"/>
        <w:ind w:firstLine="0"/>
      </w:pPr>
      <w:r>
        <w:rPr>
          <w:noProof/>
          <w:lang w:eastAsia="ru-RU"/>
        </w:rPr>
        <w:lastRenderedPageBreak/>
        <w:drawing>
          <wp:inline distT="0" distB="0" distL="0" distR="0" wp14:anchorId="7DC2DC4A" wp14:editId="3789F1C7">
            <wp:extent cx="5940425" cy="366395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663950"/>
                    </a:xfrm>
                    <a:prstGeom prst="rect">
                      <a:avLst/>
                    </a:prstGeom>
                  </pic:spPr>
                </pic:pic>
              </a:graphicData>
            </a:graphic>
          </wp:inline>
        </w:drawing>
      </w:r>
    </w:p>
    <w:p w14:paraId="0D5380E6" w14:textId="77777777" w:rsidR="00380101" w:rsidRPr="00B51617" w:rsidRDefault="00920662" w:rsidP="00380101">
      <w:r w:rsidRPr="000D68D5">
        <w:t xml:space="preserve">Рис. </w:t>
      </w:r>
      <w:r>
        <w:t xml:space="preserve">4.2. </w:t>
      </w:r>
      <w:r w:rsidR="00380101">
        <w:t>Аппроксимация функции, представленной на графике 4.2. различными видами функциональных зависимостей: а) полиномиальная 2-й степени, б) полиномиальная 3-й степени, в) линейная, г) степенная.</w:t>
      </w:r>
    </w:p>
    <w:p w14:paraId="5784BB97" w14:textId="77777777" w:rsidR="00920662" w:rsidRPr="000D68D5" w:rsidRDefault="00920662" w:rsidP="00920662">
      <w:pPr>
        <w:spacing w:after="160"/>
        <w:jc w:val="center"/>
      </w:pPr>
    </w:p>
    <w:p w14:paraId="1A1D6700" w14:textId="77777777" w:rsidR="00920662" w:rsidRPr="00972E0E" w:rsidRDefault="00972E0E" w:rsidP="006211A4">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14:paraId="750527FD" w14:textId="77777777" w:rsidR="00380101" w:rsidRPr="00DF76E7" w:rsidRDefault="00380101" w:rsidP="006211A4">
      <w:pPr>
        <w:spacing w:after="160"/>
        <w:ind w:firstLine="0"/>
      </w:pPr>
    </w:p>
    <w:p w14:paraId="61DC0F91" w14:textId="77777777" w:rsidR="00240E69" w:rsidRPr="00DF76E7" w:rsidRDefault="00240E69" w:rsidP="001D5E24">
      <w:pPr>
        <w:pStyle w:val="2"/>
        <w:rPr>
          <w:rFonts w:ascii="Times New Roman" w:hAnsi="Times New Roman" w:cs="Times New Roman"/>
          <w:sz w:val="28"/>
        </w:rPr>
      </w:pPr>
      <w:bookmarkStart w:id="65" w:name="_Toc74992063"/>
      <w:r w:rsidRPr="00DF76E7">
        <w:rPr>
          <w:rFonts w:ascii="Times New Roman" w:hAnsi="Times New Roman" w:cs="Times New Roman"/>
          <w:sz w:val="28"/>
        </w:rPr>
        <w:t>4.2. Оценка производительности алгоритма классификации</w:t>
      </w:r>
      <w:bookmarkEnd w:id="65"/>
    </w:p>
    <w:p w14:paraId="524E14DA" w14:textId="77777777" w:rsidR="00240E69" w:rsidRPr="00DF76E7" w:rsidRDefault="00240E69" w:rsidP="001D5E24">
      <w:pPr>
        <w:pStyle w:val="3"/>
        <w:rPr>
          <w:rFonts w:ascii="Times New Roman" w:hAnsi="Times New Roman" w:cs="Times New Roman"/>
          <w:sz w:val="28"/>
        </w:rPr>
      </w:pPr>
      <w:bookmarkStart w:id="66" w:name="_Toc74992064"/>
      <w:r w:rsidRPr="00DF76E7">
        <w:rPr>
          <w:rFonts w:ascii="Times New Roman" w:hAnsi="Times New Roman" w:cs="Times New Roman"/>
          <w:sz w:val="28"/>
        </w:rPr>
        <w:t>4.2.1. Зависимость от количества слов в файле</w:t>
      </w:r>
      <w:bookmarkEnd w:id="66"/>
    </w:p>
    <w:p w14:paraId="1882CD9C" w14:textId="77777777" w:rsidR="00EF4DB2" w:rsidRPr="00DF76E7" w:rsidRDefault="00EF4DB2" w:rsidP="001D5E24">
      <w:pPr>
        <w:rPr>
          <w:b/>
        </w:rPr>
      </w:pPr>
      <w:r w:rsidRPr="00DF76E7">
        <w:rPr>
          <w:b/>
        </w:rPr>
        <w:t xml:space="preserve">Цели эксперимента: </w:t>
      </w:r>
    </w:p>
    <w:p w14:paraId="6D16880D" w14:textId="77777777" w:rsidR="00EF4DB2" w:rsidRPr="00DF76E7" w:rsidRDefault="00EF4DB2" w:rsidP="001D5E24">
      <w:pPr>
        <w:pStyle w:val="a0"/>
        <w:numPr>
          <w:ilvl w:val="0"/>
          <w:numId w:val="35"/>
        </w:numPr>
      </w:pPr>
      <w:r w:rsidRPr="00DF76E7">
        <w:t>Построить графические зависимости, отражающие среднее время классификации в зависимости от количества слов в файле;</w:t>
      </w:r>
    </w:p>
    <w:p w14:paraId="146E4546" w14:textId="77777777" w:rsidR="00EF4DB2" w:rsidRPr="00DF76E7" w:rsidRDefault="00EF4DB2" w:rsidP="001D5E24">
      <w:pPr>
        <w:pStyle w:val="a0"/>
        <w:numPr>
          <w:ilvl w:val="0"/>
          <w:numId w:val="35"/>
        </w:numPr>
      </w:pPr>
      <w:r w:rsidRPr="00DF76E7">
        <w:t>Определить аналитическую зависимость, отражающие среднее время классификации в зависимости от количества слов в файле.</w:t>
      </w:r>
    </w:p>
    <w:p w14:paraId="65644D4B" w14:textId="77777777" w:rsidR="00EF4DB2" w:rsidRPr="00DF76E7" w:rsidRDefault="00EF4DB2" w:rsidP="001D5E24">
      <w:pPr>
        <w:rPr>
          <w:b/>
        </w:rPr>
      </w:pPr>
      <w:r w:rsidRPr="00DF76E7">
        <w:rPr>
          <w:b/>
        </w:rPr>
        <w:lastRenderedPageBreak/>
        <w:t>Ход эксперимента:</w:t>
      </w:r>
    </w:p>
    <w:p w14:paraId="53F61F4B" w14:textId="77777777" w:rsidR="00EF4DB2" w:rsidRDefault="007369AB" w:rsidP="001D5E24">
      <w:r>
        <w:t>Классифицировать</w:t>
      </w:r>
      <w:r w:rsidR="00EF4DB2" w:rsidRPr="00DF76E7">
        <w:t xml:space="preserve"> </w:t>
      </w:r>
      <w:r w:rsidRPr="007369AB">
        <w:t>15</w:t>
      </w:r>
      <w:r w:rsidR="00EF4DB2" w:rsidRPr="00DF76E7">
        <w:t xml:space="preserve"> файлов</w:t>
      </w:r>
      <w:r w:rsidR="00B312F2" w:rsidRPr="00DF76E7">
        <w:t xml:space="preserve">, с количеством слов </w:t>
      </w:r>
      <w:r w:rsidR="00EF4DB2" w:rsidRPr="00DF76E7">
        <w:t xml:space="preserve">в диапазоне 5000 ≤ </w:t>
      </w:r>
      <w:r w:rsidR="00EF4DB2" w:rsidRPr="00DF76E7">
        <w:rPr>
          <w:lang w:val="en-US"/>
        </w:rPr>
        <w:t>N</w:t>
      </w:r>
      <w:r w:rsidR="00EF4DB2" w:rsidRPr="00DF76E7">
        <w:t xml:space="preserve"> ≤ 35000 </w:t>
      </w:r>
      <w:r w:rsidR="00EF4DB2" w:rsidRPr="00DF76E7">
        <w:rPr>
          <w:lang w:val="en-US"/>
        </w:rPr>
        <w:t>c</w:t>
      </w:r>
      <w:r w:rsidR="00EF4DB2" w:rsidRPr="00DF76E7">
        <w:t xml:space="preserve"> шагом 5000. При каждом фиксированном </w:t>
      </w:r>
      <w:r w:rsidR="00EF4DB2" w:rsidRPr="00DF76E7">
        <w:rPr>
          <w:lang w:val="en-US"/>
        </w:rPr>
        <w:t>N</w:t>
      </w:r>
      <w:r w:rsidR="00EF4DB2" w:rsidRPr="00DF76E7">
        <w:t xml:space="preserve"> алгоритм отрабатывает 100 раз.</w:t>
      </w:r>
    </w:p>
    <w:p w14:paraId="241B736A" w14:textId="77777777" w:rsidR="007D04CC" w:rsidRDefault="007D04CC" w:rsidP="001D5E24"/>
    <w:p w14:paraId="4C2763F4" w14:textId="77777777" w:rsidR="007D04CC" w:rsidRDefault="007D04CC" w:rsidP="007D04CC">
      <w:pPr>
        <w:tabs>
          <w:tab w:val="right" w:pos="9355"/>
        </w:tabs>
      </w:pPr>
      <w:r>
        <w:tab/>
      </w:r>
      <w:r w:rsidRPr="00DF76E7">
        <w:t>Таблица 4.4.</w:t>
      </w:r>
    </w:p>
    <w:p w14:paraId="1E325532" w14:textId="77777777" w:rsidR="00EF4DB2" w:rsidRPr="00DF76E7" w:rsidRDefault="007D04CC" w:rsidP="007D04CC">
      <w:pPr>
        <w:tabs>
          <w:tab w:val="right" w:pos="9355"/>
        </w:tabs>
      </w:pPr>
      <w:r w:rsidRPr="00532FBA">
        <w:t>Зависимость времени кла</w:t>
      </w:r>
      <w:r>
        <w:t>ссификации от количества слов в файле</w:t>
      </w:r>
    </w:p>
    <w:tbl>
      <w:tblPr>
        <w:tblStyle w:val="af2"/>
        <w:tblW w:w="6000" w:type="dxa"/>
        <w:jc w:val="center"/>
        <w:tblLook w:val="04A0" w:firstRow="1" w:lastRow="0" w:firstColumn="1" w:lastColumn="0" w:noHBand="0" w:noVBand="1"/>
      </w:tblPr>
      <w:tblGrid>
        <w:gridCol w:w="3120"/>
        <w:gridCol w:w="2880"/>
      </w:tblGrid>
      <w:tr w:rsidR="00EF4DB2" w:rsidRPr="00DF76E7" w14:paraId="48CED9C0" w14:textId="77777777" w:rsidTr="00EF4DB2">
        <w:trPr>
          <w:trHeight w:val="300"/>
          <w:jc w:val="center"/>
        </w:trPr>
        <w:tc>
          <w:tcPr>
            <w:tcW w:w="3120" w:type="dxa"/>
            <w:noWrap/>
            <w:hideMark/>
          </w:tcPr>
          <w:p w14:paraId="0BFB1292"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слов</w:t>
            </w:r>
          </w:p>
        </w:tc>
        <w:tc>
          <w:tcPr>
            <w:tcW w:w="2880" w:type="dxa"/>
            <w:noWrap/>
            <w:hideMark/>
          </w:tcPr>
          <w:p w14:paraId="3A040F61"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EF4DB2" w:rsidRPr="00DF76E7" w14:paraId="5D8E63ED" w14:textId="77777777" w:rsidTr="00EF4DB2">
        <w:trPr>
          <w:trHeight w:val="300"/>
          <w:jc w:val="center"/>
        </w:trPr>
        <w:tc>
          <w:tcPr>
            <w:tcW w:w="3120" w:type="dxa"/>
            <w:noWrap/>
            <w:hideMark/>
          </w:tcPr>
          <w:p w14:paraId="4284689A"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000</w:t>
            </w:r>
          </w:p>
        </w:tc>
        <w:tc>
          <w:tcPr>
            <w:tcW w:w="2880" w:type="dxa"/>
            <w:noWrap/>
            <w:hideMark/>
          </w:tcPr>
          <w:p w14:paraId="6CADAB38"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98,92</w:t>
            </w:r>
          </w:p>
        </w:tc>
      </w:tr>
      <w:tr w:rsidR="00EF4DB2" w:rsidRPr="00DF76E7" w14:paraId="7B9961A8" w14:textId="77777777" w:rsidTr="00EF4DB2">
        <w:trPr>
          <w:trHeight w:val="300"/>
          <w:jc w:val="center"/>
        </w:trPr>
        <w:tc>
          <w:tcPr>
            <w:tcW w:w="3120" w:type="dxa"/>
            <w:noWrap/>
            <w:hideMark/>
          </w:tcPr>
          <w:p w14:paraId="3A9C5A2F"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0000</w:t>
            </w:r>
          </w:p>
        </w:tc>
        <w:tc>
          <w:tcPr>
            <w:tcW w:w="2880" w:type="dxa"/>
            <w:noWrap/>
            <w:hideMark/>
          </w:tcPr>
          <w:p w14:paraId="1B3C83CF"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76,34</w:t>
            </w:r>
          </w:p>
        </w:tc>
      </w:tr>
      <w:tr w:rsidR="00EF4DB2" w:rsidRPr="00DF76E7" w14:paraId="6592E262" w14:textId="77777777" w:rsidTr="00EF4DB2">
        <w:trPr>
          <w:trHeight w:val="300"/>
          <w:jc w:val="center"/>
        </w:trPr>
        <w:tc>
          <w:tcPr>
            <w:tcW w:w="3120" w:type="dxa"/>
            <w:noWrap/>
            <w:hideMark/>
          </w:tcPr>
          <w:p w14:paraId="4644527B"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5000</w:t>
            </w:r>
          </w:p>
        </w:tc>
        <w:tc>
          <w:tcPr>
            <w:tcW w:w="2880" w:type="dxa"/>
            <w:noWrap/>
            <w:hideMark/>
          </w:tcPr>
          <w:p w14:paraId="461D1A9D"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854,73</w:t>
            </w:r>
          </w:p>
        </w:tc>
      </w:tr>
      <w:tr w:rsidR="00EF4DB2" w:rsidRPr="00DF76E7" w14:paraId="001F33F4" w14:textId="77777777" w:rsidTr="00EF4DB2">
        <w:trPr>
          <w:trHeight w:val="300"/>
          <w:jc w:val="center"/>
        </w:trPr>
        <w:tc>
          <w:tcPr>
            <w:tcW w:w="3120" w:type="dxa"/>
            <w:noWrap/>
            <w:hideMark/>
          </w:tcPr>
          <w:p w14:paraId="4F03B247"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0000</w:t>
            </w:r>
          </w:p>
        </w:tc>
        <w:tc>
          <w:tcPr>
            <w:tcW w:w="2880" w:type="dxa"/>
            <w:noWrap/>
            <w:hideMark/>
          </w:tcPr>
          <w:p w14:paraId="5BDB1E1D"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166,2</w:t>
            </w:r>
          </w:p>
        </w:tc>
      </w:tr>
      <w:tr w:rsidR="00EF4DB2" w:rsidRPr="00DF76E7" w14:paraId="76A70E7A" w14:textId="77777777" w:rsidTr="00EF4DB2">
        <w:trPr>
          <w:trHeight w:val="300"/>
          <w:jc w:val="center"/>
        </w:trPr>
        <w:tc>
          <w:tcPr>
            <w:tcW w:w="3120" w:type="dxa"/>
            <w:noWrap/>
            <w:hideMark/>
          </w:tcPr>
          <w:p w14:paraId="4818BCF4"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5000</w:t>
            </w:r>
          </w:p>
        </w:tc>
        <w:tc>
          <w:tcPr>
            <w:tcW w:w="2880" w:type="dxa"/>
            <w:noWrap/>
            <w:hideMark/>
          </w:tcPr>
          <w:p w14:paraId="7815C803"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422,53</w:t>
            </w:r>
          </w:p>
        </w:tc>
      </w:tr>
      <w:tr w:rsidR="00EF4DB2" w:rsidRPr="00DF76E7" w14:paraId="039DA945" w14:textId="77777777" w:rsidTr="00EF4DB2">
        <w:trPr>
          <w:trHeight w:val="300"/>
          <w:jc w:val="center"/>
        </w:trPr>
        <w:tc>
          <w:tcPr>
            <w:tcW w:w="3120" w:type="dxa"/>
            <w:noWrap/>
            <w:hideMark/>
          </w:tcPr>
          <w:p w14:paraId="01E35409"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30000</w:t>
            </w:r>
          </w:p>
        </w:tc>
        <w:tc>
          <w:tcPr>
            <w:tcW w:w="2880" w:type="dxa"/>
            <w:noWrap/>
            <w:hideMark/>
          </w:tcPr>
          <w:p w14:paraId="091B9E89" w14:textId="77777777"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690,57</w:t>
            </w:r>
          </w:p>
        </w:tc>
      </w:tr>
    </w:tbl>
    <w:p w14:paraId="527368B7" w14:textId="77777777" w:rsidR="00EF4DB2" w:rsidRDefault="00EF4DB2" w:rsidP="00532FBA">
      <w:pPr>
        <w:spacing w:after="160"/>
        <w:ind w:firstLine="0"/>
        <w:jc w:val="center"/>
      </w:pPr>
    </w:p>
    <w:p w14:paraId="308508F4" w14:textId="77777777" w:rsidR="00895174" w:rsidRPr="00DF76E7" w:rsidRDefault="00895174" w:rsidP="00895174">
      <w:pPr>
        <w:spacing w:after="160"/>
        <w:ind w:firstLine="0"/>
        <w:jc w:val="center"/>
      </w:pPr>
      <w:r>
        <w:rPr>
          <w:noProof/>
          <w:lang w:eastAsia="ru-RU"/>
        </w:rPr>
        <w:drawing>
          <wp:inline distT="0" distB="0" distL="0" distR="0" wp14:anchorId="420D328A" wp14:editId="0F58AA68">
            <wp:extent cx="4960454" cy="3380546"/>
            <wp:effectExtent l="0" t="0" r="12065" b="1079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AB54EBB" w14:textId="77777777" w:rsidR="00895174" w:rsidRDefault="00895174" w:rsidP="00895174">
      <w:pPr>
        <w:spacing w:after="160"/>
        <w:jc w:val="center"/>
      </w:pPr>
      <w:r w:rsidRPr="00DF76E7">
        <w:t>График 4.</w:t>
      </w:r>
      <w:r>
        <w:t>3</w:t>
      </w:r>
      <w:r w:rsidRPr="00DF76E7">
        <w:t xml:space="preserve">. </w:t>
      </w:r>
      <w:r w:rsidRPr="00920662">
        <w:t>Зависимость времени кла</w:t>
      </w:r>
      <w:r>
        <w:t>стеризации от количества файлов</w:t>
      </w:r>
      <w:r w:rsidRPr="00DF76E7">
        <w:t>.</w:t>
      </w:r>
    </w:p>
    <w:p w14:paraId="189A50D3" w14:textId="77777777" w:rsidR="00795FA7" w:rsidRPr="00DF76E7" w:rsidRDefault="00795FA7" w:rsidP="00895174">
      <w:pPr>
        <w:spacing w:after="160"/>
        <w:jc w:val="center"/>
      </w:pPr>
    </w:p>
    <w:p w14:paraId="731B6FE9" w14:textId="77777777" w:rsidR="00795FA7" w:rsidRPr="00DF76E7" w:rsidRDefault="00795FA7" w:rsidP="00795FA7">
      <w:pPr>
        <w:spacing w:after="160"/>
        <w:ind w:firstLine="0"/>
      </w:pPr>
      <w:r w:rsidRPr="00DF76E7">
        <w:lastRenderedPageBreak/>
        <w:t xml:space="preserve">Для оценки вида зависимости проведем аппроксимацию следующими видами функций: </w:t>
      </w:r>
    </w:p>
    <w:p w14:paraId="7EA145DC" w14:textId="77777777" w:rsidR="00795FA7" w:rsidRPr="00DF76E7" w:rsidRDefault="00795FA7" w:rsidP="00795FA7">
      <w:pPr>
        <w:pStyle w:val="a0"/>
        <w:numPr>
          <w:ilvl w:val="0"/>
          <w:numId w:val="41"/>
        </w:numPr>
        <w:spacing w:after="160"/>
        <w:rPr>
          <w:lang w:val="en-US"/>
        </w:rPr>
      </w:pPr>
      <w:r w:rsidRPr="00DF76E7">
        <w:t>Полиномиальная 2-й степен</w:t>
      </w:r>
      <w:r w:rsidRPr="00DF76E7">
        <w:rPr>
          <w:lang w:val="en-US"/>
        </w:rPr>
        <w:t>и</w:t>
      </w:r>
    </w:p>
    <w:p w14:paraId="0C0211D2" w14:textId="77777777" w:rsidR="00795FA7" w:rsidRDefault="00795FA7" w:rsidP="00795FA7">
      <w:pPr>
        <w:pStyle w:val="a0"/>
        <w:numPr>
          <w:ilvl w:val="0"/>
          <w:numId w:val="41"/>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14:paraId="4672535F" w14:textId="77777777" w:rsidR="00795FA7" w:rsidRDefault="00795FA7" w:rsidP="00795FA7">
      <w:pPr>
        <w:pStyle w:val="a0"/>
        <w:numPr>
          <w:ilvl w:val="0"/>
          <w:numId w:val="41"/>
        </w:numPr>
        <w:spacing w:after="160"/>
        <w:rPr>
          <w:lang w:val="en-US"/>
        </w:rPr>
      </w:pPr>
      <w:r>
        <w:t>Линейная</w:t>
      </w:r>
    </w:p>
    <w:p w14:paraId="2AF53230" w14:textId="77777777" w:rsidR="00895174" w:rsidRPr="00795FA7" w:rsidRDefault="00795FA7" w:rsidP="00795FA7">
      <w:pPr>
        <w:pStyle w:val="a0"/>
        <w:numPr>
          <w:ilvl w:val="0"/>
          <w:numId w:val="41"/>
        </w:numPr>
        <w:spacing w:after="160"/>
        <w:rPr>
          <w:lang w:val="en-US"/>
        </w:rPr>
      </w:pPr>
      <w:r w:rsidRPr="00DF76E7">
        <w:t>Степенная</w:t>
      </w:r>
    </w:p>
    <w:p w14:paraId="1B932AA4" w14:textId="77777777" w:rsidR="00895174" w:rsidRDefault="00895174" w:rsidP="00532FBA">
      <w:pPr>
        <w:spacing w:after="160"/>
        <w:ind w:firstLine="0"/>
        <w:jc w:val="center"/>
      </w:pPr>
      <w:r>
        <w:rPr>
          <w:noProof/>
          <w:lang w:eastAsia="ru-RU"/>
        </w:rPr>
        <w:drawing>
          <wp:inline distT="0" distB="0" distL="0" distR="0" wp14:anchorId="578E1C31" wp14:editId="01DC576D">
            <wp:extent cx="5940425" cy="3749040"/>
            <wp:effectExtent l="0" t="0" r="317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14:paraId="77D788D3" w14:textId="77777777" w:rsidR="00380101" w:rsidRDefault="00380101" w:rsidP="00380101">
      <w:r w:rsidRPr="000D68D5">
        <w:t xml:space="preserve">Рис. </w:t>
      </w:r>
      <w:r>
        <w:t>4.3. Аппроксимация функции, представленной на графике 4.3. различными видами функциональных зависимостей: а) полиномиальная 2-й степени, б) полиномиальная 3-й степени, в) линейная, г) степенная.</w:t>
      </w:r>
    </w:p>
    <w:p w14:paraId="22A91026" w14:textId="77777777" w:rsidR="00380101" w:rsidRPr="00B51617" w:rsidRDefault="00380101" w:rsidP="00380101"/>
    <w:p w14:paraId="4ADD4145" w14:textId="77777777" w:rsidR="00972E0E" w:rsidRPr="00972E0E" w:rsidRDefault="00181D05"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Pr>
          <w:color w:val="auto"/>
        </w:rPr>
        <w:t xml:space="preserve"> является</w:t>
      </w:r>
      <w:r w:rsidRPr="00972E0E">
        <w:rPr>
          <w:color w:val="auto"/>
        </w:rPr>
        <w:t xml:space="preserve"> </w:t>
      </w:r>
      <w:r>
        <w:rPr>
          <w:color w:val="auto"/>
        </w:rPr>
        <w:t>линейная функция</w:t>
      </w:r>
      <w:r w:rsidR="00972E0E" w:rsidRPr="00972E0E">
        <w:rPr>
          <w:color w:val="auto"/>
        </w:rPr>
        <w:t>.</w:t>
      </w:r>
    </w:p>
    <w:p w14:paraId="251DC823" w14:textId="77777777" w:rsidR="004230D5" w:rsidRPr="00DF76E7" w:rsidRDefault="004230D5" w:rsidP="00056C3E">
      <w:pPr>
        <w:ind w:firstLine="0"/>
      </w:pPr>
    </w:p>
    <w:p w14:paraId="0293B8EA" w14:textId="77777777" w:rsidR="00240E69" w:rsidRPr="00DF76E7" w:rsidRDefault="00240E69" w:rsidP="001D5E24">
      <w:pPr>
        <w:pStyle w:val="3"/>
        <w:rPr>
          <w:rFonts w:ascii="Times New Roman" w:hAnsi="Times New Roman" w:cs="Times New Roman"/>
          <w:sz w:val="28"/>
        </w:rPr>
      </w:pPr>
      <w:bookmarkStart w:id="67" w:name="_Toc74992065"/>
      <w:r w:rsidRPr="00DF76E7">
        <w:rPr>
          <w:rFonts w:ascii="Times New Roman" w:hAnsi="Times New Roman" w:cs="Times New Roman"/>
          <w:sz w:val="28"/>
        </w:rPr>
        <w:t>4.2.2. Зависимость от количества файлов</w:t>
      </w:r>
      <w:bookmarkEnd w:id="67"/>
    </w:p>
    <w:p w14:paraId="7829A672" w14:textId="77777777" w:rsidR="003B0AF6" w:rsidRPr="00DF76E7" w:rsidRDefault="003B0AF6" w:rsidP="001D5E24">
      <w:pPr>
        <w:rPr>
          <w:b/>
        </w:rPr>
      </w:pPr>
      <w:r w:rsidRPr="00DF76E7">
        <w:rPr>
          <w:b/>
        </w:rPr>
        <w:t xml:space="preserve">Цели эксперимента: </w:t>
      </w:r>
    </w:p>
    <w:p w14:paraId="70E36185" w14:textId="77777777" w:rsidR="003B0AF6" w:rsidRPr="00DF76E7" w:rsidRDefault="003B0AF6" w:rsidP="001D5E24">
      <w:pPr>
        <w:pStyle w:val="a0"/>
        <w:numPr>
          <w:ilvl w:val="0"/>
          <w:numId w:val="35"/>
        </w:numPr>
      </w:pPr>
      <w:r w:rsidRPr="00DF76E7">
        <w:lastRenderedPageBreak/>
        <w:t xml:space="preserve">Построить графические зависимости, отражающие среднее время </w:t>
      </w:r>
      <w:r w:rsidR="00DF4230" w:rsidRPr="00DF76E7">
        <w:t xml:space="preserve">классификации </w:t>
      </w:r>
      <w:r w:rsidRPr="00DF76E7">
        <w:t>в зависимости от количества файлов;</w:t>
      </w:r>
    </w:p>
    <w:p w14:paraId="5E2110B1" w14:textId="77777777" w:rsidR="003B0AF6" w:rsidRPr="00DF76E7" w:rsidRDefault="003B0AF6" w:rsidP="001D5E24">
      <w:pPr>
        <w:pStyle w:val="a0"/>
        <w:numPr>
          <w:ilvl w:val="0"/>
          <w:numId w:val="35"/>
        </w:numPr>
      </w:pPr>
      <w:r w:rsidRPr="00DF76E7">
        <w:t xml:space="preserve">Определить аналитическую зависимость, отражающие среднее время </w:t>
      </w:r>
      <w:r w:rsidR="00DF4230" w:rsidRPr="00DF76E7">
        <w:t xml:space="preserve">классификации </w:t>
      </w:r>
      <w:r w:rsidRPr="00DF76E7">
        <w:t>в зависимости от количества файлов.</w:t>
      </w:r>
    </w:p>
    <w:p w14:paraId="358A4D5D" w14:textId="77777777" w:rsidR="003B0AF6" w:rsidRPr="00DF76E7" w:rsidRDefault="003B0AF6" w:rsidP="001D5E24">
      <w:pPr>
        <w:rPr>
          <w:b/>
        </w:rPr>
      </w:pPr>
      <w:r w:rsidRPr="00DF76E7">
        <w:rPr>
          <w:b/>
        </w:rPr>
        <w:t>Ход эксперимента:</w:t>
      </w:r>
    </w:p>
    <w:p w14:paraId="15C6B451" w14:textId="77777777" w:rsidR="00795FA7" w:rsidRDefault="007369AB" w:rsidP="00795FA7">
      <w:r>
        <w:t>Выполнить классификацию</w:t>
      </w:r>
      <w:r w:rsidR="003B0AF6" w:rsidRPr="00DF76E7">
        <w:t xml:space="preserve"> </w:t>
      </w:r>
      <w:r w:rsidR="003B0AF6" w:rsidRPr="007369AB">
        <w:rPr>
          <w:i/>
          <w:lang w:val="en-US"/>
        </w:rPr>
        <w:t>N</w:t>
      </w:r>
      <w:r w:rsidR="003B0AF6" w:rsidRPr="00DF76E7">
        <w:t xml:space="preserve"> файлов в диапазоне 5 ≤ </w:t>
      </w:r>
      <w:r w:rsidR="003B0AF6" w:rsidRPr="007369AB">
        <w:rPr>
          <w:i/>
          <w:lang w:val="en-US"/>
        </w:rPr>
        <w:t>N</w:t>
      </w:r>
      <w:r w:rsidR="003B0AF6" w:rsidRPr="00DF76E7">
        <w:t xml:space="preserve"> ≤ 20 </w:t>
      </w:r>
      <w:r w:rsidR="003B0AF6" w:rsidRPr="00DF76E7">
        <w:rPr>
          <w:lang w:val="en-US"/>
        </w:rPr>
        <w:t>c</w:t>
      </w:r>
      <w:r w:rsidR="003B0AF6" w:rsidRPr="00DF76E7">
        <w:t xml:space="preserve"> шагом 5. При каждом фиксированном </w:t>
      </w:r>
      <w:r w:rsidR="003B0AF6" w:rsidRPr="007369AB">
        <w:rPr>
          <w:i/>
          <w:lang w:val="en-US"/>
        </w:rPr>
        <w:t>N</w:t>
      </w:r>
      <w:r w:rsidR="003B0AF6" w:rsidRPr="00DF76E7">
        <w:t xml:space="preserve"> алгоритм отрабатывает 100 раз.</w:t>
      </w:r>
      <w:r>
        <w:t xml:space="preserve"> Каждый файл состоит из 15000 слов.</w:t>
      </w:r>
    </w:p>
    <w:p w14:paraId="03003E81" w14:textId="77777777" w:rsidR="007D04CC" w:rsidRDefault="007D04CC" w:rsidP="00795FA7"/>
    <w:p w14:paraId="3B6A7B62" w14:textId="77777777" w:rsidR="007D04CC" w:rsidRDefault="007D04CC" w:rsidP="007D04CC">
      <w:pPr>
        <w:tabs>
          <w:tab w:val="right" w:pos="9355"/>
        </w:tabs>
      </w:pPr>
      <w:r>
        <w:tab/>
      </w:r>
      <w:r w:rsidRPr="00DF76E7">
        <w:t>Таблица 4.5.</w:t>
      </w:r>
    </w:p>
    <w:p w14:paraId="7F0C31FF" w14:textId="77777777" w:rsidR="007D04CC" w:rsidRPr="00DF76E7" w:rsidRDefault="00C6261A" w:rsidP="00C6261A">
      <w:pPr>
        <w:tabs>
          <w:tab w:val="right" w:pos="9355"/>
        </w:tabs>
      </w:pPr>
      <w:r w:rsidRPr="00DF76E7">
        <w:t>Время классификации в з</w:t>
      </w:r>
      <w:r>
        <w:t>ависимости от количества файлов</w:t>
      </w:r>
    </w:p>
    <w:tbl>
      <w:tblPr>
        <w:tblStyle w:val="af2"/>
        <w:tblW w:w="6360" w:type="dxa"/>
        <w:jc w:val="center"/>
        <w:tblLook w:val="04A0" w:firstRow="1" w:lastRow="0" w:firstColumn="1" w:lastColumn="0" w:noHBand="0" w:noVBand="1"/>
      </w:tblPr>
      <w:tblGrid>
        <w:gridCol w:w="3080"/>
        <w:gridCol w:w="3280"/>
      </w:tblGrid>
      <w:tr w:rsidR="003B0AF6" w:rsidRPr="00DF76E7" w14:paraId="517688AC" w14:textId="77777777" w:rsidTr="003B0AF6">
        <w:trPr>
          <w:trHeight w:val="300"/>
          <w:jc w:val="center"/>
        </w:trPr>
        <w:tc>
          <w:tcPr>
            <w:tcW w:w="3080" w:type="dxa"/>
            <w:noWrap/>
            <w:hideMark/>
          </w:tcPr>
          <w:p w14:paraId="11E6FADA"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файлов</w:t>
            </w:r>
          </w:p>
        </w:tc>
        <w:tc>
          <w:tcPr>
            <w:tcW w:w="3280" w:type="dxa"/>
            <w:noWrap/>
            <w:hideMark/>
          </w:tcPr>
          <w:p w14:paraId="6532305F"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3B0AF6" w:rsidRPr="00DF76E7" w14:paraId="60DFE1A4" w14:textId="77777777" w:rsidTr="003B0AF6">
        <w:trPr>
          <w:trHeight w:val="300"/>
          <w:jc w:val="center"/>
        </w:trPr>
        <w:tc>
          <w:tcPr>
            <w:tcW w:w="3080" w:type="dxa"/>
            <w:noWrap/>
            <w:hideMark/>
          </w:tcPr>
          <w:p w14:paraId="4B66185C"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w:t>
            </w:r>
          </w:p>
        </w:tc>
        <w:tc>
          <w:tcPr>
            <w:tcW w:w="3280" w:type="dxa"/>
            <w:noWrap/>
            <w:hideMark/>
          </w:tcPr>
          <w:p w14:paraId="26C14E26"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87,19</w:t>
            </w:r>
          </w:p>
        </w:tc>
      </w:tr>
      <w:tr w:rsidR="003B0AF6" w:rsidRPr="00DF76E7" w14:paraId="59D48BD2" w14:textId="77777777" w:rsidTr="003B0AF6">
        <w:trPr>
          <w:trHeight w:val="300"/>
          <w:jc w:val="center"/>
        </w:trPr>
        <w:tc>
          <w:tcPr>
            <w:tcW w:w="3080" w:type="dxa"/>
            <w:noWrap/>
            <w:hideMark/>
          </w:tcPr>
          <w:p w14:paraId="07E0489E"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0</w:t>
            </w:r>
          </w:p>
        </w:tc>
        <w:tc>
          <w:tcPr>
            <w:tcW w:w="3280" w:type="dxa"/>
            <w:noWrap/>
            <w:hideMark/>
          </w:tcPr>
          <w:p w14:paraId="424E886D"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68,7</w:t>
            </w:r>
          </w:p>
        </w:tc>
      </w:tr>
      <w:tr w:rsidR="003B0AF6" w:rsidRPr="00DF76E7" w14:paraId="3FBF215C" w14:textId="77777777" w:rsidTr="003B0AF6">
        <w:trPr>
          <w:trHeight w:val="300"/>
          <w:jc w:val="center"/>
        </w:trPr>
        <w:tc>
          <w:tcPr>
            <w:tcW w:w="3080" w:type="dxa"/>
            <w:noWrap/>
            <w:hideMark/>
          </w:tcPr>
          <w:p w14:paraId="4A04E968"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5</w:t>
            </w:r>
          </w:p>
        </w:tc>
        <w:tc>
          <w:tcPr>
            <w:tcW w:w="3280" w:type="dxa"/>
            <w:noWrap/>
            <w:hideMark/>
          </w:tcPr>
          <w:p w14:paraId="397B06C2"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855,5</w:t>
            </w:r>
          </w:p>
        </w:tc>
      </w:tr>
      <w:tr w:rsidR="003B0AF6" w:rsidRPr="00DF76E7" w14:paraId="14407A3F" w14:textId="77777777" w:rsidTr="003B0AF6">
        <w:trPr>
          <w:trHeight w:val="300"/>
          <w:jc w:val="center"/>
        </w:trPr>
        <w:tc>
          <w:tcPr>
            <w:tcW w:w="3080" w:type="dxa"/>
            <w:noWrap/>
            <w:hideMark/>
          </w:tcPr>
          <w:p w14:paraId="226F9AF1"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0</w:t>
            </w:r>
          </w:p>
        </w:tc>
        <w:tc>
          <w:tcPr>
            <w:tcW w:w="3280" w:type="dxa"/>
            <w:noWrap/>
            <w:hideMark/>
          </w:tcPr>
          <w:p w14:paraId="2E97E532" w14:textId="77777777"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139,44</w:t>
            </w:r>
          </w:p>
        </w:tc>
      </w:tr>
    </w:tbl>
    <w:p w14:paraId="089E7684" w14:textId="77777777" w:rsidR="00D24D3E" w:rsidRPr="00DF76E7" w:rsidRDefault="00D24D3E" w:rsidP="00056C3E">
      <w:pPr>
        <w:spacing w:after="160"/>
        <w:ind w:firstLine="0"/>
      </w:pPr>
    </w:p>
    <w:p w14:paraId="42355F33" w14:textId="77777777" w:rsidR="00D24D3E" w:rsidRPr="00DF76E7" w:rsidRDefault="00D24D3E" w:rsidP="00D24D3E">
      <w:pPr>
        <w:spacing w:after="160"/>
        <w:ind w:firstLine="0"/>
        <w:jc w:val="center"/>
      </w:pPr>
      <w:r>
        <w:rPr>
          <w:noProof/>
          <w:lang w:eastAsia="ru-RU"/>
        </w:rPr>
        <w:drawing>
          <wp:inline distT="0" distB="0" distL="0" distR="0" wp14:anchorId="7D1298FB" wp14:editId="4D83D1B7">
            <wp:extent cx="5721927" cy="2625437"/>
            <wp:effectExtent l="0" t="0" r="12700" b="381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1491F8AD" w14:textId="77777777" w:rsidR="00D24D3E" w:rsidRDefault="00D24D3E" w:rsidP="00D24D3E">
      <w:pPr>
        <w:spacing w:after="160"/>
        <w:jc w:val="center"/>
      </w:pPr>
      <w:r w:rsidRPr="00DF76E7">
        <w:t>График 4.</w:t>
      </w:r>
      <w:r>
        <w:t xml:space="preserve">4. </w:t>
      </w:r>
      <w:r w:rsidRPr="00D24D3E">
        <w:t>Зависимость времени классификации от количества файлов.</w:t>
      </w:r>
    </w:p>
    <w:p w14:paraId="3EFDD3D3" w14:textId="77777777" w:rsidR="00D24D3E" w:rsidRPr="00DF76E7" w:rsidRDefault="00D24D3E" w:rsidP="00D24D3E">
      <w:pPr>
        <w:spacing w:after="160"/>
        <w:ind w:firstLine="0"/>
      </w:pPr>
      <w:r w:rsidRPr="00DF76E7">
        <w:lastRenderedPageBreak/>
        <w:t xml:space="preserve">Для оценки вида зависимости проведем аппроксимацию следующими видами функций: </w:t>
      </w:r>
    </w:p>
    <w:p w14:paraId="2AB40A5D" w14:textId="77777777" w:rsidR="00D24D3E" w:rsidRPr="00DF76E7" w:rsidRDefault="00D24D3E" w:rsidP="00D24D3E">
      <w:pPr>
        <w:pStyle w:val="a0"/>
        <w:numPr>
          <w:ilvl w:val="0"/>
          <w:numId w:val="42"/>
        </w:numPr>
        <w:spacing w:after="160"/>
        <w:rPr>
          <w:lang w:val="en-US"/>
        </w:rPr>
      </w:pPr>
      <w:r w:rsidRPr="00DF76E7">
        <w:t>Полиномиальная 2-й степен</w:t>
      </w:r>
      <w:r w:rsidRPr="00DF76E7">
        <w:rPr>
          <w:lang w:val="en-US"/>
        </w:rPr>
        <w:t>и</w:t>
      </w:r>
    </w:p>
    <w:p w14:paraId="57FE5AEA" w14:textId="77777777" w:rsidR="00D24D3E" w:rsidRDefault="00D24D3E" w:rsidP="00D24D3E">
      <w:pPr>
        <w:pStyle w:val="a0"/>
        <w:numPr>
          <w:ilvl w:val="0"/>
          <w:numId w:val="42"/>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14:paraId="53F2A7A3" w14:textId="77777777" w:rsidR="00D24D3E" w:rsidRDefault="00D24D3E" w:rsidP="00D24D3E">
      <w:pPr>
        <w:pStyle w:val="a0"/>
        <w:numPr>
          <w:ilvl w:val="0"/>
          <w:numId w:val="42"/>
        </w:numPr>
        <w:spacing w:after="160"/>
        <w:rPr>
          <w:lang w:val="en-US"/>
        </w:rPr>
      </w:pPr>
      <w:r>
        <w:t>Линейная</w:t>
      </w:r>
    </w:p>
    <w:p w14:paraId="1F15EFE2" w14:textId="77777777" w:rsidR="00D24D3E" w:rsidRPr="00795FA7" w:rsidRDefault="00D24D3E" w:rsidP="00D24D3E">
      <w:pPr>
        <w:pStyle w:val="a0"/>
        <w:numPr>
          <w:ilvl w:val="0"/>
          <w:numId w:val="42"/>
        </w:numPr>
        <w:spacing w:after="160"/>
        <w:rPr>
          <w:lang w:val="en-US"/>
        </w:rPr>
      </w:pPr>
      <w:r w:rsidRPr="00DF76E7">
        <w:t>Степенная</w:t>
      </w:r>
    </w:p>
    <w:p w14:paraId="27A07883" w14:textId="77777777" w:rsidR="00D24D3E" w:rsidRDefault="00D24D3E" w:rsidP="00D24D3E">
      <w:pPr>
        <w:spacing w:after="160"/>
        <w:ind w:firstLine="0"/>
        <w:jc w:val="center"/>
      </w:pPr>
      <w:r>
        <w:rPr>
          <w:noProof/>
          <w:lang w:eastAsia="ru-RU"/>
        </w:rPr>
        <w:drawing>
          <wp:inline distT="0" distB="0" distL="0" distR="0" wp14:anchorId="5511460D" wp14:editId="12B94222">
            <wp:extent cx="5940425" cy="3749040"/>
            <wp:effectExtent l="0" t="0" r="3175"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14:paraId="523BF109" w14:textId="77777777" w:rsidR="00380101" w:rsidRPr="00B51617" w:rsidRDefault="00380101" w:rsidP="00380101">
      <w:r w:rsidRPr="000D68D5">
        <w:t xml:space="preserve">Рис. </w:t>
      </w:r>
      <w:r>
        <w:t>4.4. Аппроксимация функции, представленной на графике 4.4. различными видами функциональных зависимостей: а) полиномиальная 2-й степени, б) полиномиальная 3-й степени, в) линейная, г) степенная.</w:t>
      </w:r>
    </w:p>
    <w:p w14:paraId="609ACFFE" w14:textId="77777777" w:rsidR="00D24D3E" w:rsidRPr="000D68D5" w:rsidRDefault="00D24D3E" w:rsidP="00D24D3E">
      <w:pPr>
        <w:spacing w:after="160"/>
        <w:jc w:val="center"/>
      </w:pPr>
    </w:p>
    <w:p w14:paraId="2E2A286E" w14:textId="77777777" w:rsidR="003D5FF5" w:rsidRPr="0061784E" w:rsidRDefault="00972E0E" w:rsidP="003D5FF5">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sidR="00181D05">
        <w:rPr>
          <w:color w:val="auto"/>
        </w:rPr>
        <w:t xml:space="preserve"> является</w:t>
      </w:r>
      <w:r w:rsidRPr="00972E0E">
        <w:rPr>
          <w:color w:val="auto"/>
        </w:rPr>
        <w:t xml:space="preserve"> </w:t>
      </w:r>
      <w:r>
        <w:rPr>
          <w:color w:val="auto"/>
        </w:rPr>
        <w:t>линейная функция.</w:t>
      </w:r>
    </w:p>
    <w:p w14:paraId="225DBFAE" w14:textId="77777777" w:rsidR="00181D05" w:rsidRPr="00DF76E7" w:rsidRDefault="00181D05" w:rsidP="003D5FF5">
      <w:pPr>
        <w:spacing w:after="160"/>
        <w:ind w:firstLine="0"/>
      </w:pPr>
    </w:p>
    <w:p w14:paraId="018F4723" w14:textId="77777777" w:rsidR="001B7305" w:rsidRPr="00DF76E7" w:rsidRDefault="001B7305" w:rsidP="001B7305">
      <w:pPr>
        <w:pStyle w:val="3"/>
        <w:rPr>
          <w:rFonts w:ascii="Times New Roman" w:hAnsi="Times New Roman" w:cs="Times New Roman"/>
          <w:sz w:val="28"/>
        </w:rPr>
      </w:pPr>
      <w:bookmarkStart w:id="68" w:name="_Toc74992066"/>
      <w:r w:rsidRPr="00DF76E7">
        <w:rPr>
          <w:rFonts w:ascii="Times New Roman" w:hAnsi="Times New Roman" w:cs="Times New Roman"/>
          <w:sz w:val="28"/>
        </w:rPr>
        <w:lastRenderedPageBreak/>
        <w:t>4.3. Заключение</w:t>
      </w:r>
      <w:bookmarkEnd w:id="68"/>
    </w:p>
    <w:p w14:paraId="70A8C3C8" w14:textId="77777777" w:rsidR="001B7305" w:rsidRPr="00DF76E7" w:rsidRDefault="00D51746" w:rsidP="00D51746">
      <w:pPr>
        <w:spacing w:after="160"/>
        <w:ind w:firstLine="0"/>
      </w:pPr>
      <w:r w:rsidRPr="00DF76E7">
        <w:t>В главе были проведены различные эксперименты и построены графики соответствующих зависимостей.</w:t>
      </w:r>
    </w:p>
    <w:p w14:paraId="156BC719" w14:textId="77777777" w:rsidR="00131E4F" w:rsidRPr="00DF76E7" w:rsidRDefault="00F477EB" w:rsidP="001D5E24">
      <w:pPr>
        <w:pStyle w:val="1"/>
        <w:rPr>
          <w:rFonts w:cs="Times New Roman"/>
        </w:rPr>
      </w:pPr>
      <w:bookmarkStart w:id="69" w:name="_Toc74992067"/>
      <w:r w:rsidRPr="00DF76E7">
        <w:rPr>
          <w:rFonts w:cs="Times New Roman"/>
        </w:rPr>
        <w:lastRenderedPageBreak/>
        <w:t>ЗАКЛЮЧЕНИЕ</w:t>
      </w:r>
      <w:bookmarkEnd w:id="69"/>
    </w:p>
    <w:p w14:paraId="62C1B743" w14:textId="77777777" w:rsidR="00131E4F" w:rsidRPr="00DF76E7" w:rsidRDefault="005F0BE2" w:rsidP="001D5E24">
      <w:pPr>
        <w:pStyle w:val="a7"/>
        <w:rPr>
          <w:color w:val="000000" w:themeColor="text1"/>
        </w:rPr>
      </w:pPr>
      <w:r w:rsidRPr="00DF76E7">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DF76E7">
        <w:t>минимизирующая</w:t>
      </w:r>
      <w:proofErr w:type="spellEnd"/>
      <w:r w:rsidRPr="00DF76E7">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DF76E7">
        <w:t xml:space="preserve"> </w:t>
      </w:r>
    </w:p>
    <w:p w14:paraId="3CA0737C" w14:textId="77777777" w:rsidR="005F0BE2" w:rsidRPr="00DF76E7" w:rsidRDefault="008043DF" w:rsidP="005F0BE2">
      <w:pPr>
        <w:pStyle w:val="a7"/>
        <w:rPr>
          <w:color w:val="000000" w:themeColor="text1"/>
        </w:rPr>
      </w:pPr>
      <w:r w:rsidRPr="00DF76E7">
        <w:rPr>
          <w:color w:val="000000" w:themeColor="text1"/>
        </w:rPr>
        <w:t>Поставленные цели считаю достигнутыми</w:t>
      </w:r>
      <w:r w:rsidR="005F0BE2" w:rsidRPr="00DF76E7">
        <w:rPr>
          <w:color w:val="000000" w:themeColor="text1"/>
        </w:rPr>
        <w:t>, а задачи выполненными.</w:t>
      </w:r>
    </w:p>
    <w:p w14:paraId="727B3655" w14:textId="77777777" w:rsidR="00085E93" w:rsidRPr="00DF76E7" w:rsidRDefault="004F579B" w:rsidP="001D5E24">
      <w:pPr>
        <w:pStyle w:val="1"/>
        <w:rPr>
          <w:rFonts w:cs="Times New Roman"/>
        </w:rPr>
      </w:pPr>
      <w:bookmarkStart w:id="70" w:name="_Toc74992068"/>
      <w:r w:rsidRPr="00DF76E7">
        <w:rPr>
          <w:rFonts w:cs="Times New Roman"/>
          <w:caps w:val="0"/>
        </w:rPr>
        <w:lastRenderedPageBreak/>
        <w:t>СПИСОК ИСПОЛЬЗОВАННЫХ ИСТОЧНИКОВ</w:t>
      </w:r>
      <w:bookmarkEnd w:id="70"/>
    </w:p>
    <w:p w14:paraId="7BE0565B" w14:textId="77777777" w:rsidR="00FE229B" w:rsidRPr="00570F9C" w:rsidRDefault="00FE229B" w:rsidP="00727FCF">
      <w:pPr>
        <w:pStyle w:val="a0"/>
        <w:numPr>
          <w:ilvl w:val="0"/>
          <w:numId w:val="37"/>
        </w:numPr>
        <w:rPr>
          <w:color w:val="auto"/>
        </w:rPr>
      </w:pPr>
      <w:r w:rsidRPr="00DF76E7">
        <w:t>http://tekhnosfera.com/razrabotka-metoda-avtomaticheskogo-</w:t>
      </w:r>
      <w:r w:rsidRPr="00570F9C">
        <w:rPr>
          <w:color w:val="auto"/>
        </w:rPr>
        <w:t>formirovaniya-rubrikatora-polnotekstovyh-dokumentov</w:t>
      </w:r>
    </w:p>
    <w:p w14:paraId="685DEE72" w14:textId="77777777" w:rsidR="00FE229B" w:rsidRPr="00570F9C" w:rsidRDefault="00BC1AF4" w:rsidP="001D5E24">
      <w:pPr>
        <w:pStyle w:val="a0"/>
        <w:numPr>
          <w:ilvl w:val="0"/>
          <w:numId w:val="37"/>
        </w:numPr>
        <w:rPr>
          <w:color w:val="auto"/>
        </w:rPr>
      </w:pPr>
      <w:hyperlink r:id="rId38" w:history="1">
        <w:r w:rsidR="00FE229B" w:rsidRPr="00570F9C">
          <w:rPr>
            <w:rStyle w:val="a9"/>
            <w:color w:val="auto"/>
          </w:rPr>
          <w:t>https://habr.com/ru/post/101338</w:t>
        </w:r>
      </w:hyperlink>
      <w:r w:rsidR="00FE229B" w:rsidRPr="00570F9C">
        <w:rPr>
          <w:color w:val="auto"/>
        </w:rPr>
        <w:t xml:space="preserve"> </w:t>
      </w:r>
    </w:p>
    <w:p w14:paraId="76918252" w14:textId="77777777" w:rsidR="00FE229B" w:rsidRPr="00570F9C" w:rsidRDefault="00FE229B" w:rsidP="00FE229B">
      <w:pPr>
        <w:pStyle w:val="a0"/>
        <w:numPr>
          <w:ilvl w:val="0"/>
          <w:numId w:val="37"/>
        </w:numPr>
        <w:rPr>
          <w:color w:val="auto"/>
        </w:rPr>
      </w:pPr>
      <w:r w:rsidRPr="00570F9C">
        <w:rPr>
          <w:color w:val="auto"/>
        </w:rPr>
        <w:t>https://javarush.ru/groups/posts/254-top-5-bibliotek-mashinnogo-obuchenija-dlja-java</w:t>
      </w:r>
    </w:p>
    <w:p w14:paraId="47418E1B" w14:textId="77777777" w:rsidR="00FE229B" w:rsidRPr="00570F9C" w:rsidRDefault="00FE229B" w:rsidP="001D5E24">
      <w:pPr>
        <w:pStyle w:val="a0"/>
        <w:numPr>
          <w:ilvl w:val="0"/>
          <w:numId w:val="37"/>
        </w:numPr>
        <w:rPr>
          <w:color w:val="auto"/>
        </w:rPr>
      </w:pPr>
      <w:r w:rsidRPr="00570F9C">
        <w:rPr>
          <w:color w:val="auto"/>
          <w:shd w:val="clear" w:color="auto" w:fill="FFFFFF"/>
        </w:rPr>
        <w:t xml:space="preserve">Б. </w:t>
      </w:r>
      <w:proofErr w:type="spellStart"/>
      <w:r w:rsidRPr="00570F9C">
        <w:rPr>
          <w:color w:val="auto"/>
          <w:shd w:val="clear" w:color="auto" w:fill="FFFFFF"/>
        </w:rPr>
        <w:t>Дюран</w:t>
      </w:r>
      <w:proofErr w:type="spellEnd"/>
      <w:r w:rsidRPr="00570F9C">
        <w:rPr>
          <w:i/>
          <w:color w:val="auto"/>
        </w:rPr>
        <w:t>.</w:t>
      </w:r>
      <w:r w:rsidRPr="00570F9C">
        <w:rPr>
          <w:color w:val="auto"/>
        </w:rPr>
        <w:t xml:space="preserve"> Кластерный анализ. </w:t>
      </w:r>
      <w:r w:rsidRPr="00570F9C">
        <w:rPr>
          <w:color w:val="auto"/>
          <w:shd w:val="clear" w:color="auto" w:fill="FFFFFF"/>
        </w:rPr>
        <w:t>128 с.</w:t>
      </w:r>
    </w:p>
    <w:p w14:paraId="38F587A3" w14:textId="77777777" w:rsidR="00FE229B" w:rsidRPr="00570F9C" w:rsidRDefault="00FE229B" w:rsidP="00A50B04">
      <w:pPr>
        <w:pStyle w:val="a0"/>
        <w:numPr>
          <w:ilvl w:val="0"/>
          <w:numId w:val="37"/>
        </w:numPr>
        <w:rPr>
          <w:color w:val="auto"/>
        </w:rPr>
      </w:pPr>
      <w:r w:rsidRPr="00570F9C">
        <w:rPr>
          <w:color w:val="auto"/>
        </w:rPr>
        <w:t xml:space="preserve">Воронцов К.В. Алгоритмы кластеризации и многомерного </w:t>
      </w:r>
      <w:proofErr w:type="spellStart"/>
      <w:r w:rsidRPr="00570F9C">
        <w:rPr>
          <w:color w:val="auto"/>
        </w:rPr>
        <w:t>шкалирования</w:t>
      </w:r>
      <w:proofErr w:type="spellEnd"/>
      <w:r w:rsidRPr="00570F9C">
        <w:rPr>
          <w:color w:val="auto"/>
        </w:rPr>
        <w:t>. Курс лекций. МГУ, 2007.</w:t>
      </w:r>
    </w:p>
    <w:p w14:paraId="3E614C49" w14:textId="77777777" w:rsidR="00FE229B" w:rsidRPr="00570F9C" w:rsidRDefault="00FE229B" w:rsidP="001D5E24">
      <w:pPr>
        <w:pStyle w:val="a0"/>
        <w:numPr>
          <w:ilvl w:val="0"/>
          <w:numId w:val="37"/>
        </w:numPr>
        <w:rPr>
          <w:color w:val="auto"/>
        </w:rPr>
      </w:pPr>
      <w:proofErr w:type="spellStart"/>
      <w:r w:rsidRPr="00570F9C">
        <w:rPr>
          <w:color w:val="auto"/>
          <w:shd w:val="clear" w:color="auto" w:fill="FFFFFF"/>
        </w:rPr>
        <w:t>Гитис</w:t>
      </w:r>
      <w:proofErr w:type="spellEnd"/>
      <w:r w:rsidRPr="00570F9C">
        <w:rPr>
          <w:color w:val="auto"/>
          <w:shd w:val="clear" w:color="auto" w:fill="FFFFFF"/>
        </w:rPr>
        <w:t xml:space="preserve"> Л. Х</w:t>
      </w:r>
      <w:r w:rsidRPr="00570F9C">
        <w:rPr>
          <w:i/>
          <w:color w:val="auto"/>
        </w:rPr>
        <w:t>.</w:t>
      </w:r>
      <w:r w:rsidRPr="00570F9C">
        <w:rPr>
          <w:color w:val="auto"/>
        </w:rPr>
        <w:t xml:space="preserve"> Кластерный анализ в задачах классификации, оптимизации и прогнозирования. </w:t>
      </w:r>
      <w:r w:rsidRPr="00570F9C">
        <w:rPr>
          <w:color w:val="auto"/>
          <w:shd w:val="clear" w:color="auto" w:fill="FFFFFF"/>
        </w:rPr>
        <w:t>104 с.</w:t>
      </w:r>
    </w:p>
    <w:p w14:paraId="35B85EB8" w14:textId="77777777" w:rsidR="00FE229B" w:rsidRPr="00570F9C" w:rsidRDefault="00FE229B" w:rsidP="00A50B04">
      <w:pPr>
        <w:pStyle w:val="a0"/>
        <w:numPr>
          <w:ilvl w:val="0"/>
          <w:numId w:val="37"/>
        </w:numPr>
        <w:rPr>
          <w:color w:val="auto"/>
        </w:rPr>
      </w:pPr>
      <w:r w:rsidRPr="00570F9C">
        <w:rPr>
          <w:color w:val="auto"/>
        </w:rPr>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14:paraId="7D167648" w14:textId="77777777" w:rsidR="00FE229B" w:rsidRPr="00570F9C" w:rsidRDefault="00FE229B" w:rsidP="00A50B04">
      <w:pPr>
        <w:pStyle w:val="a0"/>
        <w:numPr>
          <w:ilvl w:val="0"/>
          <w:numId w:val="37"/>
        </w:numPr>
        <w:rPr>
          <w:color w:val="auto"/>
        </w:rPr>
      </w:pPr>
      <w:r w:rsidRPr="00570F9C">
        <w:rPr>
          <w:color w:val="auto"/>
        </w:rPr>
        <w:t>Котов А., Красильников Н. Кластеризация данных. 2006.</w:t>
      </w:r>
    </w:p>
    <w:p w14:paraId="61C4A642" w14:textId="77777777" w:rsidR="00FE229B" w:rsidRPr="00570F9C" w:rsidRDefault="00FE229B" w:rsidP="00A50B04">
      <w:pPr>
        <w:pStyle w:val="a0"/>
        <w:numPr>
          <w:ilvl w:val="0"/>
          <w:numId w:val="37"/>
        </w:numPr>
        <w:rPr>
          <w:color w:val="auto"/>
        </w:rPr>
      </w:pPr>
      <w:proofErr w:type="spellStart"/>
      <w:r w:rsidRPr="00570F9C">
        <w:rPr>
          <w:color w:val="auto"/>
        </w:rPr>
        <w:t>Мандель</w:t>
      </w:r>
      <w:proofErr w:type="spellEnd"/>
      <w:r w:rsidRPr="00570F9C">
        <w:rPr>
          <w:color w:val="auto"/>
        </w:rPr>
        <w:t xml:space="preserve"> И. Д. Кластерный анализ. — М.: Финансы и Статистика, 1988.</w:t>
      </w:r>
    </w:p>
    <w:p w14:paraId="227BF40B" w14:textId="77777777" w:rsidR="00FE229B" w:rsidRPr="00570F9C" w:rsidRDefault="00FE229B" w:rsidP="00A50B04">
      <w:pPr>
        <w:pStyle w:val="a0"/>
        <w:numPr>
          <w:ilvl w:val="0"/>
          <w:numId w:val="37"/>
        </w:numPr>
        <w:rPr>
          <w:color w:val="auto"/>
        </w:rPr>
      </w:pPr>
      <w:r w:rsidRPr="00570F9C">
        <w:rPr>
          <w:color w:val="auto"/>
        </w:rPr>
        <w:t xml:space="preserve">Прикладная статистика: классификация и снижение размерности. / С.А. Айвазян, В.М. </w:t>
      </w:r>
      <w:proofErr w:type="spellStart"/>
      <w:r w:rsidRPr="00570F9C">
        <w:rPr>
          <w:color w:val="auto"/>
        </w:rPr>
        <w:t>Бухштабер</w:t>
      </w:r>
      <w:proofErr w:type="spellEnd"/>
      <w:r w:rsidRPr="00570F9C">
        <w:rPr>
          <w:color w:val="auto"/>
        </w:rPr>
        <w:t xml:space="preserve">, И.С. </w:t>
      </w:r>
      <w:proofErr w:type="spellStart"/>
      <w:r w:rsidRPr="00570F9C">
        <w:rPr>
          <w:color w:val="auto"/>
        </w:rPr>
        <w:t>Енюков</w:t>
      </w:r>
      <w:proofErr w:type="spellEnd"/>
      <w:r w:rsidRPr="00570F9C">
        <w:rPr>
          <w:color w:val="auto"/>
        </w:rPr>
        <w:t>, Л.Д. Мешалкин — М.: Финансы и статистика, 1989.</w:t>
      </w:r>
    </w:p>
    <w:p w14:paraId="34D387AE" w14:textId="77777777" w:rsidR="00710931" w:rsidRPr="00DF76E7" w:rsidRDefault="00DA2AF8" w:rsidP="001D5E24">
      <w:pPr>
        <w:pStyle w:val="1"/>
        <w:rPr>
          <w:rFonts w:cs="Times New Roman"/>
        </w:rPr>
      </w:pPr>
      <w:bookmarkStart w:id="71" w:name="_Toc74992069"/>
      <w:r w:rsidRPr="00DF76E7">
        <w:rPr>
          <w:rFonts w:cs="Times New Roman"/>
        </w:rPr>
        <w:lastRenderedPageBreak/>
        <w:t xml:space="preserve">ПРИЛОЖЕНИЕ </w:t>
      </w:r>
      <w:r w:rsidR="003210A2">
        <w:rPr>
          <w:rFonts w:cs="Times New Roman"/>
        </w:rPr>
        <w:t>А</w:t>
      </w:r>
      <w:r w:rsidR="006E3A9B" w:rsidRPr="00DF76E7">
        <w:rPr>
          <w:rFonts w:cs="Times New Roman"/>
        </w:rPr>
        <w:t>. ЛИСТИНГ ПРОГРАММЫ</w:t>
      </w:r>
      <w:bookmarkEnd w:id="71"/>
    </w:p>
    <w:p w14:paraId="3208E82B" w14:textId="77777777" w:rsidR="00715136" w:rsidRPr="00F76724" w:rsidRDefault="007F76D3" w:rsidP="001D5E24">
      <w:pPr>
        <w:ind w:firstLine="0"/>
      </w:pPr>
      <w:r w:rsidRPr="00DF76E7">
        <w:rPr>
          <w:lang w:val="en-US"/>
        </w:rPr>
        <w:t>Application</w:t>
      </w:r>
      <w:r w:rsidRPr="00F76724">
        <w:t>.</w:t>
      </w:r>
      <w:r w:rsidRPr="00DF76E7">
        <w:rPr>
          <w:lang w:val="en-US"/>
        </w:rPr>
        <w:t>java</w:t>
      </w:r>
    </w:p>
    <w:p w14:paraId="1ABF77D0" w14:textId="77777777" w:rsidR="007F76D3" w:rsidRPr="003210A2" w:rsidRDefault="007F76D3" w:rsidP="007F76D3">
      <w:pPr>
        <w:ind w:firstLine="0"/>
        <w:rPr>
          <w:lang w:val="en-US"/>
        </w:rPr>
      </w:pPr>
      <w:r w:rsidRPr="00DF76E7">
        <w:rPr>
          <w:lang w:val="en-US"/>
        </w:rPr>
        <w:t>package</w:t>
      </w:r>
      <w:r w:rsidRPr="003210A2">
        <w:rPr>
          <w:lang w:val="en-US"/>
        </w:rPr>
        <w:t xml:space="preserve"> </w:t>
      </w:r>
      <w:proofErr w:type="spellStart"/>
      <w:r w:rsidRPr="00DF76E7">
        <w:rPr>
          <w:lang w:val="en-US"/>
        </w:rPr>
        <w:t>diplom</w:t>
      </w:r>
      <w:proofErr w:type="spellEnd"/>
      <w:r w:rsidRPr="003210A2">
        <w:rPr>
          <w:lang w:val="en-US"/>
        </w:rPr>
        <w:t>;</w:t>
      </w:r>
    </w:p>
    <w:p w14:paraId="3E643743" w14:textId="77777777" w:rsidR="007F76D3" w:rsidRPr="003210A2" w:rsidRDefault="007F76D3" w:rsidP="007F76D3">
      <w:pPr>
        <w:ind w:firstLine="0"/>
        <w:rPr>
          <w:lang w:val="en-US"/>
        </w:rPr>
      </w:pPr>
    </w:p>
    <w:p w14:paraId="25A8D0DF"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w:t>
      </w:r>
      <w:proofErr w:type="spellEnd"/>
      <w:r w:rsidRPr="00DF76E7">
        <w:rPr>
          <w:lang w:val="en-US"/>
        </w:rPr>
        <w:t>;</w:t>
      </w:r>
    </w:p>
    <w:p w14:paraId="5861B215"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Builder</w:t>
      </w:r>
      <w:proofErr w:type="spellEnd"/>
      <w:r w:rsidRPr="00DF76E7">
        <w:rPr>
          <w:lang w:val="en-US"/>
        </w:rPr>
        <w:t>;</w:t>
      </w:r>
    </w:p>
    <w:p w14:paraId="36F9BCE0" w14:textId="77777777" w:rsidR="007F76D3" w:rsidRPr="00DF76E7" w:rsidRDefault="007F76D3" w:rsidP="007F76D3">
      <w:pPr>
        <w:ind w:firstLine="0"/>
        <w:rPr>
          <w:lang w:val="en-US"/>
        </w:rPr>
      </w:pPr>
      <w:r w:rsidRPr="00DF76E7">
        <w:rPr>
          <w:lang w:val="en-US"/>
        </w:rPr>
        <w:t xml:space="preserve">import </w:t>
      </w:r>
      <w:proofErr w:type="spellStart"/>
      <w:r w:rsidRPr="00DF76E7">
        <w:rPr>
          <w:lang w:val="en-US"/>
        </w:rPr>
        <w:t>diplom.</w:t>
      </w:r>
      <w:proofErr w:type="gramStart"/>
      <w:r w:rsidRPr="00DF76E7">
        <w:rPr>
          <w:lang w:val="en-US"/>
        </w:rPr>
        <w:t>config.Config</w:t>
      </w:r>
      <w:proofErr w:type="spellEnd"/>
      <w:proofErr w:type="gramEnd"/>
      <w:r w:rsidRPr="00DF76E7">
        <w:rPr>
          <w:lang w:val="en-US"/>
        </w:rPr>
        <w:t>;</w:t>
      </w:r>
    </w:p>
    <w:p w14:paraId="25CFB0C6"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gui.Frame</w:t>
      </w:r>
      <w:proofErr w:type="spellEnd"/>
      <w:proofErr w:type="gramEnd"/>
      <w:r w:rsidRPr="00DF76E7">
        <w:rPr>
          <w:lang w:val="en-US"/>
        </w:rPr>
        <w:t>;</w:t>
      </w:r>
    </w:p>
    <w:p w14:paraId="2BBD55C7" w14:textId="77777777" w:rsidR="007F76D3" w:rsidRPr="00DF76E7" w:rsidRDefault="007F76D3" w:rsidP="007F76D3">
      <w:pPr>
        <w:ind w:firstLine="0"/>
        <w:rPr>
          <w:lang w:val="en-US"/>
        </w:rPr>
      </w:pPr>
    </w:p>
    <w:p w14:paraId="19906F77"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14:paraId="5510D63C"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14:paraId="01F7A9DF"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14:paraId="153C7CF9" w14:textId="77777777" w:rsidR="007F76D3" w:rsidRPr="00DF76E7" w:rsidRDefault="007F76D3" w:rsidP="007F76D3">
      <w:pPr>
        <w:ind w:firstLine="0"/>
        <w:rPr>
          <w:lang w:val="en-US"/>
        </w:rPr>
      </w:pPr>
    </w:p>
    <w:p w14:paraId="4C930F56" w14:textId="77777777" w:rsidR="007F76D3" w:rsidRPr="00DF76E7" w:rsidRDefault="007F76D3" w:rsidP="007F76D3">
      <w:pPr>
        <w:ind w:firstLine="0"/>
        <w:rPr>
          <w:lang w:val="en-US"/>
        </w:rPr>
      </w:pPr>
      <w:r w:rsidRPr="00DF76E7">
        <w:rPr>
          <w:lang w:val="en-US"/>
        </w:rPr>
        <w:t>public class Application {</w:t>
      </w:r>
    </w:p>
    <w:p w14:paraId="40C02D89" w14:textId="77777777" w:rsidR="007F76D3" w:rsidRPr="00DF76E7" w:rsidRDefault="007F76D3" w:rsidP="007F76D3">
      <w:pPr>
        <w:ind w:firstLine="0"/>
        <w:rPr>
          <w:lang w:val="en-US"/>
        </w:rPr>
      </w:pPr>
    </w:p>
    <w:p w14:paraId="279FABB3" w14:textId="77777777"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Gson</w:t>
      </w:r>
      <w:proofErr w:type="spellEnd"/>
      <w:r w:rsidRPr="00DF76E7">
        <w:rPr>
          <w:lang w:val="en-US"/>
        </w:rPr>
        <w:t xml:space="preserve"> </w:t>
      </w:r>
      <w:proofErr w:type="spellStart"/>
      <w:r w:rsidRPr="00DF76E7">
        <w:rPr>
          <w:lang w:val="en-US"/>
        </w:rPr>
        <w:t>gson</w:t>
      </w:r>
      <w:proofErr w:type="spellEnd"/>
      <w:r w:rsidRPr="00DF76E7">
        <w:rPr>
          <w:lang w:val="en-US"/>
        </w:rPr>
        <w:t>;</w:t>
      </w:r>
    </w:p>
    <w:p w14:paraId="338ABE15" w14:textId="77777777" w:rsidR="007F76D3" w:rsidRPr="00DF76E7" w:rsidRDefault="007F76D3" w:rsidP="007F76D3">
      <w:pPr>
        <w:ind w:firstLine="0"/>
        <w:rPr>
          <w:lang w:val="en-US"/>
        </w:rPr>
      </w:pPr>
      <w:r w:rsidRPr="00DF76E7">
        <w:rPr>
          <w:lang w:val="en-US"/>
        </w:rPr>
        <w:t xml:space="preserve">    public static Config </w:t>
      </w:r>
      <w:proofErr w:type="spellStart"/>
      <w:r w:rsidRPr="00DF76E7">
        <w:rPr>
          <w:lang w:val="en-US"/>
        </w:rPr>
        <w:t>config</w:t>
      </w:r>
      <w:proofErr w:type="spellEnd"/>
      <w:r w:rsidRPr="00DF76E7">
        <w:rPr>
          <w:lang w:val="en-US"/>
        </w:rPr>
        <w:t>;</w:t>
      </w:r>
    </w:p>
    <w:p w14:paraId="6CAAED1D" w14:textId="77777777" w:rsidR="007F76D3" w:rsidRPr="00DF76E7" w:rsidRDefault="007F76D3" w:rsidP="007F76D3">
      <w:pPr>
        <w:ind w:firstLine="0"/>
        <w:rPr>
          <w:lang w:val="en-US"/>
        </w:rPr>
      </w:pPr>
      <w:r w:rsidRPr="00DF76E7">
        <w:rPr>
          <w:lang w:val="en-US"/>
        </w:rPr>
        <w:t xml:space="preserve">    public static File </w:t>
      </w:r>
      <w:proofErr w:type="spellStart"/>
      <w:r w:rsidRPr="00DF76E7">
        <w:rPr>
          <w:lang w:val="en-US"/>
        </w:rPr>
        <w:t>currentDir</w:t>
      </w:r>
      <w:proofErr w:type="spellEnd"/>
      <w:r w:rsidRPr="00DF76E7">
        <w:rPr>
          <w:lang w:val="en-US"/>
        </w:rPr>
        <w:t>;</w:t>
      </w:r>
    </w:p>
    <w:p w14:paraId="7457684B" w14:textId="77777777"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time;</w:t>
      </w:r>
    </w:p>
    <w:p w14:paraId="584901B3" w14:textId="77777777"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debug;</w:t>
      </w:r>
    </w:p>
    <w:p w14:paraId="03D324FF" w14:textId="77777777" w:rsidR="007F76D3" w:rsidRPr="00DF76E7" w:rsidRDefault="007F76D3" w:rsidP="007F76D3">
      <w:pPr>
        <w:ind w:firstLine="0"/>
        <w:rPr>
          <w:lang w:val="en-US"/>
        </w:rPr>
      </w:pPr>
      <w:r w:rsidRPr="00DF76E7">
        <w:rPr>
          <w:lang w:val="en-US"/>
        </w:rPr>
        <w:t xml:space="preserve">    public static final int REPETITION_COUNT = 100;</w:t>
      </w:r>
    </w:p>
    <w:p w14:paraId="563EEC81" w14:textId="77777777" w:rsidR="007F76D3" w:rsidRPr="00DF76E7" w:rsidRDefault="007F76D3" w:rsidP="007F76D3">
      <w:pPr>
        <w:ind w:firstLine="0"/>
        <w:rPr>
          <w:lang w:val="en-US"/>
        </w:rPr>
      </w:pPr>
      <w:r w:rsidRPr="00DF76E7">
        <w:rPr>
          <w:lang w:val="en-US"/>
        </w:rPr>
        <w:t xml:space="preserve">    public static final List&lt;String&gt; SUPPORTED_FILE_EXTENSIONS = </w:t>
      </w:r>
      <w:proofErr w:type="spellStart"/>
      <w:r w:rsidRPr="00DF76E7">
        <w:rPr>
          <w:lang w:val="en-US"/>
        </w:rPr>
        <w:t>Arrays.asList</w:t>
      </w:r>
      <w:proofErr w:type="spellEnd"/>
      <w:r w:rsidRPr="00DF76E7">
        <w:rPr>
          <w:lang w:val="en-US"/>
        </w:rPr>
        <w:t>(".txt", ".docx");</w:t>
      </w:r>
    </w:p>
    <w:p w14:paraId="4703EE99" w14:textId="77777777"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experiments;</w:t>
      </w:r>
    </w:p>
    <w:p w14:paraId="7CE54656" w14:textId="77777777" w:rsidR="007F76D3" w:rsidRPr="00DF76E7" w:rsidRDefault="007F76D3" w:rsidP="007F76D3">
      <w:pPr>
        <w:ind w:firstLine="0"/>
        <w:rPr>
          <w:lang w:val="en-US"/>
        </w:rPr>
      </w:pPr>
    </w:p>
    <w:p w14:paraId="02C83A85" w14:textId="77777777" w:rsidR="007F76D3" w:rsidRPr="00DF76E7" w:rsidRDefault="007F76D3" w:rsidP="007F76D3">
      <w:pPr>
        <w:ind w:firstLine="0"/>
        <w:rPr>
          <w:lang w:val="en-US"/>
        </w:rPr>
      </w:pPr>
      <w:r w:rsidRPr="00DF76E7">
        <w:rPr>
          <w:lang w:val="en-US"/>
        </w:rPr>
        <w:t xml:space="preserve">    public static void </w:t>
      </w:r>
      <w:proofErr w:type="gramStart"/>
      <w:r w:rsidRPr="00DF76E7">
        <w:rPr>
          <w:lang w:val="en-US"/>
        </w:rPr>
        <w:t>main(</w:t>
      </w:r>
      <w:proofErr w:type="gramEnd"/>
      <w:r w:rsidRPr="00DF76E7">
        <w:rPr>
          <w:lang w:val="en-US"/>
        </w:rPr>
        <w:t xml:space="preserve">String[] </w:t>
      </w:r>
      <w:proofErr w:type="spellStart"/>
      <w:r w:rsidRPr="00DF76E7">
        <w:rPr>
          <w:lang w:val="en-US"/>
        </w:rPr>
        <w:t>args</w:t>
      </w:r>
      <w:proofErr w:type="spellEnd"/>
      <w:r w:rsidRPr="00DF76E7">
        <w:rPr>
          <w:lang w:val="en-US"/>
        </w:rPr>
        <w:t>) throws Exception {</w:t>
      </w:r>
    </w:p>
    <w:p w14:paraId="5679BBBC"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gson</w:t>
      </w:r>
      <w:proofErr w:type="spellEnd"/>
      <w:r w:rsidRPr="00DF76E7">
        <w:rPr>
          <w:lang w:val="en-US"/>
        </w:rPr>
        <w:t xml:space="preserve"> = new </w:t>
      </w:r>
      <w:proofErr w:type="spellStart"/>
      <w:r w:rsidRPr="00DF76E7">
        <w:rPr>
          <w:lang w:val="en-US"/>
        </w:rPr>
        <w:t>GsonBuilder</w:t>
      </w:r>
      <w:proofErr w:type="spellEnd"/>
      <w:r w:rsidRPr="00DF76E7">
        <w:rPr>
          <w:lang w:val="en-US"/>
        </w:rPr>
        <w:t>(</w:t>
      </w:r>
      <w:proofErr w:type="gramStart"/>
      <w:r w:rsidRPr="00DF76E7">
        <w:rPr>
          <w:lang w:val="en-US"/>
        </w:rPr>
        <w:t>).</w:t>
      </w:r>
      <w:proofErr w:type="spellStart"/>
      <w:r w:rsidRPr="00DF76E7">
        <w:rPr>
          <w:lang w:val="en-US"/>
        </w:rPr>
        <w:t>setPrettyPrinting</w:t>
      </w:r>
      <w:proofErr w:type="spellEnd"/>
      <w:proofErr w:type="gramEnd"/>
      <w:r w:rsidRPr="00DF76E7">
        <w:rPr>
          <w:lang w:val="en-US"/>
        </w:rPr>
        <w:t>().create();</w:t>
      </w:r>
    </w:p>
    <w:p w14:paraId="1723F6B7" w14:textId="77777777" w:rsidR="007F76D3" w:rsidRPr="00DF76E7" w:rsidRDefault="007F76D3" w:rsidP="007F76D3">
      <w:pPr>
        <w:ind w:firstLine="0"/>
        <w:rPr>
          <w:lang w:val="en-US"/>
        </w:rPr>
      </w:pPr>
      <w:r w:rsidRPr="00DF76E7">
        <w:rPr>
          <w:lang w:val="en-US"/>
        </w:rPr>
        <w:t xml:space="preserve">        config = </w:t>
      </w:r>
      <w:proofErr w:type="spellStart"/>
      <w:r w:rsidRPr="00DF76E7">
        <w:rPr>
          <w:lang w:val="en-US"/>
        </w:rPr>
        <w:t>Config.parse</w:t>
      </w:r>
      <w:proofErr w:type="spellEnd"/>
      <w:r w:rsidRPr="00DF76E7">
        <w:rPr>
          <w:lang w:val="en-US"/>
        </w:rPr>
        <w:t>(</w:t>
      </w:r>
      <w:proofErr w:type="spellStart"/>
      <w:r w:rsidRPr="00DF76E7">
        <w:rPr>
          <w:lang w:val="en-US"/>
        </w:rPr>
        <w:t>args</w:t>
      </w:r>
      <w:proofErr w:type="spellEnd"/>
      <w:r w:rsidRPr="00DF76E7">
        <w:rPr>
          <w:lang w:val="en-US"/>
        </w:rPr>
        <w:t>);</w:t>
      </w:r>
    </w:p>
    <w:p w14:paraId="59BC85AC"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currentDir</w:t>
      </w:r>
      <w:proofErr w:type="spellEnd"/>
      <w:r w:rsidRPr="00DF76E7">
        <w:rPr>
          <w:lang w:val="en-US"/>
        </w:rPr>
        <w:t xml:space="preserve"> = new File(</w:t>
      </w:r>
      <w:proofErr w:type="spellStart"/>
      <w:r w:rsidRPr="00DF76E7">
        <w:rPr>
          <w:lang w:val="en-US"/>
        </w:rPr>
        <w:t>System.getProperty</w:t>
      </w:r>
      <w:proofErr w:type="spellEnd"/>
      <w:r w:rsidRPr="00DF76E7">
        <w:rPr>
          <w:lang w:val="en-US"/>
        </w:rPr>
        <w:t>("</w:t>
      </w:r>
      <w:proofErr w:type="spellStart"/>
      <w:r w:rsidRPr="00DF76E7">
        <w:rPr>
          <w:lang w:val="en-US"/>
        </w:rPr>
        <w:t>user.dir</w:t>
      </w:r>
      <w:proofErr w:type="spellEnd"/>
      <w:r w:rsidRPr="00DF76E7">
        <w:rPr>
          <w:lang w:val="en-US"/>
        </w:rPr>
        <w:t>") + "/sets");</w:t>
      </w:r>
    </w:p>
    <w:p w14:paraId="3061045B" w14:textId="77777777" w:rsidR="007F76D3" w:rsidRPr="00DF76E7" w:rsidRDefault="007F76D3" w:rsidP="007F76D3">
      <w:pPr>
        <w:ind w:firstLine="0"/>
        <w:rPr>
          <w:lang w:val="en-US"/>
        </w:rPr>
      </w:pPr>
      <w:r w:rsidRPr="00DF76E7">
        <w:rPr>
          <w:lang w:val="en-US"/>
        </w:rPr>
        <w:lastRenderedPageBreak/>
        <w:t xml:space="preserve">        time = false;</w:t>
      </w:r>
    </w:p>
    <w:p w14:paraId="14F0EDFA" w14:textId="77777777" w:rsidR="007F76D3" w:rsidRPr="00DF76E7" w:rsidRDefault="007F76D3" w:rsidP="007F76D3">
      <w:pPr>
        <w:ind w:firstLine="0"/>
        <w:rPr>
          <w:lang w:val="en-US"/>
        </w:rPr>
      </w:pPr>
      <w:r w:rsidRPr="00DF76E7">
        <w:rPr>
          <w:lang w:val="en-US"/>
        </w:rPr>
        <w:t xml:space="preserve">        debug = false;</w:t>
      </w:r>
    </w:p>
    <w:p w14:paraId="79E65E44" w14:textId="77777777" w:rsidR="007F76D3" w:rsidRPr="00DF76E7" w:rsidRDefault="007F76D3" w:rsidP="007F76D3">
      <w:pPr>
        <w:ind w:firstLine="0"/>
        <w:rPr>
          <w:lang w:val="en-US"/>
        </w:rPr>
      </w:pPr>
      <w:r w:rsidRPr="00DF76E7">
        <w:rPr>
          <w:lang w:val="en-US"/>
        </w:rPr>
        <w:t xml:space="preserve">        experiments = false;</w:t>
      </w:r>
    </w:p>
    <w:p w14:paraId="15BB5DBA" w14:textId="77777777" w:rsidR="007F76D3" w:rsidRPr="00DF76E7" w:rsidRDefault="007F76D3" w:rsidP="007F76D3">
      <w:pPr>
        <w:ind w:firstLine="0"/>
        <w:rPr>
          <w:lang w:val="en-US"/>
        </w:rPr>
      </w:pPr>
    </w:p>
    <w:p w14:paraId="50076855"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Frame.showForm</w:t>
      </w:r>
      <w:proofErr w:type="spellEnd"/>
      <w:r w:rsidRPr="00DF76E7">
        <w:rPr>
          <w:lang w:val="en-US"/>
        </w:rPr>
        <w:t>();</w:t>
      </w:r>
    </w:p>
    <w:p w14:paraId="473A74D2" w14:textId="77777777" w:rsidR="007F76D3" w:rsidRPr="00DF76E7" w:rsidRDefault="007F76D3" w:rsidP="007F76D3">
      <w:pPr>
        <w:ind w:firstLine="0"/>
        <w:rPr>
          <w:lang w:val="en-US"/>
        </w:rPr>
      </w:pPr>
      <w:r w:rsidRPr="00DF76E7">
        <w:rPr>
          <w:lang w:val="en-US"/>
        </w:rPr>
        <w:t xml:space="preserve">    }</w:t>
      </w:r>
    </w:p>
    <w:p w14:paraId="28A0845E" w14:textId="77777777" w:rsidR="007F76D3" w:rsidRPr="00DF76E7" w:rsidRDefault="007F76D3" w:rsidP="007F76D3">
      <w:pPr>
        <w:ind w:firstLine="0"/>
        <w:rPr>
          <w:lang w:val="en-US"/>
        </w:rPr>
      </w:pPr>
    </w:p>
    <w:p w14:paraId="3102C917" w14:textId="77777777"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isSupportableFile</w:t>
      </w:r>
      <w:proofErr w:type="spellEnd"/>
      <w:r w:rsidRPr="00DF76E7">
        <w:rPr>
          <w:lang w:val="en-US"/>
        </w:rPr>
        <w:t>(</w:t>
      </w:r>
      <w:proofErr w:type="gramEnd"/>
      <w:r w:rsidRPr="00DF76E7">
        <w:rPr>
          <w:lang w:val="en-US"/>
        </w:rPr>
        <w:t>File file) {</w:t>
      </w:r>
    </w:p>
    <w:p w14:paraId="52E94102" w14:textId="77777777" w:rsidR="007F76D3" w:rsidRPr="00DF76E7" w:rsidRDefault="007F76D3" w:rsidP="007F76D3">
      <w:pPr>
        <w:ind w:firstLine="0"/>
        <w:rPr>
          <w:lang w:val="en-US"/>
        </w:rPr>
      </w:pPr>
      <w:r w:rsidRPr="00DF76E7">
        <w:rPr>
          <w:lang w:val="en-US"/>
        </w:rPr>
        <w:t xml:space="preserve">        for (String </w:t>
      </w:r>
      <w:proofErr w:type="gramStart"/>
      <w:r w:rsidRPr="00DF76E7">
        <w:rPr>
          <w:lang w:val="en-US"/>
        </w:rPr>
        <w:t>s :</w:t>
      </w:r>
      <w:proofErr w:type="gramEnd"/>
      <w:r w:rsidRPr="00DF76E7">
        <w:rPr>
          <w:lang w:val="en-US"/>
        </w:rPr>
        <w:t xml:space="preserve"> SUPPORTED_FILE_EXTENSIONS) {</w:t>
      </w:r>
    </w:p>
    <w:p w14:paraId="596FD8C5" w14:textId="77777777"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file.getName</w:t>
      </w:r>
      <w:proofErr w:type="spellEnd"/>
      <w:proofErr w:type="gramEnd"/>
      <w:r w:rsidRPr="00DF76E7">
        <w:rPr>
          <w:lang w:val="en-US"/>
        </w:rPr>
        <w:t>().</w:t>
      </w:r>
      <w:proofErr w:type="spellStart"/>
      <w:r w:rsidRPr="00DF76E7">
        <w:rPr>
          <w:lang w:val="en-US"/>
        </w:rPr>
        <w:t>endsWith</w:t>
      </w:r>
      <w:proofErr w:type="spellEnd"/>
      <w:r w:rsidRPr="00DF76E7">
        <w:rPr>
          <w:lang w:val="en-US"/>
        </w:rPr>
        <w:t>(s)) {</w:t>
      </w:r>
    </w:p>
    <w:p w14:paraId="32DBDEC0" w14:textId="77777777" w:rsidR="007F76D3" w:rsidRPr="00DF76E7" w:rsidRDefault="007F76D3" w:rsidP="007F76D3">
      <w:pPr>
        <w:ind w:firstLine="0"/>
        <w:rPr>
          <w:lang w:val="en-US"/>
        </w:rPr>
      </w:pPr>
      <w:r w:rsidRPr="00DF76E7">
        <w:rPr>
          <w:lang w:val="en-US"/>
        </w:rPr>
        <w:t xml:space="preserve">                return true;</w:t>
      </w:r>
    </w:p>
    <w:p w14:paraId="37FD35C8" w14:textId="77777777" w:rsidR="007F76D3" w:rsidRPr="00DF76E7" w:rsidRDefault="007F76D3" w:rsidP="007F76D3">
      <w:pPr>
        <w:ind w:firstLine="0"/>
        <w:rPr>
          <w:lang w:val="en-US"/>
        </w:rPr>
      </w:pPr>
      <w:r w:rsidRPr="00DF76E7">
        <w:rPr>
          <w:lang w:val="en-US"/>
        </w:rPr>
        <w:t xml:space="preserve">            }</w:t>
      </w:r>
    </w:p>
    <w:p w14:paraId="0804FED2" w14:textId="77777777" w:rsidR="007F76D3" w:rsidRPr="00DF76E7" w:rsidRDefault="007F76D3" w:rsidP="007F76D3">
      <w:pPr>
        <w:ind w:firstLine="0"/>
        <w:rPr>
          <w:lang w:val="en-US"/>
        </w:rPr>
      </w:pPr>
      <w:r w:rsidRPr="00DF76E7">
        <w:rPr>
          <w:lang w:val="en-US"/>
        </w:rPr>
        <w:t xml:space="preserve">        }</w:t>
      </w:r>
    </w:p>
    <w:p w14:paraId="42B06481" w14:textId="77777777" w:rsidR="007F76D3" w:rsidRPr="00DF76E7" w:rsidRDefault="007F76D3" w:rsidP="007F76D3">
      <w:pPr>
        <w:ind w:firstLine="0"/>
        <w:rPr>
          <w:lang w:val="en-US"/>
        </w:rPr>
      </w:pPr>
      <w:r w:rsidRPr="00DF76E7">
        <w:rPr>
          <w:lang w:val="en-US"/>
        </w:rPr>
        <w:t xml:space="preserve">        return false;</w:t>
      </w:r>
    </w:p>
    <w:p w14:paraId="040C74C5" w14:textId="77777777" w:rsidR="007F76D3" w:rsidRPr="00DF76E7" w:rsidRDefault="007F76D3" w:rsidP="007F76D3">
      <w:pPr>
        <w:ind w:firstLine="0"/>
        <w:rPr>
          <w:lang w:val="en-US"/>
        </w:rPr>
      </w:pPr>
      <w:r w:rsidRPr="00DF76E7">
        <w:rPr>
          <w:lang w:val="en-US"/>
        </w:rPr>
        <w:t xml:space="preserve">    }</w:t>
      </w:r>
    </w:p>
    <w:p w14:paraId="6CE85D1D" w14:textId="77777777" w:rsidR="007F76D3" w:rsidRPr="00DF76E7" w:rsidRDefault="007F76D3" w:rsidP="007F76D3">
      <w:pPr>
        <w:ind w:firstLine="0"/>
        <w:rPr>
          <w:lang w:val="en-US"/>
        </w:rPr>
      </w:pPr>
    </w:p>
    <w:p w14:paraId="2949208A" w14:textId="77777777" w:rsidR="007F76D3" w:rsidRPr="00DF76E7" w:rsidRDefault="007F76D3" w:rsidP="007F76D3">
      <w:pPr>
        <w:ind w:firstLine="0"/>
        <w:rPr>
          <w:lang w:val="en-US"/>
        </w:rPr>
      </w:pPr>
      <w:r w:rsidRPr="00DF76E7">
        <w:rPr>
          <w:lang w:val="en-US"/>
        </w:rPr>
        <w:t>}</w:t>
      </w:r>
    </w:p>
    <w:p w14:paraId="75722379" w14:textId="77777777" w:rsidR="007F76D3" w:rsidRPr="00DF76E7" w:rsidRDefault="007F76D3" w:rsidP="007F76D3">
      <w:pPr>
        <w:ind w:firstLine="0"/>
        <w:rPr>
          <w:lang w:val="en-US"/>
        </w:rPr>
      </w:pPr>
    </w:p>
    <w:p w14:paraId="36C7D4E4" w14:textId="77777777" w:rsidR="007F76D3" w:rsidRPr="00DF76E7" w:rsidRDefault="007F76D3" w:rsidP="007F76D3">
      <w:pPr>
        <w:ind w:firstLine="0"/>
        <w:rPr>
          <w:lang w:val="en-US"/>
        </w:rPr>
      </w:pPr>
      <w:r w:rsidRPr="00DF76E7">
        <w:rPr>
          <w:lang w:val="en-US"/>
        </w:rPr>
        <w:t>Class.java</w:t>
      </w:r>
    </w:p>
    <w:p w14:paraId="2B3EF317" w14:textId="77777777" w:rsidR="007F76D3" w:rsidRPr="00DF76E7" w:rsidRDefault="007F76D3" w:rsidP="007F76D3">
      <w:pPr>
        <w:ind w:firstLine="0"/>
        <w:rPr>
          <w:lang w:val="en-US"/>
        </w:rPr>
      </w:pPr>
    </w:p>
    <w:p w14:paraId="29007F0A"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14:paraId="131679A1" w14:textId="77777777" w:rsidR="007F76D3" w:rsidRPr="00DF76E7" w:rsidRDefault="007F76D3" w:rsidP="007F76D3">
      <w:pPr>
        <w:ind w:firstLine="0"/>
        <w:rPr>
          <w:lang w:val="en-US"/>
        </w:rPr>
      </w:pPr>
    </w:p>
    <w:p w14:paraId="6044C48B"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annotations.SerializedName</w:t>
      </w:r>
      <w:proofErr w:type="spellEnd"/>
      <w:r w:rsidRPr="00DF76E7">
        <w:rPr>
          <w:lang w:val="en-US"/>
        </w:rPr>
        <w:t>;</w:t>
      </w:r>
    </w:p>
    <w:p w14:paraId="4934E508" w14:textId="77777777" w:rsidR="007F76D3" w:rsidRPr="00DF76E7" w:rsidRDefault="007F76D3" w:rsidP="007F76D3">
      <w:pPr>
        <w:ind w:firstLine="0"/>
        <w:rPr>
          <w:lang w:val="en-US"/>
        </w:rPr>
      </w:pPr>
    </w:p>
    <w:p w14:paraId="0D434A43"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14:paraId="6984A475" w14:textId="77777777" w:rsidR="007F76D3" w:rsidRPr="00DF76E7" w:rsidRDefault="007F76D3" w:rsidP="007F76D3">
      <w:pPr>
        <w:ind w:firstLine="0"/>
        <w:rPr>
          <w:lang w:val="en-US"/>
        </w:rPr>
      </w:pPr>
    </w:p>
    <w:p w14:paraId="20A61E95" w14:textId="77777777" w:rsidR="007F76D3" w:rsidRPr="00DF76E7" w:rsidRDefault="007F76D3" w:rsidP="007F76D3">
      <w:pPr>
        <w:ind w:firstLine="0"/>
        <w:rPr>
          <w:lang w:val="en-US"/>
        </w:rPr>
      </w:pPr>
      <w:r w:rsidRPr="00DF76E7">
        <w:rPr>
          <w:lang w:val="en-US"/>
        </w:rPr>
        <w:t xml:space="preserve">public class </w:t>
      </w:r>
      <w:proofErr w:type="spellStart"/>
      <w:r w:rsidRPr="00DF76E7">
        <w:rPr>
          <w:lang w:val="en-US"/>
        </w:rPr>
        <w:t>Class</w:t>
      </w:r>
      <w:proofErr w:type="spellEnd"/>
      <w:r w:rsidRPr="00DF76E7">
        <w:rPr>
          <w:lang w:val="en-US"/>
        </w:rPr>
        <w:t xml:space="preserve"> {</w:t>
      </w:r>
    </w:p>
    <w:p w14:paraId="1FEFFA32" w14:textId="77777777" w:rsidR="007F76D3" w:rsidRPr="00DF76E7" w:rsidRDefault="007F76D3" w:rsidP="007F76D3">
      <w:pPr>
        <w:ind w:firstLine="0"/>
        <w:rPr>
          <w:lang w:val="en-US"/>
        </w:rPr>
      </w:pPr>
    </w:p>
    <w:p w14:paraId="545E0F41" w14:textId="77777777" w:rsidR="007F76D3" w:rsidRPr="00DF76E7" w:rsidRDefault="007F76D3" w:rsidP="007F76D3">
      <w:pPr>
        <w:ind w:firstLine="0"/>
        <w:rPr>
          <w:lang w:val="en-US"/>
        </w:rPr>
      </w:pPr>
      <w:r w:rsidRPr="00DF76E7">
        <w:rPr>
          <w:lang w:val="en-US"/>
        </w:rPr>
        <w:t xml:space="preserve">    public String name;</w:t>
      </w:r>
    </w:p>
    <w:p w14:paraId="377C0835" w14:textId="77777777" w:rsidR="007F76D3" w:rsidRPr="00DF76E7" w:rsidRDefault="007F76D3" w:rsidP="007F76D3">
      <w:pPr>
        <w:ind w:firstLine="0"/>
        <w:rPr>
          <w:lang w:val="en-US"/>
        </w:rPr>
      </w:pPr>
    </w:p>
    <w:p w14:paraId="2C5399B2" w14:textId="77777777" w:rsidR="007F76D3" w:rsidRPr="00DF76E7" w:rsidRDefault="007F76D3" w:rsidP="007F76D3">
      <w:pPr>
        <w:ind w:firstLine="0"/>
        <w:rPr>
          <w:lang w:val="en-US"/>
        </w:rPr>
      </w:pPr>
      <w:r w:rsidRPr="00DF76E7">
        <w:rPr>
          <w:lang w:val="en-US"/>
        </w:rPr>
        <w:lastRenderedPageBreak/>
        <w:t xml:space="preserve">    @SerializedName("terms_frequency")</w:t>
      </w:r>
    </w:p>
    <w:p w14:paraId="1E3BFD3C" w14:textId="77777777" w:rsidR="007F76D3" w:rsidRPr="00DF76E7" w:rsidRDefault="007F76D3" w:rsidP="007F76D3">
      <w:pPr>
        <w:ind w:firstLine="0"/>
        <w:rPr>
          <w:lang w:val="en-US"/>
        </w:rPr>
      </w:pPr>
      <w:r w:rsidRPr="00DF76E7">
        <w:rPr>
          <w:lang w:val="en-US"/>
        </w:rPr>
        <w:t xml:space="preserve">    public Map&lt;String, Integer&gt; </w:t>
      </w:r>
      <w:proofErr w:type="spellStart"/>
      <w:r w:rsidRPr="00DF76E7">
        <w:rPr>
          <w:lang w:val="en-US"/>
        </w:rPr>
        <w:t>termsFrequency</w:t>
      </w:r>
      <w:proofErr w:type="spellEnd"/>
      <w:r w:rsidRPr="00DF76E7">
        <w:rPr>
          <w:lang w:val="en-US"/>
        </w:rPr>
        <w:t>;</w:t>
      </w:r>
    </w:p>
    <w:p w14:paraId="7E6EA9C7" w14:textId="77777777" w:rsidR="007F76D3" w:rsidRPr="00DF76E7" w:rsidRDefault="007F76D3" w:rsidP="007F76D3">
      <w:pPr>
        <w:ind w:firstLine="0"/>
        <w:rPr>
          <w:lang w:val="en-US"/>
        </w:rPr>
      </w:pPr>
    </w:p>
    <w:p w14:paraId="76744654" w14:textId="77777777" w:rsidR="007F76D3" w:rsidRPr="00DF76E7" w:rsidRDefault="007F76D3" w:rsidP="007F76D3">
      <w:pPr>
        <w:ind w:firstLine="0"/>
        <w:rPr>
          <w:lang w:val="en-US"/>
        </w:rPr>
      </w:pPr>
      <w:r w:rsidRPr="00DF76E7">
        <w:rPr>
          <w:lang w:val="en-US"/>
        </w:rPr>
        <w:t xml:space="preserve">    @Override</w:t>
      </w:r>
    </w:p>
    <w:p w14:paraId="65BAFB46" w14:textId="77777777"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14:paraId="5146A8E3" w14:textId="77777777" w:rsidR="007F76D3" w:rsidRPr="00DF76E7" w:rsidRDefault="007F76D3" w:rsidP="007F76D3">
      <w:pPr>
        <w:ind w:firstLine="0"/>
        <w:rPr>
          <w:lang w:val="en-US"/>
        </w:rPr>
      </w:pPr>
      <w:r w:rsidRPr="00DF76E7">
        <w:rPr>
          <w:lang w:val="en-US"/>
        </w:rPr>
        <w:t xml:space="preserve">        return "</w:t>
      </w:r>
      <w:proofErr w:type="gramStart"/>
      <w:r w:rsidRPr="00DF76E7">
        <w:rPr>
          <w:lang w:val="en-US"/>
        </w:rPr>
        <w:t>Class{</w:t>
      </w:r>
      <w:proofErr w:type="gramEnd"/>
      <w:r w:rsidRPr="00DF76E7">
        <w:rPr>
          <w:lang w:val="en-US"/>
        </w:rPr>
        <w:t>" +</w:t>
      </w:r>
    </w:p>
    <w:p w14:paraId="1EC9DAFE" w14:textId="77777777" w:rsidR="007F76D3" w:rsidRPr="00DF76E7" w:rsidRDefault="007F76D3" w:rsidP="007F76D3">
      <w:pPr>
        <w:ind w:firstLine="0"/>
        <w:rPr>
          <w:lang w:val="en-US"/>
        </w:rPr>
      </w:pPr>
      <w:r w:rsidRPr="00DF76E7">
        <w:rPr>
          <w:lang w:val="en-US"/>
        </w:rPr>
        <w:t xml:space="preserve">                "name='" + name + '\'' +</w:t>
      </w:r>
    </w:p>
    <w:p w14:paraId="40E30389" w14:textId="77777777" w:rsidR="007F76D3" w:rsidRPr="00DF76E7" w:rsidRDefault="007F76D3" w:rsidP="007F76D3">
      <w:pPr>
        <w:ind w:firstLine="0"/>
        <w:rPr>
          <w:lang w:val="en-US"/>
        </w:rPr>
      </w:pPr>
      <w:r w:rsidRPr="00DF76E7">
        <w:rPr>
          <w:lang w:val="en-US"/>
        </w:rPr>
        <w:t xml:space="preserve">                ", </w:t>
      </w:r>
      <w:proofErr w:type="spellStart"/>
      <w:r w:rsidRPr="00DF76E7">
        <w:rPr>
          <w:lang w:val="en-US"/>
        </w:rPr>
        <w:t>termsFrequency</w:t>
      </w:r>
      <w:proofErr w:type="spellEnd"/>
      <w:r w:rsidRPr="00DF76E7">
        <w:rPr>
          <w:lang w:val="en-US"/>
        </w:rPr>
        <w:t xml:space="preserve">=" + </w:t>
      </w:r>
      <w:proofErr w:type="spellStart"/>
      <w:r w:rsidRPr="00DF76E7">
        <w:rPr>
          <w:lang w:val="en-US"/>
        </w:rPr>
        <w:t>termsFrequency</w:t>
      </w:r>
      <w:proofErr w:type="spellEnd"/>
      <w:r w:rsidRPr="00DF76E7">
        <w:rPr>
          <w:lang w:val="en-US"/>
        </w:rPr>
        <w:t xml:space="preserve"> +</w:t>
      </w:r>
    </w:p>
    <w:p w14:paraId="600B80A0" w14:textId="77777777" w:rsidR="007F76D3" w:rsidRPr="00DF76E7" w:rsidRDefault="007F76D3" w:rsidP="007F76D3">
      <w:pPr>
        <w:ind w:firstLine="0"/>
        <w:rPr>
          <w:lang w:val="en-US"/>
        </w:rPr>
      </w:pPr>
      <w:r w:rsidRPr="00DF76E7">
        <w:rPr>
          <w:lang w:val="en-US"/>
        </w:rPr>
        <w:t xml:space="preserve">                '}';</w:t>
      </w:r>
    </w:p>
    <w:p w14:paraId="34525C82" w14:textId="77777777" w:rsidR="007F76D3" w:rsidRPr="00DF76E7" w:rsidRDefault="007F76D3" w:rsidP="007F76D3">
      <w:pPr>
        <w:ind w:firstLine="0"/>
        <w:rPr>
          <w:lang w:val="en-US"/>
        </w:rPr>
      </w:pPr>
      <w:r w:rsidRPr="00DF76E7">
        <w:rPr>
          <w:lang w:val="en-US"/>
        </w:rPr>
        <w:t xml:space="preserve">    }</w:t>
      </w:r>
    </w:p>
    <w:p w14:paraId="56B3ADA8" w14:textId="77777777" w:rsidR="007F76D3" w:rsidRPr="00DF76E7" w:rsidRDefault="007F76D3" w:rsidP="007F76D3">
      <w:pPr>
        <w:ind w:firstLine="0"/>
        <w:rPr>
          <w:lang w:val="en-US"/>
        </w:rPr>
      </w:pPr>
      <w:r w:rsidRPr="00DF76E7">
        <w:rPr>
          <w:lang w:val="en-US"/>
        </w:rPr>
        <w:t>}</w:t>
      </w:r>
    </w:p>
    <w:p w14:paraId="4619FC58" w14:textId="77777777" w:rsidR="007F76D3" w:rsidRPr="00DF76E7" w:rsidRDefault="007F76D3" w:rsidP="007F76D3">
      <w:pPr>
        <w:ind w:firstLine="0"/>
        <w:rPr>
          <w:lang w:val="en-US"/>
        </w:rPr>
      </w:pPr>
    </w:p>
    <w:p w14:paraId="6DF28E8A" w14:textId="77777777" w:rsidR="007F76D3" w:rsidRPr="00DF76E7" w:rsidRDefault="007F76D3" w:rsidP="007F76D3">
      <w:pPr>
        <w:ind w:firstLine="0"/>
        <w:rPr>
          <w:lang w:val="en-US"/>
        </w:rPr>
      </w:pPr>
      <w:r w:rsidRPr="00DF76E7">
        <w:rPr>
          <w:lang w:val="en-US"/>
        </w:rPr>
        <w:t>Classification.java</w:t>
      </w:r>
    </w:p>
    <w:p w14:paraId="0D53246B" w14:textId="77777777" w:rsidR="007F76D3" w:rsidRPr="00DF76E7" w:rsidRDefault="007F76D3" w:rsidP="007F76D3">
      <w:pPr>
        <w:ind w:firstLine="0"/>
        <w:rPr>
          <w:lang w:val="en-US"/>
        </w:rPr>
      </w:pPr>
    </w:p>
    <w:p w14:paraId="49A8E015"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14:paraId="6EA95CD8" w14:textId="77777777" w:rsidR="007F76D3" w:rsidRPr="00DF76E7" w:rsidRDefault="007F76D3" w:rsidP="007F76D3">
      <w:pPr>
        <w:ind w:firstLine="0"/>
        <w:rPr>
          <w:lang w:val="en-US"/>
        </w:rPr>
      </w:pPr>
    </w:p>
    <w:p w14:paraId="725BB4CA"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reflect.TypeToken</w:t>
      </w:r>
      <w:proofErr w:type="spellEnd"/>
      <w:r w:rsidRPr="00DF76E7">
        <w:rPr>
          <w:lang w:val="en-US"/>
        </w:rPr>
        <w:t>;</w:t>
      </w:r>
    </w:p>
    <w:p w14:paraId="43339FFF"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14:paraId="2E8DC1CB"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14:paraId="0F505F84"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14:paraId="196D0B78"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14:paraId="075DBD22"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14:paraId="322D8038"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14:paraId="169CA708"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org.apache.commons.io.FileUtils</w:t>
      </w:r>
      <w:proofErr w:type="spellEnd"/>
      <w:proofErr w:type="gramEnd"/>
      <w:r w:rsidRPr="00DF76E7">
        <w:rPr>
          <w:lang w:val="en-US"/>
        </w:rPr>
        <w:t>;</w:t>
      </w:r>
    </w:p>
    <w:p w14:paraId="12C0AAB6" w14:textId="77777777" w:rsidR="007F76D3" w:rsidRPr="00DF76E7" w:rsidRDefault="007F76D3" w:rsidP="007F76D3">
      <w:pPr>
        <w:ind w:firstLine="0"/>
        <w:rPr>
          <w:lang w:val="en-US"/>
        </w:rPr>
      </w:pPr>
    </w:p>
    <w:p w14:paraId="0461C291"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14:paraId="3571DBDD"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14:paraId="6C0C870C"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nio.charset</w:t>
      </w:r>
      <w:proofErr w:type="gramEnd"/>
      <w:r w:rsidRPr="00DF76E7">
        <w:rPr>
          <w:lang w:val="en-US"/>
        </w:rPr>
        <w:t>.Charset</w:t>
      </w:r>
      <w:proofErr w:type="spellEnd"/>
      <w:r w:rsidRPr="00DF76E7">
        <w:rPr>
          <w:lang w:val="en-US"/>
        </w:rPr>
        <w:t>;</w:t>
      </w:r>
    </w:p>
    <w:p w14:paraId="37A5C86D" w14:textId="77777777"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14:paraId="6E06DB2E"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concurrent.atomic.AtomicReference</w:t>
      </w:r>
      <w:proofErr w:type="spellEnd"/>
      <w:r w:rsidRPr="00DF76E7">
        <w:rPr>
          <w:lang w:val="en-US"/>
        </w:rPr>
        <w:t>;</w:t>
      </w:r>
    </w:p>
    <w:p w14:paraId="18136EE5" w14:textId="77777777" w:rsidR="007F76D3" w:rsidRPr="00DF76E7" w:rsidRDefault="007F76D3" w:rsidP="007F76D3">
      <w:pPr>
        <w:ind w:firstLine="0"/>
        <w:rPr>
          <w:lang w:val="en-US"/>
        </w:rPr>
      </w:pPr>
      <w:r w:rsidRPr="00DF76E7">
        <w:rPr>
          <w:lang w:val="en-US"/>
        </w:rPr>
        <w:lastRenderedPageBreak/>
        <w:t xml:space="preserve">import </w:t>
      </w:r>
      <w:proofErr w:type="spellStart"/>
      <w:proofErr w:type="gramStart"/>
      <w:r w:rsidRPr="00DF76E7">
        <w:rPr>
          <w:lang w:val="en-US"/>
        </w:rPr>
        <w:t>java.util</w:t>
      </w:r>
      <w:proofErr w:type="gramEnd"/>
      <w:r w:rsidRPr="00DF76E7">
        <w:rPr>
          <w:lang w:val="en-US"/>
        </w:rPr>
        <w:t>.function.Function</w:t>
      </w:r>
      <w:proofErr w:type="spellEnd"/>
      <w:r w:rsidRPr="00DF76E7">
        <w:rPr>
          <w:lang w:val="en-US"/>
        </w:rPr>
        <w:t>;</w:t>
      </w:r>
    </w:p>
    <w:p w14:paraId="3C921258"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14:paraId="4AD69AED" w14:textId="77777777" w:rsidR="007F76D3" w:rsidRPr="00DF76E7" w:rsidRDefault="007F76D3" w:rsidP="007F76D3">
      <w:pPr>
        <w:ind w:firstLine="0"/>
        <w:rPr>
          <w:lang w:val="en-US"/>
        </w:rPr>
      </w:pPr>
    </w:p>
    <w:p w14:paraId="26025196" w14:textId="77777777"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14:paraId="4200B904" w14:textId="77777777" w:rsidR="007F76D3" w:rsidRPr="00DF76E7" w:rsidRDefault="007F76D3" w:rsidP="007F76D3">
      <w:pPr>
        <w:ind w:firstLine="0"/>
        <w:rPr>
          <w:lang w:val="en-US"/>
        </w:rPr>
      </w:pPr>
    </w:p>
    <w:p w14:paraId="30C699E8" w14:textId="77777777" w:rsidR="007F76D3" w:rsidRPr="00DF76E7" w:rsidRDefault="007F76D3" w:rsidP="007F76D3">
      <w:pPr>
        <w:ind w:firstLine="0"/>
        <w:rPr>
          <w:lang w:val="en-US"/>
        </w:rPr>
      </w:pPr>
      <w:r w:rsidRPr="00DF76E7">
        <w:rPr>
          <w:lang w:val="en-US"/>
        </w:rPr>
        <w:t xml:space="preserve">public class Classification implements </w:t>
      </w:r>
      <w:proofErr w:type="spellStart"/>
      <w:r w:rsidRPr="00DF76E7">
        <w:rPr>
          <w:lang w:val="en-US"/>
        </w:rPr>
        <w:t>ExperimentsInterface</w:t>
      </w:r>
      <w:proofErr w:type="spellEnd"/>
      <w:r w:rsidRPr="00DF76E7">
        <w:rPr>
          <w:lang w:val="en-US"/>
        </w:rPr>
        <w:t xml:space="preserve"> {</w:t>
      </w:r>
    </w:p>
    <w:p w14:paraId="4E0B2FBF" w14:textId="77777777" w:rsidR="007F76D3" w:rsidRPr="00DF76E7" w:rsidRDefault="007F76D3" w:rsidP="007F76D3">
      <w:pPr>
        <w:ind w:firstLine="0"/>
        <w:rPr>
          <w:lang w:val="en-US"/>
        </w:rPr>
      </w:pPr>
    </w:p>
    <w:p w14:paraId="1E33A3C1" w14:textId="77777777" w:rsidR="007F76D3" w:rsidRPr="00DF76E7" w:rsidRDefault="007F76D3" w:rsidP="007F76D3">
      <w:pPr>
        <w:ind w:firstLine="0"/>
        <w:rPr>
          <w:lang w:val="en-US"/>
        </w:rPr>
      </w:pPr>
      <w:r w:rsidRPr="00DF76E7">
        <w:rPr>
          <w:lang w:val="en-US"/>
        </w:rPr>
        <w:t xml:space="preserve">    private static final String OTHER_CLASS_NAME = "</w:t>
      </w:r>
      <w:proofErr w:type="spellStart"/>
      <w:r w:rsidRPr="00DF76E7">
        <w:rPr>
          <w:lang w:val="en-US"/>
        </w:rPr>
        <w:t>Прочее</w:t>
      </w:r>
      <w:proofErr w:type="spellEnd"/>
      <w:r w:rsidRPr="00DF76E7">
        <w:rPr>
          <w:lang w:val="en-US"/>
        </w:rPr>
        <w:t xml:space="preserve"> (!)";</w:t>
      </w:r>
    </w:p>
    <w:p w14:paraId="3E1DF622" w14:textId="77777777"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14:paraId="1E785A15" w14:textId="77777777" w:rsidR="007F76D3" w:rsidRPr="00DF76E7" w:rsidRDefault="007F76D3" w:rsidP="007F76D3">
      <w:pPr>
        <w:ind w:firstLine="0"/>
        <w:rPr>
          <w:lang w:val="en-US"/>
        </w:rPr>
      </w:pPr>
      <w:r w:rsidRPr="00DF76E7">
        <w:rPr>
          <w:lang w:val="en-US"/>
        </w:rPr>
        <w:t xml:space="preserve">    private Map&lt;String, </w:t>
      </w:r>
      <w:proofErr w:type="gramStart"/>
      <w:r w:rsidRPr="00DF76E7">
        <w:rPr>
          <w:lang w:val="en-US"/>
        </w:rPr>
        <w:t>double[</w:t>
      </w:r>
      <w:proofErr w:type="gramEnd"/>
      <w:r w:rsidRPr="00DF76E7">
        <w:rPr>
          <w:lang w:val="en-US"/>
        </w:rPr>
        <w:t xml:space="preserve">]&gt; </w:t>
      </w:r>
      <w:proofErr w:type="spellStart"/>
      <w:r w:rsidRPr="00DF76E7">
        <w:rPr>
          <w:lang w:val="en-US"/>
        </w:rPr>
        <w:t>dataMap</w:t>
      </w:r>
      <w:proofErr w:type="spellEnd"/>
      <w:r w:rsidRPr="00DF76E7">
        <w:rPr>
          <w:lang w:val="en-US"/>
        </w:rPr>
        <w:t>;</w:t>
      </w:r>
    </w:p>
    <w:p w14:paraId="0A24A868" w14:textId="77777777" w:rsidR="007F76D3" w:rsidRPr="00DF76E7" w:rsidRDefault="007F76D3" w:rsidP="007F76D3">
      <w:pPr>
        <w:ind w:firstLine="0"/>
        <w:rPr>
          <w:lang w:val="en-US"/>
        </w:rPr>
      </w:pPr>
      <w:r w:rsidRPr="00DF76E7">
        <w:rPr>
          <w:lang w:val="en-US"/>
        </w:rPr>
        <w:t xml:space="preserve">    private List&lt;String&gt; vocabulary;</w:t>
      </w:r>
    </w:p>
    <w:p w14:paraId="3B5D49EA" w14:textId="77777777" w:rsidR="007F76D3" w:rsidRPr="00DF76E7" w:rsidRDefault="007F76D3" w:rsidP="007F76D3">
      <w:pPr>
        <w:ind w:firstLine="0"/>
        <w:rPr>
          <w:lang w:val="en-US"/>
        </w:rPr>
      </w:pPr>
      <w:r w:rsidRPr="00DF76E7">
        <w:rPr>
          <w:lang w:val="en-US"/>
        </w:rPr>
        <w:t xml:space="preserve">    private int CLASSES_END;</w:t>
      </w:r>
    </w:p>
    <w:p w14:paraId="04E96F54" w14:textId="77777777" w:rsidR="007F76D3" w:rsidRPr="00DF76E7" w:rsidRDefault="007F76D3" w:rsidP="007F76D3">
      <w:pPr>
        <w:ind w:firstLine="0"/>
        <w:rPr>
          <w:lang w:val="en-US"/>
        </w:rPr>
      </w:pPr>
      <w:r w:rsidRPr="00DF76E7">
        <w:rPr>
          <w:lang w:val="en-US"/>
        </w:rPr>
        <w:t xml:space="preserve">    private StringBuilder builder;</w:t>
      </w:r>
    </w:p>
    <w:p w14:paraId="0A608A6A" w14:textId="77777777" w:rsidR="007F76D3" w:rsidRPr="00DF76E7" w:rsidRDefault="007F76D3" w:rsidP="007F76D3">
      <w:pPr>
        <w:ind w:firstLine="0"/>
        <w:rPr>
          <w:lang w:val="en-US"/>
        </w:rPr>
      </w:pPr>
    </w:p>
    <w:p w14:paraId="34AAAE05" w14:textId="77777777"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14:paraId="12E2C16C" w14:textId="77777777"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14:paraId="20230A47" w14:textId="77777777" w:rsidR="007F76D3" w:rsidRPr="00DF76E7" w:rsidRDefault="007F76D3" w:rsidP="007F76D3">
      <w:pPr>
        <w:ind w:firstLine="0"/>
        <w:rPr>
          <w:lang w:val="en-US"/>
        </w:rPr>
      </w:pPr>
    </w:p>
    <w:p w14:paraId="7B4E088D" w14:textId="77777777" w:rsidR="007F76D3" w:rsidRPr="00DF76E7" w:rsidRDefault="007F76D3" w:rsidP="007F76D3">
      <w:pPr>
        <w:ind w:firstLine="0"/>
        <w:rPr>
          <w:lang w:val="en-US"/>
        </w:rPr>
      </w:pPr>
      <w:r w:rsidRPr="00DF76E7">
        <w:rPr>
          <w:lang w:val="en-US"/>
        </w:rPr>
        <w:t xml:space="preserve">    public Classification(List&lt;Class&gt; classes, Distance distance) {</w:t>
      </w:r>
    </w:p>
    <w:p w14:paraId="7BAB035A"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14:paraId="6AAC96E4" w14:textId="77777777" w:rsidR="007F76D3" w:rsidRPr="00DF76E7" w:rsidRDefault="007F76D3" w:rsidP="007F76D3">
      <w:pPr>
        <w:ind w:firstLine="0"/>
        <w:rPr>
          <w:lang w:val="en-US"/>
        </w:rPr>
      </w:pPr>
    </w:p>
    <w:p w14:paraId="7A25AB2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14:paraId="1222E5F6"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ataMap</w:t>
      </w:r>
      <w:proofErr w:type="spellEnd"/>
      <w:proofErr w:type="gramEnd"/>
      <w:r w:rsidRPr="00DF76E7">
        <w:rPr>
          <w:lang w:val="en-US"/>
        </w:rPr>
        <w:t xml:space="preserve"> = new </w:t>
      </w:r>
      <w:proofErr w:type="spellStart"/>
      <w:r w:rsidRPr="00DF76E7">
        <w:rPr>
          <w:lang w:val="en-US"/>
        </w:rPr>
        <w:t>LinkedHashMap</w:t>
      </w:r>
      <w:proofErr w:type="spellEnd"/>
      <w:r w:rsidRPr="00DF76E7">
        <w:rPr>
          <w:lang w:val="en-US"/>
        </w:rPr>
        <w:t>&lt;&gt;();</w:t>
      </w:r>
    </w:p>
    <w:p w14:paraId="5FDCC13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CLASSES</w:t>
      </w:r>
      <w:proofErr w:type="gramEnd"/>
      <w:r w:rsidRPr="00DF76E7">
        <w:rPr>
          <w:lang w:val="en-US"/>
        </w:rPr>
        <w:t>_END</w:t>
      </w:r>
      <w:proofErr w:type="spellEnd"/>
      <w:r w:rsidRPr="00DF76E7">
        <w:rPr>
          <w:lang w:val="en-US"/>
        </w:rPr>
        <w:t xml:space="preserve"> = </w:t>
      </w:r>
      <w:proofErr w:type="spellStart"/>
      <w:r w:rsidRPr="00DF76E7">
        <w:rPr>
          <w:lang w:val="en-US"/>
        </w:rPr>
        <w:t>classes.size</w:t>
      </w:r>
      <w:proofErr w:type="spellEnd"/>
      <w:r w:rsidRPr="00DF76E7">
        <w:rPr>
          <w:lang w:val="en-US"/>
        </w:rPr>
        <w:t>() + 1;</w:t>
      </w:r>
    </w:p>
    <w:p w14:paraId="32EE4E2D"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StringBuilder();</w:t>
      </w:r>
    </w:p>
    <w:p w14:paraId="7B39E857" w14:textId="77777777" w:rsidR="007F76D3" w:rsidRPr="00DF76E7" w:rsidRDefault="007F76D3" w:rsidP="007F76D3">
      <w:pPr>
        <w:ind w:firstLine="0"/>
        <w:rPr>
          <w:lang w:val="en-US"/>
        </w:rPr>
      </w:pPr>
    </w:p>
    <w:p w14:paraId="77934332" w14:textId="77777777" w:rsidR="007F76D3" w:rsidRPr="00DF76E7" w:rsidRDefault="007F76D3" w:rsidP="007F76D3">
      <w:pPr>
        <w:ind w:firstLine="0"/>
        <w:rPr>
          <w:lang w:val="en-US"/>
        </w:rPr>
      </w:pPr>
      <w:r w:rsidRPr="00DF76E7">
        <w:rPr>
          <w:lang w:val="en-US"/>
        </w:rPr>
        <w:t xml:space="preserve">        vocabulary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14:paraId="6785BD16" w14:textId="77777777" w:rsidR="007F76D3" w:rsidRPr="00DF76E7" w:rsidRDefault="007F76D3" w:rsidP="007F76D3">
      <w:pPr>
        <w:ind w:firstLine="0"/>
        <w:rPr>
          <w:lang w:val="en-US"/>
        </w:rPr>
      </w:pPr>
    </w:p>
    <w:p w14:paraId="10B3F2CD" w14:textId="77777777"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14:paraId="627654F9" w14:textId="77777777" w:rsidR="007F76D3" w:rsidRPr="00DF76E7" w:rsidRDefault="007F76D3" w:rsidP="007F76D3">
      <w:pPr>
        <w:ind w:firstLine="0"/>
        <w:rPr>
          <w:lang w:val="en-US"/>
        </w:rPr>
      </w:pPr>
      <w:r w:rsidRPr="00DF76E7">
        <w:rPr>
          <w:lang w:val="en-US"/>
        </w:rPr>
        <w:t xml:space="preserve">            String text = </w:t>
      </w:r>
      <w:proofErr w:type="spellStart"/>
      <w:r w:rsidRPr="00DF76E7">
        <w:rPr>
          <w:lang w:val="en-US"/>
        </w:rPr>
        <w:t>String.join</w:t>
      </w:r>
      <w:proofErr w:type="spellEnd"/>
      <w:r w:rsidRPr="00DF76E7">
        <w:rPr>
          <w:lang w:val="en-US"/>
        </w:rPr>
        <w:t xml:space="preserve">(" ", </w:t>
      </w:r>
      <w:proofErr w:type="spellStart"/>
      <w:proofErr w:type="gramStart"/>
      <w:r w:rsidRPr="00DF76E7">
        <w:rPr>
          <w:lang w:val="en-US"/>
        </w:rPr>
        <w:t>c.termsFrequency.keySet</w:t>
      </w:r>
      <w:proofErr w:type="spellEnd"/>
      <w:proofErr w:type="gramEnd"/>
      <w:r w:rsidRPr="00DF76E7">
        <w:rPr>
          <w:lang w:val="en-US"/>
        </w:rPr>
        <w:t>());</w:t>
      </w:r>
    </w:p>
    <w:p w14:paraId="70A6BEA1"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w:t>
      </w:r>
      <w:proofErr w:type="spellStart"/>
      <w:r w:rsidRPr="00DF76E7">
        <w:rPr>
          <w:lang w:val="en-US"/>
        </w:rPr>
        <w:t>FilteredUnigram.get</w:t>
      </w:r>
      <w:proofErr w:type="spellEnd"/>
      <w:r w:rsidRPr="00DF76E7">
        <w:rPr>
          <w:lang w:val="en-US"/>
        </w:rPr>
        <w:t>(text));</w:t>
      </w:r>
    </w:p>
    <w:p w14:paraId="47EC0F17" w14:textId="77777777" w:rsidR="007F76D3" w:rsidRPr="00DF76E7" w:rsidRDefault="007F76D3" w:rsidP="007F76D3">
      <w:pPr>
        <w:ind w:firstLine="0"/>
        <w:rPr>
          <w:lang w:val="en-US"/>
        </w:rPr>
      </w:pPr>
      <w:r w:rsidRPr="00DF76E7">
        <w:rPr>
          <w:lang w:val="en-US"/>
        </w:rPr>
        <w:lastRenderedPageBreak/>
        <w:t xml:space="preserve">        }</w:t>
      </w:r>
    </w:p>
    <w:p w14:paraId="460BAEB6" w14:textId="77777777" w:rsidR="007F76D3" w:rsidRPr="00DF76E7" w:rsidRDefault="007F76D3" w:rsidP="007F76D3">
      <w:pPr>
        <w:ind w:firstLine="0"/>
        <w:rPr>
          <w:lang w:val="en-US"/>
        </w:rPr>
      </w:pPr>
    </w:p>
    <w:p w14:paraId="493A4F4A" w14:textId="77777777" w:rsidR="007F76D3" w:rsidRPr="00DF76E7" w:rsidRDefault="007F76D3" w:rsidP="007F76D3">
      <w:pPr>
        <w:ind w:firstLine="0"/>
        <w:rPr>
          <w:lang w:val="en-US"/>
        </w:rPr>
      </w:pPr>
      <w:r w:rsidRPr="00DF76E7">
        <w:rPr>
          <w:lang w:val="en-US"/>
        </w:rPr>
        <w:t xml:space="preserve">        vocabulary = </w:t>
      </w:r>
      <w:proofErr w:type="spellStart"/>
      <w:proofErr w:type="gramStart"/>
      <w:r w:rsidRPr="00DF76E7">
        <w:rPr>
          <w:lang w:val="en-US"/>
        </w:rPr>
        <w:t>vocabulary.stream</w:t>
      </w:r>
      <w:proofErr w:type="spellEnd"/>
      <w:proofErr w:type="gramEnd"/>
      <w:r w:rsidRPr="00DF76E7">
        <w:rPr>
          <w:lang w:val="en-US"/>
        </w:rPr>
        <w:t>()</w:t>
      </w:r>
    </w:p>
    <w:p w14:paraId="5D00952F"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14:paraId="7A681AF7"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sorted</w:t>
      </w:r>
      <w:proofErr w:type="gramEnd"/>
      <w:r w:rsidRPr="00DF76E7">
        <w:rPr>
          <w:lang w:val="en-US"/>
        </w:rPr>
        <w:t>()</w:t>
      </w:r>
    </w:p>
    <w:p w14:paraId="06DF6F58"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14:paraId="44BF2EF4" w14:textId="77777777" w:rsidR="007F76D3" w:rsidRPr="00DF76E7" w:rsidRDefault="007F76D3" w:rsidP="007F76D3">
      <w:pPr>
        <w:ind w:firstLine="0"/>
        <w:rPr>
          <w:lang w:val="en-US"/>
        </w:rPr>
      </w:pPr>
    </w:p>
    <w:p w14:paraId="75791204"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10s - %s\n", "VOCABULARY", vocabulary);</w:t>
      </w:r>
    </w:p>
    <w:p w14:paraId="40B51951"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7E99079F"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10s - %s\n", "VOCABULARY", vocabulary));</w:t>
      </w:r>
    </w:p>
    <w:p w14:paraId="4FC65EBD" w14:textId="77777777" w:rsidR="007F76D3" w:rsidRPr="00DF76E7" w:rsidRDefault="007F76D3" w:rsidP="007F76D3">
      <w:pPr>
        <w:ind w:firstLine="0"/>
        <w:rPr>
          <w:lang w:val="en-US"/>
        </w:rPr>
      </w:pPr>
    </w:p>
    <w:p w14:paraId="082D5BCB" w14:textId="77777777"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14:paraId="4F273A23"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14:paraId="2EEE1DD1"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w:t>
      </w:r>
      <w:proofErr w:type="spellStart"/>
      <w:r w:rsidRPr="00DF76E7">
        <w:rPr>
          <w:lang w:val="en-US"/>
        </w:rPr>
        <w:t>dataRow</w:t>
      </w:r>
      <w:proofErr w:type="spellEnd"/>
      <w:r w:rsidRPr="00DF76E7">
        <w:rPr>
          <w:lang w:val="en-US"/>
        </w:rPr>
        <w:t>, 0.0);</w:t>
      </w:r>
    </w:p>
    <w:p w14:paraId="7FFAB13D" w14:textId="77777777"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Integer&gt; </w:t>
      </w:r>
      <w:proofErr w:type="gramStart"/>
      <w:r w:rsidRPr="00DF76E7">
        <w:rPr>
          <w:lang w:val="en-US"/>
        </w:rPr>
        <w:t>entry :</w:t>
      </w:r>
      <w:proofErr w:type="gramEnd"/>
      <w:r w:rsidRPr="00DF76E7">
        <w:rPr>
          <w:lang w:val="en-US"/>
        </w:rPr>
        <w:t xml:space="preserve"> </w:t>
      </w:r>
      <w:proofErr w:type="spellStart"/>
      <w:r w:rsidRPr="00DF76E7">
        <w:rPr>
          <w:lang w:val="en-US"/>
        </w:rPr>
        <w:t>c.termsFrequency.entrySet</w:t>
      </w:r>
      <w:proofErr w:type="spellEnd"/>
      <w:r w:rsidRPr="00DF76E7">
        <w:rPr>
          <w:lang w:val="en-US"/>
        </w:rPr>
        <w:t>()) {</w:t>
      </w:r>
    </w:p>
    <w:p w14:paraId="4F6E7AF4" w14:textId="77777777" w:rsidR="007F76D3" w:rsidRPr="00DF76E7" w:rsidRDefault="007F76D3" w:rsidP="007F76D3">
      <w:pPr>
        <w:ind w:firstLine="0"/>
        <w:rPr>
          <w:lang w:val="en-US"/>
        </w:rPr>
      </w:pPr>
      <w:r w:rsidRPr="00DF76E7">
        <w:rPr>
          <w:lang w:val="en-US"/>
        </w:rPr>
        <w:t xml:space="preserve">                List&lt;String&gt; terms = </w:t>
      </w:r>
      <w:proofErr w:type="spellStart"/>
      <w:r w:rsidRPr="00DF76E7">
        <w:rPr>
          <w:lang w:val="en-US"/>
        </w:rPr>
        <w:t>FilteredUnigram.get</w:t>
      </w:r>
      <w:proofErr w:type="spellEnd"/>
      <w:r w:rsidRPr="00DF76E7">
        <w:rPr>
          <w:lang w:val="en-US"/>
        </w:rPr>
        <w:t>(</w:t>
      </w:r>
      <w:proofErr w:type="spellStart"/>
      <w:proofErr w:type="gramStart"/>
      <w:r w:rsidRPr="00DF76E7">
        <w:rPr>
          <w:lang w:val="en-US"/>
        </w:rPr>
        <w:t>entry.getKey</w:t>
      </w:r>
      <w:proofErr w:type="spellEnd"/>
      <w:proofErr w:type="gramEnd"/>
      <w:r w:rsidRPr="00DF76E7">
        <w:rPr>
          <w:lang w:val="en-US"/>
        </w:rPr>
        <w:t>());</w:t>
      </w:r>
    </w:p>
    <w:p w14:paraId="5C6FBDFA" w14:textId="77777777"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14:paraId="45D809C5" w14:textId="77777777" w:rsidR="007F76D3" w:rsidRPr="00DF76E7" w:rsidRDefault="007F76D3" w:rsidP="007F76D3">
      <w:pPr>
        <w:ind w:firstLine="0"/>
        <w:rPr>
          <w:lang w:val="en-US"/>
        </w:rPr>
      </w:pPr>
      <w:r w:rsidRPr="00DF76E7">
        <w:rPr>
          <w:lang w:val="en-US"/>
        </w:rPr>
        <w:t xml:space="preserve">                    int index = </w:t>
      </w:r>
      <w:proofErr w:type="spellStart"/>
      <w:proofErr w:type="gramStart"/>
      <w:r w:rsidRPr="00DF76E7">
        <w:rPr>
          <w:lang w:val="en-US"/>
        </w:rPr>
        <w:t>vocabulary.indexOf</w:t>
      </w:r>
      <w:proofErr w:type="spellEnd"/>
      <w:proofErr w:type="gramEnd"/>
      <w:r w:rsidRPr="00DF76E7">
        <w:rPr>
          <w:lang w:val="en-US"/>
        </w:rPr>
        <w:t>(term);</w:t>
      </w:r>
    </w:p>
    <w:p w14:paraId="0BFB9E44"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entry.getValue</w:t>
      </w:r>
      <w:proofErr w:type="spellEnd"/>
      <w:proofErr w:type="gramEnd"/>
      <w:r w:rsidRPr="00DF76E7">
        <w:rPr>
          <w:lang w:val="en-US"/>
        </w:rPr>
        <w:t>();</w:t>
      </w:r>
    </w:p>
    <w:p w14:paraId="4EF3460F" w14:textId="77777777" w:rsidR="007F76D3" w:rsidRPr="00DF76E7" w:rsidRDefault="007F76D3" w:rsidP="007F76D3">
      <w:pPr>
        <w:ind w:firstLine="0"/>
        <w:rPr>
          <w:lang w:val="en-US"/>
        </w:rPr>
      </w:pPr>
      <w:r w:rsidRPr="00DF76E7">
        <w:rPr>
          <w:lang w:val="en-US"/>
        </w:rPr>
        <w:t xml:space="preserve">                }</w:t>
      </w:r>
    </w:p>
    <w:p w14:paraId="65D37F7E" w14:textId="77777777" w:rsidR="007F76D3" w:rsidRPr="00DF76E7" w:rsidRDefault="007F76D3" w:rsidP="007F76D3">
      <w:pPr>
        <w:ind w:firstLine="0"/>
        <w:rPr>
          <w:lang w:val="en-US"/>
        </w:rPr>
      </w:pPr>
      <w:r w:rsidRPr="00DF76E7">
        <w:rPr>
          <w:lang w:val="en-US"/>
        </w:rPr>
        <w:t xml:space="preserve">            }</w:t>
      </w:r>
    </w:p>
    <w:p w14:paraId="7DCF0100"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 xml:space="preserve">(c.name, </w:t>
      </w:r>
      <w:proofErr w:type="spellStart"/>
      <w:r w:rsidRPr="00DF76E7">
        <w:rPr>
          <w:lang w:val="en-US"/>
        </w:rPr>
        <w:t>dataRow</w:t>
      </w:r>
      <w:proofErr w:type="spellEnd"/>
      <w:r w:rsidRPr="00DF76E7">
        <w:rPr>
          <w:lang w:val="en-US"/>
        </w:rPr>
        <w:t>);</w:t>
      </w:r>
    </w:p>
    <w:p w14:paraId="0966635A" w14:textId="77777777" w:rsidR="007F76D3" w:rsidRPr="00DF76E7" w:rsidRDefault="007F76D3" w:rsidP="007F76D3">
      <w:pPr>
        <w:ind w:firstLine="0"/>
        <w:rPr>
          <w:lang w:val="en-US"/>
        </w:rPr>
      </w:pPr>
      <w:r w:rsidRPr="00DF76E7">
        <w:rPr>
          <w:lang w:val="en-US"/>
        </w:rPr>
        <w:t xml:space="preserve">        }</w:t>
      </w:r>
    </w:p>
    <w:p w14:paraId="37FE1B09" w14:textId="77777777" w:rsidR="007F76D3" w:rsidRPr="00DF76E7" w:rsidRDefault="007F76D3" w:rsidP="007F76D3">
      <w:pPr>
        <w:ind w:firstLine="0"/>
        <w:rPr>
          <w:lang w:val="en-US"/>
        </w:rPr>
      </w:pPr>
    </w:p>
    <w:p w14:paraId="2A5FE99C"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14:paraId="3C91C822"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ataMap.put</w:t>
      </w:r>
      <w:proofErr w:type="spellEnd"/>
      <w:r w:rsidRPr="00DF76E7">
        <w:rPr>
          <w:lang w:val="en-US"/>
        </w:rPr>
        <w:t>(</w:t>
      </w:r>
      <w:proofErr w:type="gramEnd"/>
      <w:r w:rsidRPr="00DF76E7">
        <w:rPr>
          <w:lang w:val="en-US"/>
        </w:rPr>
        <w:t xml:space="preserve">OTHER_CLASS_NAME, </w:t>
      </w:r>
      <w:proofErr w:type="spellStart"/>
      <w:r w:rsidRPr="00DF76E7">
        <w:rPr>
          <w:lang w:val="en-US"/>
        </w:rPr>
        <w:t>dataRow</w:t>
      </w:r>
      <w:proofErr w:type="spellEnd"/>
      <w:r w:rsidRPr="00DF76E7">
        <w:rPr>
          <w:lang w:val="en-US"/>
        </w:rPr>
        <w:t>);</w:t>
      </w:r>
    </w:p>
    <w:p w14:paraId="3FB79E9D" w14:textId="77777777" w:rsidR="007F76D3" w:rsidRPr="00DF76E7" w:rsidRDefault="007F76D3" w:rsidP="007F76D3">
      <w:pPr>
        <w:ind w:firstLine="0"/>
        <w:rPr>
          <w:lang w:val="en-US"/>
        </w:rPr>
      </w:pPr>
    </w:p>
    <w:p w14:paraId="024CB3D9"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14:paraId="539C31E5" w14:textId="77777777"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ВРЕМЯ ИНИЦИАЛИЗАЦИИ (classify):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14:paraId="2A330286" w14:textId="77777777" w:rsidR="007F76D3" w:rsidRPr="00DF76E7" w:rsidRDefault="007F76D3" w:rsidP="007F76D3">
      <w:pPr>
        <w:ind w:firstLine="0"/>
        <w:rPr>
          <w:lang w:val="en-US"/>
        </w:rPr>
      </w:pPr>
      <w:r w:rsidRPr="00DF76E7">
        <w:rPr>
          <w:lang w:val="en-US"/>
        </w:rPr>
        <w:t xml:space="preserve">    }</w:t>
      </w:r>
    </w:p>
    <w:p w14:paraId="01F4A17B" w14:textId="77777777" w:rsidR="007F76D3" w:rsidRPr="00DF76E7" w:rsidRDefault="007F76D3" w:rsidP="007F76D3">
      <w:pPr>
        <w:ind w:firstLine="0"/>
        <w:rPr>
          <w:lang w:val="en-US"/>
        </w:rPr>
      </w:pPr>
    </w:p>
    <w:p w14:paraId="20E39426" w14:textId="77777777" w:rsidR="007F76D3" w:rsidRPr="00DF76E7" w:rsidRDefault="007F76D3" w:rsidP="007F76D3">
      <w:pPr>
        <w:ind w:firstLine="0"/>
        <w:rPr>
          <w:lang w:val="en-US"/>
        </w:rPr>
      </w:pPr>
      <w:r w:rsidRPr="00DF76E7">
        <w:rPr>
          <w:lang w:val="en-US"/>
        </w:rPr>
        <w:t xml:space="preserve">    public static List&lt;Class&gt; </w:t>
      </w:r>
      <w:proofErr w:type="spellStart"/>
      <w:proofErr w:type="gramStart"/>
      <w:r w:rsidRPr="00DF76E7">
        <w:rPr>
          <w:lang w:val="en-US"/>
        </w:rPr>
        <w:t>parseClasses</w:t>
      </w:r>
      <w:proofErr w:type="spellEnd"/>
      <w:r w:rsidRPr="00DF76E7">
        <w:rPr>
          <w:lang w:val="en-US"/>
        </w:rPr>
        <w:t>(</w:t>
      </w:r>
      <w:proofErr w:type="gramEnd"/>
      <w:r w:rsidRPr="00DF76E7">
        <w:rPr>
          <w:lang w:val="en-US"/>
        </w:rPr>
        <w:t xml:space="preserve">File </w:t>
      </w:r>
      <w:proofErr w:type="spellStart"/>
      <w:r w:rsidRPr="00DF76E7">
        <w:rPr>
          <w:lang w:val="en-US"/>
        </w:rPr>
        <w:t>classesFile</w:t>
      </w:r>
      <w:proofErr w:type="spellEnd"/>
      <w:r w:rsidRPr="00DF76E7">
        <w:rPr>
          <w:lang w:val="en-US"/>
        </w:rPr>
        <w:t xml:space="preserve">) throws </w:t>
      </w:r>
      <w:proofErr w:type="spellStart"/>
      <w:r w:rsidRPr="00DF76E7">
        <w:rPr>
          <w:lang w:val="en-US"/>
        </w:rPr>
        <w:t>IOException</w:t>
      </w:r>
      <w:proofErr w:type="spellEnd"/>
      <w:r w:rsidRPr="00DF76E7">
        <w:rPr>
          <w:lang w:val="en-US"/>
        </w:rPr>
        <w:t xml:space="preserve"> {</w:t>
      </w:r>
    </w:p>
    <w:p w14:paraId="55B72C94" w14:textId="77777777" w:rsidR="007F76D3" w:rsidRPr="00DF76E7" w:rsidRDefault="007F76D3" w:rsidP="007F76D3">
      <w:pPr>
        <w:ind w:firstLine="0"/>
        <w:rPr>
          <w:lang w:val="en-US"/>
        </w:rPr>
      </w:pPr>
      <w:r w:rsidRPr="00DF76E7">
        <w:rPr>
          <w:lang w:val="en-US"/>
        </w:rPr>
        <w:t xml:space="preserve">        String json = </w:t>
      </w:r>
      <w:proofErr w:type="spellStart"/>
      <w:r w:rsidRPr="00DF76E7">
        <w:rPr>
          <w:lang w:val="en-US"/>
        </w:rPr>
        <w:t>FileUtils.readFileToString</w:t>
      </w:r>
      <w:proofErr w:type="spellEnd"/>
      <w:r w:rsidRPr="00DF76E7">
        <w:rPr>
          <w:lang w:val="en-US"/>
        </w:rPr>
        <w:t>(</w:t>
      </w:r>
      <w:proofErr w:type="spellStart"/>
      <w:r w:rsidRPr="00DF76E7">
        <w:rPr>
          <w:lang w:val="en-US"/>
        </w:rPr>
        <w:t>classesFile</w:t>
      </w:r>
      <w:proofErr w:type="spellEnd"/>
      <w:r w:rsidRPr="00DF76E7">
        <w:rPr>
          <w:lang w:val="en-US"/>
        </w:rPr>
        <w:t xml:space="preserve">, </w:t>
      </w:r>
      <w:proofErr w:type="spellStart"/>
      <w:r w:rsidRPr="00DF76E7">
        <w:rPr>
          <w:lang w:val="en-US"/>
        </w:rPr>
        <w:t>Charset.defaultCharset</w:t>
      </w:r>
      <w:proofErr w:type="spellEnd"/>
      <w:r w:rsidRPr="00DF76E7">
        <w:rPr>
          <w:lang w:val="en-US"/>
        </w:rPr>
        <w:t>());</w:t>
      </w:r>
    </w:p>
    <w:p w14:paraId="6F361223" w14:textId="77777777"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Application.gson.fromJson</w:t>
      </w:r>
      <w:proofErr w:type="spellEnd"/>
      <w:proofErr w:type="gramEnd"/>
      <w:r w:rsidRPr="00DF76E7">
        <w:rPr>
          <w:lang w:val="en-US"/>
        </w:rPr>
        <w:t xml:space="preserve">(json, new </w:t>
      </w:r>
      <w:proofErr w:type="spellStart"/>
      <w:r w:rsidRPr="00DF76E7">
        <w:rPr>
          <w:lang w:val="en-US"/>
        </w:rPr>
        <w:t>TypeToken</w:t>
      </w:r>
      <w:proofErr w:type="spellEnd"/>
      <w:r w:rsidRPr="00DF76E7">
        <w:rPr>
          <w:lang w:val="en-US"/>
        </w:rPr>
        <w:t>&lt;List&lt;Class&gt;&gt;() {</w:t>
      </w:r>
    </w:p>
    <w:p w14:paraId="0862C9E5"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ype</w:t>
      </w:r>
      <w:proofErr w:type="spellEnd"/>
      <w:proofErr w:type="gramEnd"/>
      <w:r w:rsidRPr="00DF76E7">
        <w:rPr>
          <w:lang w:val="en-US"/>
        </w:rPr>
        <w:t>());</w:t>
      </w:r>
    </w:p>
    <w:p w14:paraId="50E80F5C" w14:textId="77777777" w:rsidR="007F76D3" w:rsidRPr="00DF76E7" w:rsidRDefault="007F76D3" w:rsidP="007F76D3">
      <w:pPr>
        <w:ind w:firstLine="0"/>
        <w:rPr>
          <w:lang w:val="en-US"/>
        </w:rPr>
      </w:pPr>
      <w:r w:rsidRPr="00DF76E7">
        <w:rPr>
          <w:lang w:val="en-US"/>
        </w:rPr>
        <w:t xml:space="preserve">    }</w:t>
      </w:r>
    </w:p>
    <w:p w14:paraId="71A22CF6" w14:textId="77777777" w:rsidR="007F76D3" w:rsidRPr="00DF76E7" w:rsidRDefault="007F76D3" w:rsidP="007F76D3">
      <w:pPr>
        <w:ind w:firstLine="0"/>
        <w:rPr>
          <w:lang w:val="en-US"/>
        </w:rPr>
      </w:pPr>
    </w:p>
    <w:p w14:paraId="75A3D2D3" w14:textId="77777777" w:rsidR="007F76D3" w:rsidRPr="00DF76E7" w:rsidRDefault="007F76D3" w:rsidP="007F76D3">
      <w:pPr>
        <w:ind w:firstLine="0"/>
        <w:rPr>
          <w:lang w:val="en-US"/>
        </w:rPr>
      </w:pPr>
      <w:r w:rsidRPr="00DF76E7">
        <w:rPr>
          <w:lang w:val="en-US"/>
        </w:rPr>
        <w:t xml:space="preserve">    public Map&lt;String, List&lt;String&gt;&gt; </w:t>
      </w:r>
      <w:proofErr w:type="gramStart"/>
      <w:r w:rsidRPr="00DF76E7">
        <w:rPr>
          <w:lang w:val="en-US"/>
        </w:rPr>
        <w:t>run(</w:t>
      </w:r>
      <w:proofErr w:type="gramEnd"/>
      <w:r w:rsidRPr="00DF76E7">
        <w:rPr>
          <w:lang w:val="en-US"/>
        </w:rPr>
        <w:t xml:space="preserve">File[] path) throws </w:t>
      </w:r>
      <w:proofErr w:type="spellStart"/>
      <w:r w:rsidRPr="00DF76E7">
        <w:rPr>
          <w:lang w:val="en-US"/>
        </w:rPr>
        <w:t>IOException</w:t>
      </w:r>
      <w:proofErr w:type="spellEnd"/>
      <w:r w:rsidRPr="00DF76E7">
        <w:rPr>
          <w:lang w:val="en-US"/>
        </w:rPr>
        <w:t xml:space="preserve"> {</w:t>
      </w:r>
    </w:p>
    <w:p w14:paraId="28DBD36D"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14:paraId="144AD04C" w14:textId="77777777" w:rsidR="007F76D3" w:rsidRPr="00DF76E7" w:rsidRDefault="007F76D3" w:rsidP="007F76D3">
      <w:pPr>
        <w:ind w:firstLine="0"/>
        <w:rPr>
          <w:lang w:val="en-US"/>
        </w:rPr>
      </w:pPr>
    </w:p>
    <w:p w14:paraId="1525A2F8" w14:textId="77777777" w:rsidR="007F76D3" w:rsidRPr="00DF76E7" w:rsidRDefault="007F76D3" w:rsidP="007F76D3">
      <w:pPr>
        <w:ind w:firstLine="0"/>
        <w:rPr>
          <w:lang w:val="en-US"/>
        </w:rPr>
      </w:pPr>
      <w:r w:rsidRPr="00DF76E7">
        <w:rPr>
          <w:lang w:val="en-US"/>
        </w:rPr>
        <w:t xml:space="preserve">        List&lt;File&gt; </w:t>
      </w:r>
      <w:proofErr w:type="spellStart"/>
      <w:r w:rsidRPr="00DF76E7">
        <w:rPr>
          <w:lang w:val="en-US"/>
        </w:rPr>
        <w:t>rawFiles</w:t>
      </w:r>
      <w:proofErr w:type="spellEnd"/>
      <w:r w:rsidRPr="00DF76E7">
        <w:rPr>
          <w:lang w:val="en-US"/>
        </w:rPr>
        <w:t xml:space="preserve"> = </w:t>
      </w:r>
      <w:proofErr w:type="spellStart"/>
      <w:r w:rsidRPr="00DF76E7">
        <w:rPr>
          <w:lang w:val="en-US"/>
        </w:rPr>
        <w:t>Arrays.stream</w:t>
      </w:r>
      <w:proofErr w:type="spellEnd"/>
      <w:r w:rsidRPr="00DF76E7">
        <w:rPr>
          <w:lang w:val="en-US"/>
        </w:rPr>
        <w:t>(path</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14:paraId="5FE9AFC6" w14:textId="77777777" w:rsidR="007F76D3" w:rsidRPr="00DF76E7" w:rsidRDefault="007F76D3" w:rsidP="007F76D3">
      <w:pPr>
        <w:ind w:firstLine="0"/>
        <w:rPr>
          <w:lang w:val="en-US"/>
        </w:rPr>
      </w:pPr>
    </w:p>
    <w:p w14:paraId="23093B2A"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addFilesToMatrix</w:t>
      </w:r>
      <w:proofErr w:type="spellEnd"/>
      <w:r w:rsidRPr="00DF76E7">
        <w:rPr>
          <w:lang w:val="en-US"/>
        </w:rPr>
        <w:t>(</w:t>
      </w:r>
      <w:proofErr w:type="spellStart"/>
      <w:r w:rsidRPr="00DF76E7">
        <w:rPr>
          <w:lang w:val="en-US"/>
        </w:rPr>
        <w:t>rawFiles</w:t>
      </w:r>
      <w:proofErr w:type="spellEnd"/>
      <w:r w:rsidRPr="00DF76E7">
        <w:rPr>
          <w:lang w:val="en-US"/>
        </w:rPr>
        <w:t>);</w:t>
      </w:r>
    </w:p>
    <w:p w14:paraId="342F73E1" w14:textId="77777777" w:rsidR="007F76D3" w:rsidRPr="00DF76E7" w:rsidRDefault="007F76D3" w:rsidP="007F76D3">
      <w:pPr>
        <w:ind w:firstLine="0"/>
        <w:rPr>
          <w:lang w:val="en-US"/>
        </w:rPr>
      </w:pPr>
    </w:p>
    <w:p w14:paraId="1B7D4C5E"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14:paraId="30E76C85" w14:textId="77777777" w:rsidR="007F76D3" w:rsidRPr="00DF76E7" w:rsidRDefault="007F76D3" w:rsidP="007F76D3">
      <w:pPr>
        <w:ind w:firstLine="0"/>
        <w:rPr>
          <w:lang w:val="en-US"/>
        </w:rPr>
      </w:pPr>
    </w:p>
    <w:p w14:paraId="393AF0E6" w14:textId="77777777" w:rsidR="007F76D3" w:rsidRPr="00DF76E7" w:rsidRDefault="007F76D3" w:rsidP="007F76D3">
      <w:pPr>
        <w:ind w:firstLine="0"/>
        <w:rPr>
          <w:lang w:val="en-US"/>
        </w:rPr>
      </w:pPr>
      <w:r w:rsidRPr="00DF76E7">
        <w:rPr>
          <w:lang w:val="en-US"/>
        </w:rPr>
        <w:t xml:space="preserve">        Map&lt;String, List&lt;String&gt;&gt; result = new </w:t>
      </w:r>
      <w:proofErr w:type="spellStart"/>
      <w:r w:rsidRPr="00DF76E7">
        <w:rPr>
          <w:lang w:val="en-US"/>
        </w:rPr>
        <w:t>TreeMap</w:t>
      </w:r>
      <w:proofErr w:type="spellEnd"/>
      <w:r w:rsidRPr="00DF76E7">
        <w:rPr>
          <w:lang w:val="en-US"/>
        </w:rPr>
        <w:t>&lt;</w:t>
      </w:r>
      <w:proofErr w:type="gramStart"/>
      <w:r w:rsidRPr="00DF76E7">
        <w:rPr>
          <w:lang w:val="en-US"/>
        </w:rPr>
        <w:t>&gt;(</w:t>
      </w:r>
      <w:proofErr w:type="gramEnd"/>
      <w:r w:rsidRPr="00DF76E7">
        <w:rPr>
          <w:lang w:val="en-US"/>
        </w:rPr>
        <w:t>);</w:t>
      </w:r>
    </w:p>
    <w:p w14:paraId="25388571" w14:textId="77777777" w:rsidR="007F76D3" w:rsidRPr="00DF76E7" w:rsidRDefault="007F76D3" w:rsidP="007F76D3">
      <w:pPr>
        <w:ind w:firstLine="0"/>
        <w:rPr>
          <w:lang w:val="en-US"/>
        </w:rPr>
      </w:pPr>
      <w:r w:rsidRPr="00DF76E7">
        <w:rPr>
          <w:lang w:val="en-US"/>
        </w:rPr>
        <w:t xml:space="preserve">        List&lt;String&gt; </w:t>
      </w:r>
      <w:proofErr w:type="spellStart"/>
      <w:r w:rsidRPr="00DF76E7">
        <w:rPr>
          <w:lang w:val="en-US"/>
        </w:rPr>
        <w:t>otherFiles</w:t>
      </w:r>
      <w:proofErr w:type="spellEnd"/>
      <w:r w:rsidRPr="00DF76E7">
        <w:rPr>
          <w:lang w:val="en-US"/>
        </w:rPr>
        <w:t xml:space="preserve">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14:paraId="04640A62"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skip(CLASSES_END).</w:t>
      </w:r>
      <w:proofErr w:type="spellStart"/>
      <w:r w:rsidRPr="00DF76E7">
        <w:rPr>
          <w:lang w:val="en-US"/>
        </w:rPr>
        <w:t>forEach</w:t>
      </w:r>
      <w:proofErr w:type="spellEnd"/>
      <w:r w:rsidRPr="00DF76E7">
        <w:rPr>
          <w:lang w:val="en-US"/>
        </w:rPr>
        <w:t>(</w:t>
      </w:r>
      <w:proofErr w:type="spellStart"/>
      <w:r w:rsidRPr="00DF76E7">
        <w:rPr>
          <w:lang w:val="en-US"/>
        </w:rPr>
        <w:t>fileRow</w:t>
      </w:r>
      <w:proofErr w:type="spellEnd"/>
      <w:r w:rsidRPr="00DF76E7">
        <w:rPr>
          <w:lang w:val="en-US"/>
        </w:rPr>
        <w:t xml:space="preserve"> -&gt; {</w:t>
      </w:r>
    </w:p>
    <w:p w14:paraId="0CEF0C46"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class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14:paraId="49B69586"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Double&gt; </w:t>
      </w:r>
      <w:proofErr w:type="spellStart"/>
      <w:r w:rsidRPr="00DF76E7">
        <w:rPr>
          <w:lang w:val="en-US"/>
        </w:rPr>
        <w:t>dist</w:t>
      </w:r>
      <w:proofErr w:type="spellEnd"/>
      <w:r w:rsidRPr="00DF76E7">
        <w:rPr>
          <w:lang w:val="en-US"/>
        </w:rPr>
        <w:t xml:space="preserve"> = new </w:t>
      </w:r>
      <w:proofErr w:type="spellStart"/>
      <w:r w:rsidRPr="00DF76E7">
        <w:rPr>
          <w:lang w:val="en-US"/>
        </w:rPr>
        <w:t>AtomicReference</w:t>
      </w:r>
      <w:proofErr w:type="spellEnd"/>
      <w:r w:rsidRPr="00DF76E7">
        <w:rPr>
          <w:lang w:val="en-US"/>
        </w:rPr>
        <w:t>&lt;&gt;((double) 0);</w:t>
      </w:r>
    </w:p>
    <w:p w14:paraId="7C930314"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file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14:paraId="2EEA0875" w14:textId="77777777" w:rsidR="007F76D3" w:rsidRPr="00DF76E7" w:rsidRDefault="007F76D3" w:rsidP="007F76D3">
      <w:pPr>
        <w:ind w:firstLine="0"/>
        <w:rPr>
          <w:lang w:val="en-US"/>
        </w:rPr>
      </w:pPr>
    </w:p>
    <w:p w14:paraId="63534373"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limit(CLASSES_END).</w:t>
      </w:r>
      <w:proofErr w:type="spellStart"/>
      <w:r w:rsidRPr="00DF76E7">
        <w:rPr>
          <w:lang w:val="en-US"/>
        </w:rPr>
        <w:t>forEach</w:t>
      </w:r>
      <w:proofErr w:type="spellEnd"/>
      <w:r w:rsidRPr="00DF76E7">
        <w:rPr>
          <w:lang w:val="en-US"/>
        </w:rPr>
        <w:t>(</w:t>
      </w:r>
      <w:proofErr w:type="spellStart"/>
      <w:r w:rsidRPr="00DF76E7">
        <w:rPr>
          <w:lang w:val="en-US"/>
        </w:rPr>
        <w:t>classRow</w:t>
      </w:r>
      <w:proofErr w:type="spellEnd"/>
      <w:r w:rsidRPr="00DF76E7">
        <w:rPr>
          <w:lang w:val="en-US"/>
        </w:rPr>
        <w:t xml:space="preserve"> -&gt; {</w:t>
      </w:r>
    </w:p>
    <w:p w14:paraId="0C4F6F8B" w14:textId="77777777" w:rsidR="007F76D3" w:rsidRPr="00DF76E7" w:rsidRDefault="007F76D3" w:rsidP="007F76D3">
      <w:pPr>
        <w:ind w:firstLine="0"/>
        <w:rPr>
          <w:lang w:val="en-US"/>
        </w:rPr>
      </w:pPr>
      <w:r w:rsidRPr="00DF76E7">
        <w:rPr>
          <w:lang w:val="en-US"/>
        </w:rPr>
        <w:t xml:space="preserve">                double d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fileRow.getValue</w:t>
      </w:r>
      <w:proofErr w:type="spellEnd"/>
      <w:r w:rsidRPr="00DF76E7">
        <w:rPr>
          <w:lang w:val="en-US"/>
        </w:rPr>
        <w:t xml:space="preserve">(), </w:t>
      </w:r>
      <w:proofErr w:type="spellStart"/>
      <w:r w:rsidRPr="00DF76E7">
        <w:rPr>
          <w:lang w:val="en-US"/>
        </w:rPr>
        <w:t>classRow.getValue</w:t>
      </w:r>
      <w:proofErr w:type="spellEnd"/>
      <w:r w:rsidRPr="00DF76E7">
        <w:rPr>
          <w:lang w:val="en-US"/>
        </w:rPr>
        <w:t>());</w:t>
      </w:r>
    </w:p>
    <w:p w14:paraId="5E76D606" w14:textId="77777777" w:rsidR="007F76D3" w:rsidRPr="00DF76E7" w:rsidRDefault="007F76D3" w:rsidP="007F76D3">
      <w:pPr>
        <w:ind w:firstLine="0"/>
        <w:rPr>
          <w:lang w:val="en-US"/>
        </w:rPr>
      </w:pPr>
      <w:r w:rsidRPr="00DF76E7">
        <w:rPr>
          <w:lang w:val="en-US"/>
        </w:rPr>
        <w:t xml:space="preserve">                if (d &gt; </w:t>
      </w:r>
      <w:proofErr w:type="spellStart"/>
      <w:proofErr w:type="gramStart"/>
      <w:r w:rsidRPr="00DF76E7">
        <w:rPr>
          <w:lang w:val="en-US"/>
        </w:rPr>
        <w:t>dist.get</w:t>
      </w:r>
      <w:proofErr w:type="spellEnd"/>
      <w:r w:rsidRPr="00DF76E7">
        <w:rPr>
          <w:lang w:val="en-US"/>
        </w:rPr>
        <w:t>(</w:t>
      </w:r>
      <w:proofErr w:type="gramEnd"/>
      <w:r w:rsidRPr="00DF76E7">
        <w:rPr>
          <w:lang w:val="en-US"/>
        </w:rPr>
        <w:t>)) {</w:t>
      </w:r>
    </w:p>
    <w:p w14:paraId="0FFD9CAB"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assName.set</w:t>
      </w:r>
      <w:proofErr w:type="spellEnd"/>
      <w:r w:rsidRPr="00DF76E7">
        <w:rPr>
          <w:lang w:val="en-US"/>
        </w:rPr>
        <w:t>(</w:t>
      </w:r>
      <w:proofErr w:type="spellStart"/>
      <w:proofErr w:type="gramEnd"/>
      <w:r w:rsidRPr="00DF76E7">
        <w:rPr>
          <w:lang w:val="en-US"/>
        </w:rPr>
        <w:t>classRow.getKey</w:t>
      </w:r>
      <w:proofErr w:type="spellEnd"/>
      <w:r w:rsidRPr="00DF76E7">
        <w:rPr>
          <w:lang w:val="en-US"/>
        </w:rPr>
        <w:t>());</w:t>
      </w:r>
    </w:p>
    <w:p w14:paraId="0F700299" w14:textId="77777777"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dist.set</w:t>
      </w:r>
      <w:proofErr w:type="spellEnd"/>
      <w:r w:rsidRPr="00DF76E7">
        <w:rPr>
          <w:lang w:val="en-US"/>
        </w:rPr>
        <w:t>(d);</w:t>
      </w:r>
    </w:p>
    <w:p w14:paraId="57205D14"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fileName.set</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14:paraId="0F9FBCA2" w14:textId="77777777" w:rsidR="007F76D3" w:rsidRPr="00DF76E7" w:rsidRDefault="007F76D3" w:rsidP="007F76D3">
      <w:pPr>
        <w:ind w:firstLine="0"/>
        <w:rPr>
          <w:lang w:val="en-US"/>
        </w:rPr>
      </w:pPr>
      <w:r w:rsidRPr="00DF76E7">
        <w:rPr>
          <w:lang w:val="en-US"/>
        </w:rPr>
        <w:t xml:space="preserve">                }</w:t>
      </w:r>
    </w:p>
    <w:p w14:paraId="7E1449B2" w14:textId="77777777" w:rsidR="007F76D3" w:rsidRPr="00DF76E7" w:rsidRDefault="007F76D3" w:rsidP="007F76D3">
      <w:pPr>
        <w:ind w:firstLine="0"/>
        <w:rPr>
          <w:lang w:val="en-US"/>
        </w:rPr>
      </w:pPr>
      <w:r w:rsidRPr="00DF76E7">
        <w:rPr>
          <w:lang w:val="en-US"/>
        </w:rPr>
        <w:t xml:space="preserve">            });</w:t>
      </w:r>
    </w:p>
    <w:p w14:paraId="6B5C305E" w14:textId="77777777" w:rsidR="007F76D3" w:rsidRPr="00DF76E7" w:rsidRDefault="007F76D3" w:rsidP="007F76D3">
      <w:pPr>
        <w:ind w:firstLine="0"/>
        <w:rPr>
          <w:lang w:val="en-US"/>
        </w:rPr>
      </w:pPr>
    </w:p>
    <w:p w14:paraId="4AB865FB" w14:textId="77777777"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dist.get</w:t>
      </w:r>
      <w:proofErr w:type="spellEnd"/>
      <w:r w:rsidRPr="00DF76E7">
        <w:rPr>
          <w:lang w:val="en-US"/>
        </w:rPr>
        <w:t>(</w:t>
      </w:r>
      <w:proofErr w:type="gramEnd"/>
      <w:r w:rsidRPr="00DF76E7">
        <w:rPr>
          <w:lang w:val="en-US"/>
        </w:rPr>
        <w:t>) == 0) {</w:t>
      </w:r>
    </w:p>
    <w:p w14:paraId="1F2D345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otherFiles.add</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14:paraId="243CAAA5" w14:textId="77777777" w:rsidR="007F76D3" w:rsidRPr="00DF76E7" w:rsidRDefault="007F76D3" w:rsidP="007F76D3">
      <w:pPr>
        <w:ind w:firstLine="0"/>
        <w:rPr>
          <w:lang w:val="en-US"/>
        </w:rPr>
      </w:pPr>
      <w:r w:rsidRPr="00DF76E7">
        <w:rPr>
          <w:lang w:val="en-US"/>
        </w:rPr>
        <w:t xml:space="preserve">            } else {</w:t>
      </w:r>
    </w:p>
    <w:p w14:paraId="466B3DA7" w14:textId="77777777" w:rsidR="007F76D3" w:rsidRPr="00DF76E7" w:rsidRDefault="007F76D3" w:rsidP="007F76D3">
      <w:pPr>
        <w:ind w:firstLine="0"/>
        <w:rPr>
          <w:lang w:val="en-US"/>
        </w:rPr>
      </w:pPr>
      <w:r w:rsidRPr="00DF76E7">
        <w:rPr>
          <w:lang w:val="en-US"/>
        </w:rPr>
        <w:t xml:space="preserve">                String </w:t>
      </w:r>
      <w:proofErr w:type="spellStart"/>
      <w:r w:rsidRPr="00DF76E7">
        <w:rPr>
          <w:lang w:val="en-US"/>
        </w:rPr>
        <w:t>cName</w:t>
      </w:r>
      <w:proofErr w:type="spellEnd"/>
      <w:r w:rsidRPr="00DF76E7">
        <w:rPr>
          <w:lang w:val="en-US"/>
        </w:rPr>
        <w:t xml:space="preserve"> = </w:t>
      </w:r>
      <w:proofErr w:type="spellStart"/>
      <w:proofErr w:type="gramStart"/>
      <w:r w:rsidRPr="00DF76E7">
        <w:rPr>
          <w:lang w:val="en-US"/>
        </w:rPr>
        <w:t>className.get</w:t>
      </w:r>
      <w:proofErr w:type="spellEnd"/>
      <w:r w:rsidRPr="00DF76E7">
        <w:rPr>
          <w:lang w:val="en-US"/>
        </w:rPr>
        <w:t>(</w:t>
      </w:r>
      <w:proofErr w:type="gramEnd"/>
      <w:r w:rsidRPr="00DF76E7">
        <w:rPr>
          <w:lang w:val="en-US"/>
        </w:rPr>
        <w:t>);</w:t>
      </w:r>
    </w:p>
    <w:p w14:paraId="1B2914F9" w14:textId="77777777"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result</w:t>
      </w:r>
      <w:proofErr w:type="gramEnd"/>
      <w:r w:rsidRPr="00DF76E7">
        <w:rPr>
          <w:lang w:val="en-US"/>
        </w:rPr>
        <w:t>.containsKey</w:t>
      </w:r>
      <w:proofErr w:type="spellEnd"/>
      <w:r w:rsidRPr="00DF76E7">
        <w:rPr>
          <w:lang w:val="en-US"/>
        </w:rPr>
        <w:t>(</w:t>
      </w:r>
      <w:proofErr w:type="spellStart"/>
      <w:r w:rsidRPr="00DF76E7">
        <w:rPr>
          <w:lang w:val="en-US"/>
        </w:rPr>
        <w:t>cName</w:t>
      </w:r>
      <w:proofErr w:type="spellEnd"/>
      <w:r w:rsidRPr="00DF76E7">
        <w:rPr>
          <w:lang w:val="en-US"/>
        </w:rPr>
        <w:t>))</w:t>
      </w:r>
    </w:p>
    <w:p w14:paraId="12165E1D"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spellStart"/>
      <w:proofErr w:type="gramEnd"/>
      <w:r w:rsidRPr="00DF76E7">
        <w:rPr>
          <w:lang w:val="en-US"/>
        </w:rPr>
        <w:t>cName</w:t>
      </w:r>
      <w:proofErr w:type="spellEnd"/>
      <w:r w:rsidRPr="00DF76E7">
        <w:rPr>
          <w:lang w:val="en-US"/>
        </w:rPr>
        <w:t xml:space="preserve">, new </w:t>
      </w:r>
      <w:proofErr w:type="spellStart"/>
      <w:r w:rsidRPr="00DF76E7">
        <w:rPr>
          <w:lang w:val="en-US"/>
        </w:rPr>
        <w:t>ArrayList</w:t>
      </w:r>
      <w:proofErr w:type="spellEnd"/>
      <w:r w:rsidRPr="00DF76E7">
        <w:rPr>
          <w:lang w:val="en-US"/>
        </w:rPr>
        <w:t>&lt;String&gt;() {{</w:t>
      </w:r>
    </w:p>
    <w:p w14:paraId="7F254736" w14:textId="77777777" w:rsidR="007F76D3" w:rsidRPr="00DF76E7" w:rsidRDefault="007F76D3" w:rsidP="007F76D3">
      <w:pPr>
        <w:ind w:firstLine="0"/>
        <w:rPr>
          <w:lang w:val="en-US"/>
        </w:rPr>
      </w:pPr>
      <w:r w:rsidRPr="00DF76E7">
        <w:rPr>
          <w:lang w:val="en-US"/>
        </w:rPr>
        <w:t xml:space="preserve">                        add(</w:t>
      </w:r>
      <w:proofErr w:type="spellStart"/>
      <w:proofErr w:type="gramStart"/>
      <w:r w:rsidRPr="00DF76E7">
        <w:rPr>
          <w:lang w:val="en-US"/>
        </w:rPr>
        <w:t>fileName.get</w:t>
      </w:r>
      <w:proofErr w:type="spellEnd"/>
      <w:r w:rsidRPr="00DF76E7">
        <w:rPr>
          <w:lang w:val="en-US"/>
        </w:rPr>
        <w:t>(</w:t>
      </w:r>
      <w:proofErr w:type="gramEnd"/>
      <w:r w:rsidRPr="00DF76E7">
        <w:rPr>
          <w:lang w:val="en-US"/>
        </w:rPr>
        <w:t>));</w:t>
      </w:r>
    </w:p>
    <w:p w14:paraId="5429EA29" w14:textId="77777777" w:rsidR="007F76D3" w:rsidRPr="00DF76E7" w:rsidRDefault="007F76D3" w:rsidP="007F76D3">
      <w:pPr>
        <w:ind w:firstLine="0"/>
        <w:rPr>
          <w:lang w:val="en-US"/>
        </w:rPr>
      </w:pPr>
      <w:r w:rsidRPr="00DF76E7">
        <w:rPr>
          <w:lang w:val="en-US"/>
        </w:rPr>
        <w:t xml:space="preserve">                    }});</w:t>
      </w:r>
    </w:p>
    <w:p w14:paraId="6709175C" w14:textId="77777777" w:rsidR="007F76D3" w:rsidRPr="00DF76E7" w:rsidRDefault="007F76D3" w:rsidP="007F76D3">
      <w:pPr>
        <w:ind w:firstLine="0"/>
        <w:rPr>
          <w:lang w:val="en-US"/>
        </w:rPr>
      </w:pPr>
      <w:r w:rsidRPr="00DF76E7">
        <w:rPr>
          <w:lang w:val="en-US"/>
        </w:rPr>
        <w:t xml:space="preserve">                else</w:t>
      </w:r>
    </w:p>
    <w:p w14:paraId="62D216E9"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result.get</w:t>
      </w:r>
      <w:proofErr w:type="spellEnd"/>
      <w:r w:rsidRPr="00DF76E7">
        <w:rPr>
          <w:lang w:val="en-US"/>
        </w:rPr>
        <w:t>(</w:t>
      </w:r>
      <w:proofErr w:type="spellStart"/>
      <w:r w:rsidRPr="00DF76E7">
        <w:rPr>
          <w:lang w:val="en-US"/>
        </w:rPr>
        <w:t>className.get</w:t>
      </w:r>
      <w:proofErr w:type="spellEnd"/>
      <w:r w:rsidRPr="00DF76E7">
        <w:rPr>
          <w:lang w:val="en-US"/>
        </w:rPr>
        <w:t>()</w:t>
      </w:r>
      <w:proofErr w:type="gramStart"/>
      <w:r w:rsidRPr="00DF76E7">
        <w:rPr>
          <w:lang w:val="en-US"/>
        </w:rPr>
        <w:t>).add</w:t>
      </w:r>
      <w:proofErr w:type="gramEnd"/>
      <w:r w:rsidRPr="00DF76E7">
        <w:rPr>
          <w:lang w:val="en-US"/>
        </w:rPr>
        <w:t>(</w:t>
      </w:r>
      <w:proofErr w:type="spellStart"/>
      <w:r w:rsidRPr="00DF76E7">
        <w:rPr>
          <w:lang w:val="en-US"/>
        </w:rPr>
        <w:t>fileName.get</w:t>
      </w:r>
      <w:proofErr w:type="spellEnd"/>
      <w:r w:rsidRPr="00DF76E7">
        <w:rPr>
          <w:lang w:val="en-US"/>
        </w:rPr>
        <w:t>());</w:t>
      </w:r>
    </w:p>
    <w:p w14:paraId="30C5D777" w14:textId="77777777" w:rsidR="007F76D3" w:rsidRPr="00DF76E7" w:rsidRDefault="007F76D3" w:rsidP="007F76D3">
      <w:pPr>
        <w:ind w:firstLine="0"/>
        <w:rPr>
          <w:lang w:val="en-US"/>
        </w:rPr>
      </w:pPr>
    </w:p>
    <w:p w14:paraId="30E7BC82" w14:textId="77777777" w:rsidR="007F76D3" w:rsidRPr="00DF76E7" w:rsidRDefault="007F76D3" w:rsidP="007F76D3">
      <w:pPr>
        <w:ind w:firstLine="0"/>
        <w:rPr>
          <w:lang w:val="en-US"/>
        </w:rPr>
      </w:pPr>
      <w:r w:rsidRPr="00DF76E7">
        <w:rPr>
          <w:lang w:val="en-US"/>
        </w:rPr>
        <w:t xml:space="preserve">            }</w:t>
      </w:r>
    </w:p>
    <w:p w14:paraId="45379D9E" w14:textId="77777777" w:rsidR="007F76D3" w:rsidRPr="00DF76E7" w:rsidRDefault="007F76D3" w:rsidP="007F76D3">
      <w:pPr>
        <w:ind w:firstLine="0"/>
        <w:rPr>
          <w:lang w:val="en-US"/>
        </w:rPr>
      </w:pPr>
      <w:r w:rsidRPr="00DF76E7">
        <w:rPr>
          <w:lang w:val="en-US"/>
        </w:rPr>
        <w:t xml:space="preserve">        });</w:t>
      </w:r>
    </w:p>
    <w:p w14:paraId="01A6A0CD" w14:textId="77777777" w:rsidR="007F76D3" w:rsidRPr="00DF76E7" w:rsidRDefault="007F76D3" w:rsidP="007F76D3">
      <w:pPr>
        <w:ind w:firstLine="0"/>
        <w:rPr>
          <w:lang w:val="en-US"/>
        </w:rPr>
      </w:pPr>
    </w:p>
    <w:p w14:paraId="7073894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gramEnd"/>
      <w:r w:rsidRPr="00DF76E7">
        <w:rPr>
          <w:lang w:val="en-US"/>
        </w:rPr>
        <w:t xml:space="preserve">OTHER_CLASS_NAME, </w:t>
      </w:r>
      <w:proofErr w:type="spellStart"/>
      <w:r w:rsidRPr="00DF76E7">
        <w:rPr>
          <w:lang w:val="en-US"/>
        </w:rPr>
        <w:t>otherFiles</w:t>
      </w:r>
      <w:proofErr w:type="spellEnd"/>
      <w:r w:rsidRPr="00DF76E7">
        <w:rPr>
          <w:lang w:val="en-US"/>
        </w:rPr>
        <w:t>);</w:t>
      </w:r>
    </w:p>
    <w:p w14:paraId="1B653F9C" w14:textId="77777777" w:rsidR="007F76D3" w:rsidRPr="00DF76E7" w:rsidRDefault="007F76D3" w:rsidP="007F76D3">
      <w:pPr>
        <w:ind w:firstLine="0"/>
        <w:rPr>
          <w:lang w:val="en-US"/>
        </w:rPr>
      </w:pPr>
    </w:p>
    <w:p w14:paraId="1645FD25"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160D3422" w14:textId="77777777"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rPr>
          <w:lang w:val="en-US"/>
        </w:rPr>
        <w:t>n</w:t>
      </w:r>
      <w:r w:rsidRPr="00DF76E7">
        <w:t>КЛАССИФИЦИРОВАННЫЕ</w:t>
      </w:r>
      <w:r w:rsidRPr="00570F9C">
        <w:t xml:space="preserve"> </w:t>
      </w:r>
      <w:r w:rsidRPr="00DF76E7">
        <w:t>ФАЙЛЫ</w:t>
      </w:r>
      <w:r w:rsidRPr="00570F9C">
        <w:t>:\</w:t>
      </w:r>
      <w:r w:rsidRPr="00DF76E7">
        <w:rPr>
          <w:lang w:val="en-US"/>
        </w:rPr>
        <w:t>n</w:t>
      </w:r>
      <w:r w:rsidRPr="00570F9C">
        <w:t>");</w:t>
      </w:r>
    </w:p>
    <w:p w14:paraId="1395BEF7" w14:textId="77777777" w:rsidR="007F76D3" w:rsidRPr="00DF76E7" w:rsidRDefault="007F76D3" w:rsidP="007F76D3">
      <w:pPr>
        <w:ind w:firstLine="0"/>
      </w:pPr>
      <w:r w:rsidRPr="00570F9C">
        <w:t xml:space="preserve">        </w:t>
      </w:r>
      <w:r w:rsidRPr="00DF76E7">
        <w:rPr>
          <w:lang w:val="en-US"/>
        </w:rPr>
        <w:t>else</w:t>
      </w:r>
    </w:p>
    <w:p w14:paraId="72CBCF90" w14:textId="77777777" w:rsidR="007F76D3" w:rsidRPr="00DF76E7" w:rsidRDefault="007F76D3" w:rsidP="007F76D3">
      <w:pPr>
        <w:ind w:firstLine="0"/>
      </w:pPr>
      <w:r w:rsidRPr="00DF76E7">
        <w:t xml:space="preserve">            </w:t>
      </w:r>
      <w:proofErr w:type="gramStart"/>
      <w:r w:rsidRPr="00DF76E7">
        <w:rPr>
          <w:lang w:val="en-US"/>
        </w:rPr>
        <w:t>builder</w:t>
      </w:r>
      <w:r w:rsidRPr="00DF76E7">
        <w:t>.</w:t>
      </w:r>
      <w:r w:rsidRPr="00DF76E7">
        <w:rPr>
          <w:lang w:val="en-US"/>
        </w:rPr>
        <w:t>append</w:t>
      </w:r>
      <w:proofErr w:type="gramEnd"/>
      <w:r w:rsidRPr="00DF76E7">
        <w:t>("КЛАССИФИЦИРОВАННЫЕ ФАЙЛЫ:\</w:t>
      </w:r>
      <w:r w:rsidRPr="00DF76E7">
        <w:rPr>
          <w:lang w:val="en-US"/>
        </w:rPr>
        <w:t>n</w:t>
      </w:r>
      <w:r w:rsidRPr="00DF76E7">
        <w:t>");</w:t>
      </w:r>
    </w:p>
    <w:p w14:paraId="0FE6AC3F" w14:textId="77777777" w:rsidR="007F76D3" w:rsidRPr="00DF76E7" w:rsidRDefault="007F76D3" w:rsidP="007F76D3">
      <w:pPr>
        <w:ind w:firstLine="0"/>
        <w:rPr>
          <w:lang w:val="en-US"/>
        </w:rPr>
      </w:pPr>
      <w:r w:rsidRPr="00DF76E7">
        <w:t xml:space="preserve">        </w:t>
      </w:r>
      <w:r w:rsidRPr="00DF76E7">
        <w:rPr>
          <w:lang w:val="en-US"/>
        </w:rPr>
        <w:t>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result.entrySet</w:t>
      </w:r>
      <w:proofErr w:type="spellEnd"/>
      <w:r w:rsidRPr="00DF76E7">
        <w:rPr>
          <w:lang w:val="en-US"/>
        </w:rPr>
        <w:t>()) {</w:t>
      </w:r>
    </w:p>
    <w:p w14:paraId="1F6A93C7"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ntry.getKey</w:t>
      </w:r>
      <w:proofErr w:type="spellEnd"/>
      <w:proofErr w:type="gramEnd"/>
      <w:r w:rsidRPr="00DF76E7">
        <w:rPr>
          <w:lang w:val="en-US"/>
        </w:rPr>
        <w:t xml:space="preserve">(), </w:t>
      </w:r>
      <w:proofErr w:type="spellStart"/>
      <w:r w:rsidRPr="00DF76E7">
        <w:rPr>
          <w:lang w:val="en-US"/>
        </w:rPr>
        <w:t>entry.getValue</w:t>
      </w:r>
      <w:proofErr w:type="spellEnd"/>
      <w:r w:rsidRPr="00DF76E7">
        <w:rPr>
          <w:lang w:val="en-US"/>
        </w:rPr>
        <w:t>());</w:t>
      </w:r>
    </w:p>
    <w:p w14:paraId="56B3F72F"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 - %s\n", </w:t>
      </w:r>
      <w:proofErr w:type="spellStart"/>
      <w:r w:rsidRPr="00DF76E7">
        <w:rPr>
          <w:lang w:val="en-US"/>
        </w:rPr>
        <w:t>entry.getKey</w:t>
      </w:r>
      <w:proofErr w:type="spellEnd"/>
      <w:r w:rsidRPr="00DF76E7">
        <w:rPr>
          <w:lang w:val="en-US"/>
        </w:rPr>
        <w:t xml:space="preserve">(), </w:t>
      </w:r>
      <w:proofErr w:type="spellStart"/>
      <w:r w:rsidRPr="00DF76E7">
        <w:rPr>
          <w:lang w:val="en-US"/>
        </w:rPr>
        <w:t>entry.getValue</w:t>
      </w:r>
      <w:proofErr w:type="spellEnd"/>
      <w:r w:rsidRPr="00DF76E7">
        <w:rPr>
          <w:lang w:val="en-US"/>
        </w:rPr>
        <w:t>()));</w:t>
      </w:r>
    </w:p>
    <w:p w14:paraId="511EA143" w14:textId="77777777" w:rsidR="007F76D3" w:rsidRPr="00DF76E7" w:rsidRDefault="007F76D3" w:rsidP="007F76D3">
      <w:pPr>
        <w:ind w:firstLine="0"/>
        <w:rPr>
          <w:lang w:val="en-US"/>
        </w:rPr>
      </w:pPr>
      <w:r w:rsidRPr="00DF76E7">
        <w:rPr>
          <w:lang w:val="en-US"/>
        </w:rPr>
        <w:t xml:space="preserve">        }</w:t>
      </w:r>
    </w:p>
    <w:p w14:paraId="1F1D635B" w14:textId="77777777" w:rsidR="007F76D3" w:rsidRPr="00DF76E7" w:rsidRDefault="007F76D3" w:rsidP="007F76D3">
      <w:pPr>
        <w:ind w:firstLine="0"/>
        <w:rPr>
          <w:lang w:val="en-US"/>
        </w:rPr>
      </w:pPr>
    </w:p>
    <w:p w14:paraId="45794FA2" w14:textId="77777777"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assification";</w:t>
      </w:r>
    </w:p>
    <w:p w14:paraId="59F0CED2"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path, result);</w:t>
      </w:r>
    </w:p>
    <w:p w14:paraId="063B2762" w14:textId="77777777" w:rsidR="007F76D3" w:rsidRPr="00DF76E7" w:rsidRDefault="007F76D3" w:rsidP="007F76D3">
      <w:pPr>
        <w:ind w:firstLine="0"/>
        <w:rPr>
          <w:lang w:val="en-US"/>
        </w:rPr>
      </w:pPr>
    </w:p>
    <w:p w14:paraId="26628CF5"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14:paraId="2DC648E1"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assify):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14:paraId="2AE6AA38"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14:paraId="6E1CEEF2"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ВРЕМЯ</w:t>
      </w:r>
      <w:proofErr w:type="spellEnd"/>
      <w:r w:rsidRPr="00DF76E7">
        <w:rPr>
          <w:lang w:val="en-US"/>
        </w:rPr>
        <w:t xml:space="preserve">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14:paraId="6707BA7D" w14:textId="77777777" w:rsidR="007F76D3" w:rsidRPr="00DF76E7" w:rsidRDefault="007F76D3" w:rsidP="007F76D3">
      <w:pPr>
        <w:ind w:firstLine="0"/>
        <w:rPr>
          <w:lang w:val="en-US"/>
        </w:rPr>
      </w:pPr>
    </w:p>
    <w:p w14:paraId="2E8A41ED" w14:textId="77777777" w:rsidR="007F76D3" w:rsidRPr="00DF76E7" w:rsidRDefault="007F76D3" w:rsidP="007F76D3">
      <w:pPr>
        <w:ind w:firstLine="0"/>
        <w:rPr>
          <w:lang w:val="en-US"/>
        </w:rPr>
      </w:pPr>
      <w:r w:rsidRPr="00DF76E7">
        <w:rPr>
          <w:lang w:val="en-US"/>
        </w:rPr>
        <w:t xml:space="preserve">        return result;</w:t>
      </w:r>
    </w:p>
    <w:p w14:paraId="090FE5E3" w14:textId="77777777" w:rsidR="007F76D3" w:rsidRPr="00DF76E7" w:rsidRDefault="007F76D3" w:rsidP="007F76D3">
      <w:pPr>
        <w:ind w:firstLine="0"/>
        <w:rPr>
          <w:lang w:val="en-US"/>
        </w:rPr>
      </w:pPr>
      <w:r w:rsidRPr="00DF76E7">
        <w:rPr>
          <w:lang w:val="en-US"/>
        </w:rPr>
        <w:t xml:space="preserve">    }</w:t>
      </w:r>
    </w:p>
    <w:p w14:paraId="41F2DF33" w14:textId="77777777" w:rsidR="007F76D3" w:rsidRPr="00DF76E7" w:rsidRDefault="007F76D3" w:rsidP="007F76D3">
      <w:pPr>
        <w:ind w:firstLine="0"/>
        <w:rPr>
          <w:lang w:val="en-US"/>
        </w:rPr>
      </w:pPr>
    </w:p>
    <w:p w14:paraId="1D69880A" w14:textId="77777777" w:rsidR="007F76D3" w:rsidRPr="00DF76E7" w:rsidRDefault="007F76D3" w:rsidP="007F76D3">
      <w:pPr>
        <w:ind w:firstLine="0"/>
        <w:rPr>
          <w:lang w:val="en-US"/>
        </w:rPr>
      </w:pPr>
      <w:r w:rsidRPr="00DF76E7">
        <w:rPr>
          <w:lang w:val="en-US"/>
        </w:rPr>
        <w:t xml:space="preserve">    private void </w:t>
      </w:r>
      <w:proofErr w:type="spellStart"/>
      <w:r w:rsidRPr="00DF76E7">
        <w:rPr>
          <w:lang w:val="en-US"/>
        </w:rPr>
        <w:t>addFilesToMatrix</w:t>
      </w:r>
      <w:proofErr w:type="spellEnd"/>
      <w:r w:rsidRPr="00DF76E7">
        <w:rPr>
          <w:lang w:val="en-US"/>
        </w:rPr>
        <w:t xml:space="preserve">(List&lt;File&gt; files) throws </w:t>
      </w:r>
      <w:proofErr w:type="spellStart"/>
      <w:r w:rsidRPr="00DF76E7">
        <w:rPr>
          <w:lang w:val="en-US"/>
        </w:rPr>
        <w:t>IOException</w:t>
      </w:r>
      <w:proofErr w:type="spellEnd"/>
      <w:r w:rsidRPr="00DF76E7">
        <w:rPr>
          <w:lang w:val="en-US"/>
        </w:rPr>
        <w:t xml:space="preserve"> {</w:t>
      </w:r>
    </w:p>
    <w:p w14:paraId="7494994F" w14:textId="77777777" w:rsidR="007F76D3" w:rsidRPr="00DF76E7" w:rsidRDefault="007F76D3" w:rsidP="007F76D3">
      <w:pPr>
        <w:ind w:firstLine="0"/>
        <w:rPr>
          <w:lang w:val="en-US"/>
        </w:rPr>
      </w:pPr>
      <w:r w:rsidRPr="00DF76E7">
        <w:rPr>
          <w:lang w:val="en-US"/>
        </w:rPr>
        <w:t xml:space="preserve">        for (File </w:t>
      </w:r>
      <w:proofErr w:type="gramStart"/>
      <w:r w:rsidRPr="00DF76E7">
        <w:rPr>
          <w:lang w:val="en-US"/>
        </w:rPr>
        <w:t>f :</w:t>
      </w:r>
      <w:proofErr w:type="gramEnd"/>
      <w:r w:rsidRPr="00DF76E7">
        <w:rPr>
          <w:lang w:val="en-US"/>
        </w:rPr>
        <w:t xml:space="preserve"> files) {</w:t>
      </w:r>
    </w:p>
    <w:p w14:paraId="03CA55F4" w14:textId="77777777"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f);</w:t>
      </w:r>
    </w:p>
    <w:p w14:paraId="045014A3" w14:textId="77777777" w:rsidR="007F76D3" w:rsidRPr="00DF76E7" w:rsidRDefault="007F76D3" w:rsidP="007F76D3">
      <w:pPr>
        <w:ind w:firstLine="0"/>
        <w:rPr>
          <w:lang w:val="en-US"/>
        </w:rPr>
      </w:pPr>
      <w:r w:rsidRPr="00DF76E7">
        <w:rPr>
          <w:lang w:val="en-US"/>
        </w:rPr>
        <w:t xml:space="preserve">            List&lt;String&gt; strings = </w:t>
      </w:r>
      <w:proofErr w:type="spellStart"/>
      <w:r w:rsidRPr="00DF76E7">
        <w:rPr>
          <w:lang w:val="en-US"/>
        </w:rPr>
        <w:t>FilteredUnigram.get</w:t>
      </w:r>
      <w:proofErr w:type="spellEnd"/>
      <w:r w:rsidRPr="00DF76E7">
        <w:rPr>
          <w:lang w:val="en-US"/>
        </w:rPr>
        <w:t>(text);</w:t>
      </w:r>
    </w:p>
    <w:p w14:paraId="0F345E06" w14:textId="77777777" w:rsidR="007F76D3" w:rsidRPr="00DF76E7" w:rsidRDefault="007F76D3" w:rsidP="007F76D3">
      <w:pPr>
        <w:ind w:firstLine="0"/>
        <w:rPr>
          <w:lang w:val="en-US"/>
        </w:rPr>
      </w:pPr>
    </w:p>
    <w:p w14:paraId="6707D77B"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14:paraId="32E27894" w14:textId="77777777"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ong&gt; </w:t>
      </w:r>
      <w:proofErr w:type="gramStart"/>
      <w:r w:rsidRPr="00DF76E7">
        <w:rPr>
          <w:lang w:val="en-US"/>
        </w:rPr>
        <w:t>term :</w:t>
      </w:r>
      <w:proofErr w:type="gramEnd"/>
      <w:r w:rsidRPr="00DF76E7">
        <w:rPr>
          <w:lang w:val="en-US"/>
        </w:rPr>
        <w:t xml:space="preserve"> </w:t>
      </w:r>
      <w:proofErr w:type="spellStart"/>
      <w:r w:rsidRPr="00DF76E7">
        <w:rPr>
          <w:lang w:val="en-US"/>
        </w:rPr>
        <w:t>strings.stream</w:t>
      </w:r>
      <w:proofErr w:type="spellEnd"/>
      <w:r w:rsidRPr="00DF76E7">
        <w:rPr>
          <w:lang w:val="en-US"/>
        </w:rPr>
        <w:t>()</w:t>
      </w:r>
    </w:p>
    <w:p w14:paraId="35389903"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groupingBy</w:t>
      </w:r>
      <w:proofErr w:type="spellEnd"/>
      <w:r w:rsidRPr="00DF76E7">
        <w:rPr>
          <w:lang w:val="en-US"/>
        </w:rPr>
        <w:t>(</w:t>
      </w:r>
      <w:proofErr w:type="spellStart"/>
      <w:r w:rsidRPr="00DF76E7">
        <w:rPr>
          <w:lang w:val="en-US"/>
        </w:rPr>
        <w:t>Function.identity</w:t>
      </w:r>
      <w:proofErr w:type="spellEnd"/>
      <w:r w:rsidRPr="00DF76E7">
        <w:rPr>
          <w:lang w:val="en-US"/>
        </w:rPr>
        <w:t xml:space="preserve">(), </w:t>
      </w:r>
      <w:proofErr w:type="spellStart"/>
      <w:r w:rsidRPr="00DF76E7">
        <w:rPr>
          <w:lang w:val="en-US"/>
        </w:rPr>
        <w:t>Collectors.counting</w:t>
      </w:r>
      <w:proofErr w:type="spellEnd"/>
      <w:r w:rsidRPr="00DF76E7">
        <w:rPr>
          <w:lang w:val="en-US"/>
        </w:rPr>
        <w:t>()))</w:t>
      </w:r>
    </w:p>
    <w:p w14:paraId="5752DA5C"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entrySet</w:t>
      </w:r>
      <w:proofErr w:type="spellEnd"/>
      <w:proofErr w:type="gramEnd"/>
      <w:r w:rsidRPr="00DF76E7">
        <w:rPr>
          <w:lang w:val="en-US"/>
        </w:rPr>
        <w:t>()) {</w:t>
      </w:r>
    </w:p>
    <w:p w14:paraId="208FE632" w14:textId="77777777" w:rsidR="007F76D3" w:rsidRPr="00DF76E7" w:rsidRDefault="007F76D3" w:rsidP="007F76D3">
      <w:pPr>
        <w:ind w:firstLine="0"/>
        <w:rPr>
          <w:lang w:val="en-US"/>
        </w:rPr>
      </w:pPr>
      <w:r w:rsidRPr="00DF76E7">
        <w:rPr>
          <w:lang w:val="en-US"/>
        </w:rPr>
        <w:t xml:space="preserve">                int index = </w:t>
      </w:r>
      <w:proofErr w:type="spellStart"/>
      <w:proofErr w:type="gramStart"/>
      <w:r w:rsidRPr="00DF76E7">
        <w:rPr>
          <w:lang w:val="en-US"/>
        </w:rPr>
        <w:t>vocabulary.indexOf</w:t>
      </w:r>
      <w:proofErr w:type="spellEnd"/>
      <w:proofErr w:type="gramEnd"/>
      <w:r w:rsidRPr="00DF76E7">
        <w:rPr>
          <w:lang w:val="en-US"/>
        </w:rPr>
        <w:t>(</w:t>
      </w:r>
      <w:proofErr w:type="spellStart"/>
      <w:r w:rsidRPr="00DF76E7">
        <w:rPr>
          <w:lang w:val="en-US"/>
        </w:rPr>
        <w:t>term.getKey</w:t>
      </w:r>
      <w:proofErr w:type="spellEnd"/>
      <w:r w:rsidRPr="00DF76E7">
        <w:rPr>
          <w:lang w:val="en-US"/>
        </w:rPr>
        <w:t>());</w:t>
      </w:r>
    </w:p>
    <w:p w14:paraId="4B7EDFC9" w14:textId="77777777" w:rsidR="007F76D3" w:rsidRPr="00DF76E7" w:rsidRDefault="007F76D3" w:rsidP="007F76D3">
      <w:pPr>
        <w:ind w:firstLine="0"/>
      </w:pPr>
      <w:r w:rsidRPr="00DF76E7">
        <w:rPr>
          <w:lang w:val="en-US"/>
        </w:rPr>
        <w:t xml:space="preserve">                if</w:t>
      </w:r>
      <w:r w:rsidRPr="00DF76E7">
        <w:t xml:space="preserve"> (</w:t>
      </w:r>
      <w:r w:rsidRPr="00DF76E7">
        <w:rPr>
          <w:lang w:val="en-US"/>
        </w:rPr>
        <w:t>index</w:t>
      </w:r>
      <w:r w:rsidRPr="00DF76E7">
        <w:t xml:space="preserve"> &gt; 0) // на случай, если в словаре нет такого термина</w:t>
      </w:r>
    </w:p>
    <w:p w14:paraId="5D5BF0C5" w14:textId="77777777" w:rsidR="007F76D3" w:rsidRPr="00DF76E7" w:rsidRDefault="007F76D3" w:rsidP="007F76D3">
      <w:pPr>
        <w:ind w:firstLine="0"/>
        <w:rPr>
          <w:lang w:val="en-US"/>
        </w:rPr>
      </w:pPr>
      <w:r w:rsidRPr="00DF76E7">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term.getValue</w:t>
      </w:r>
      <w:proofErr w:type="spellEnd"/>
      <w:proofErr w:type="gramEnd"/>
      <w:r w:rsidRPr="00DF76E7">
        <w:rPr>
          <w:lang w:val="en-US"/>
        </w:rPr>
        <w:t>();</w:t>
      </w:r>
    </w:p>
    <w:p w14:paraId="2B308BBC" w14:textId="77777777" w:rsidR="007F76D3" w:rsidRPr="00DF76E7" w:rsidRDefault="007F76D3" w:rsidP="007F76D3">
      <w:pPr>
        <w:ind w:firstLine="0"/>
        <w:rPr>
          <w:lang w:val="en-US"/>
        </w:rPr>
      </w:pPr>
      <w:r w:rsidRPr="00DF76E7">
        <w:rPr>
          <w:lang w:val="en-US"/>
        </w:rPr>
        <w:t xml:space="preserve">            }</w:t>
      </w:r>
    </w:p>
    <w:p w14:paraId="006D80CB"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f.getName</w:t>
      </w:r>
      <w:proofErr w:type="spellEnd"/>
      <w:proofErr w:type="gramEnd"/>
      <w:r w:rsidRPr="00DF76E7">
        <w:rPr>
          <w:lang w:val="en-US"/>
        </w:rPr>
        <w:t xml:space="preserve">(), </w:t>
      </w:r>
      <w:proofErr w:type="spellStart"/>
      <w:r w:rsidRPr="00DF76E7">
        <w:rPr>
          <w:lang w:val="en-US"/>
        </w:rPr>
        <w:t>dataRow</w:t>
      </w:r>
      <w:proofErr w:type="spellEnd"/>
      <w:r w:rsidRPr="00DF76E7">
        <w:rPr>
          <w:lang w:val="en-US"/>
        </w:rPr>
        <w:t>);</w:t>
      </w:r>
    </w:p>
    <w:p w14:paraId="03F2A8E4" w14:textId="77777777" w:rsidR="007F76D3" w:rsidRPr="00DF76E7" w:rsidRDefault="007F76D3" w:rsidP="007F76D3">
      <w:pPr>
        <w:ind w:firstLine="0"/>
        <w:rPr>
          <w:lang w:val="en-US"/>
        </w:rPr>
      </w:pPr>
      <w:r w:rsidRPr="00DF76E7">
        <w:rPr>
          <w:lang w:val="en-US"/>
        </w:rPr>
        <w:t xml:space="preserve">        }</w:t>
      </w:r>
    </w:p>
    <w:p w14:paraId="0F45EEB3" w14:textId="77777777" w:rsidR="007F76D3" w:rsidRPr="00DF76E7" w:rsidRDefault="007F76D3" w:rsidP="007F76D3">
      <w:pPr>
        <w:ind w:firstLine="0"/>
        <w:rPr>
          <w:lang w:val="en-US"/>
        </w:rPr>
      </w:pPr>
    </w:p>
    <w:p w14:paraId="08E30D06" w14:textId="77777777"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ln</w:t>
      </w:r>
      <w:proofErr w:type="spellEnd"/>
      <w:r w:rsidRPr="00DF76E7">
        <w:rPr>
          <w:lang w:val="en-US"/>
        </w:rPr>
        <w:t>("\</w:t>
      </w:r>
      <w:proofErr w:type="spellStart"/>
      <w:r w:rsidRPr="00DF76E7">
        <w:rPr>
          <w:lang w:val="en-US"/>
        </w:rPr>
        <w:t>nЧАСТОТЫ</w:t>
      </w:r>
      <w:proofErr w:type="spellEnd"/>
      <w:r w:rsidRPr="00DF76E7">
        <w:rPr>
          <w:lang w:val="en-US"/>
        </w:rPr>
        <w:t>:");</w:t>
      </w:r>
    </w:p>
    <w:p w14:paraId="09775809"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4279076D"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ЧАСТОТЫ</w:t>
      </w:r>
      <w:proofErr w:type="spellEnd"/>
      <w:r w:rsidRPr="00DF76E7">
        <w:rPr>
          <w:lang w:val="en-US"/>
        </w:rPr>
        <w:t>:\n");</w:t>
      </w:r>
    </w:p>
    <w:p w14:paraId="381EA870" w14:textId="77777777"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14:paraId="0B309374"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14:paraId="6195768C"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3DF1B58C"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14:paraId="7CCE89C8" w14:textId="77777777" w:rsidR="007F76D3" w:rsidRPr="00DF76E7" w:rsidRDefault="007F76D3" w:rsidP="007F76D3">
      <w:pPr>
        <w:ind w:firstLine="0"/>
        <w:rPr>
          <w:lang w:val="en-US"/>
        </w:rPr>
      </w:pPr>
      <w:r w:rsidRPr="00DF76E7">
        <w:rPr>
          <w:lang w:val="en-US"/>
        </w:rPr>
        <w:t xml:space="preserve">        }</w:t>
      </w:r>
    </w:p>
    <w:p w14:paraId="1A88BA44" w14:textId="77777777" w:rsidR="007F76D3" w:rsidRPr="00DF76E7" w:rsidRDefault="007F76D3" w:rsidP="007F76D3">
      <w:pPr>
        <w:ind w:firstLine="0"/>
        <w:rPr>
          <w:lang w:val="en-US"/>
        </w:rPr>
      </w:pPr>
      <w:r w:rsidRPr="00DF76E7">
        <w:rPr>
          <w:lang w:val="en-US"/>
        </w:rPr>
        <w:t xml:space="preserve">    }</w:t>
      </w:r>
    </w:p>
    <w:p w14:paraId="0A5E78E1" w14:textId="77777777" w:rsidR="007F76D3" w:rsidRPr="00DF76E7" w:rsidRDefault="007F76D3" w:rsidP="007F76D3">
      <w:pPr>
        <w:ind w:firstLine="0"/>
        <w:rPr>
          <w:lang w:val="en-US"/>
        </w:rPr>
      </w:pPr>
    </w:p>
    <w:p w14:paraId="65500FBA" w14:textId="77777777"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14:paraId="4B78310E" w14:textId="77777777"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row : </w:t>
      </w:r>
      <w:proofErr w:type="spellStart"/>
      <w:r w:rsidRPr="00DF76E7">
        <w:rPr>
          <w:lang w:val="en-US"/>
        </w:rPr>
        <w:t>dataMap.entrySet</w:t>
      </w:r>
      <w:proofErr w:type="spellEnd"/>
      <w:r w:rsidRPr="00DF76E7">
        <w:rPr>
          <w:lang w:val="en-US"/>
        </w:rPr>
        <w:t>()) {</w:t>
      </w:r>
    </w:p>
    <w:p w14:paraId="5CFEC1CC"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items = </w:t>
      </w:r>
      <w:proofErr w:type="spellStart"/>
      <w:r w:rsidRPr="00DF76E7">
        <w:rPr>
          <w:lang w:val="en-US"/>
        </w:rPr>
        <w:t>row.getValue</w:t>
      </w:r>
      <w:proofErr w:type="spellEnd"/>
      <w:r w:rsidRPr="00DF76E7">
        <w:rPr>
          <w:lang w:val="en-US"/>
        </w:rPr>
        <w:t>();</w:t>
      </w:r>
    </w:p>
    <w:p w14:paraId="345D958A" w14:textId="77777777"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items</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14:paraId="053E8E3A" w14:textId="77777777"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items).max(</w:t>
      </w:r>
      <w:proofErr w:type="gramStart"/>
      <w:r w:rsidRPr="00DF76E7">
        <w:rPr>
          <w:lang w:val="en-US"/>
        </w:rPr>
        <w:t>).</w:t>
      </w:r>
      <w:proofErr w:type="spellStart"/>
      <w:r w:rsidRPr="00DF76E7">
        <w:rPr>
          <w:lang w:val="en-US"/>
        </w:rPr>
        <w:t>getAsDouble</w:t>
      </w:r>
      <w:proofErr w:type="spellEnd"/>
      <w:proofErr w:type="gramEnd"/>
      <w:r w:rsidRPr="00DF76E7">
        <w:rPr>
          <w:lang w:val="en-US"/>
        </w:rPr>
        <w:t>();</w:t>
      </w:r>
    </w:p>
    <w:p w14:paraId="4BE2F84C"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items.length</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14:paraId="5D5C6269" w14:textId="77777777"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items[</w:t>
      </w:r>
      <w:proofErr w:type="spellStart"/>
      <w:r w:rsidRPr="00DF76E7">
        <w:rPr>
          <w:lang w:val="en-US"/>
        </w:rPr>
        <w:t>i</w:t>
      </w:r>
      <w:proofErr w:type="spellEnd"/>
      <w:r w:rsidRPr="00DF76E7">
        <w:rPr>
          <w:lang w:val="en-US"/>
        </w:rPr>
        <w:t>] - min) / (max - min);</w:t>
      </w:r>
    </w:p>
    <w:p w14:paraId="3C383814"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items[</w:t>
      </w:r>
      <w:proofErr w:type="spellStart"/>
      <w:r w:rsidRPr="00DF76E7">
        <w:rPr>
          <w:lang w:val="en-US"/>
        </w:rPr>
        <w:t>i</w:t>
      </w:r>
      <w:proofErr w:type="spellEnd"/>
      <w:r w:rsidRPr="00DF76E7">
        <w:rPr>
          <w:lang w:val="en-US"/>
        </w:rPr>
        <w:t>])) {</w:t>
      </w:r>
    </w:p>
    <w:p w14:paraId="53CC1A40" w14:textId="77777777"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0;</w:t>
      </w:r>
    </w:p>
    <w:p w14:paraId="5817F1EC" w14:textId="77777777" w:rsidR="007F76D3" w:rsidRPr="00DF76E7" w:rsidRDefault="007F76D3" w:rsidP="007F76D3">
      <w:pPr>
        <w:ind w:firstLine="0"/>
        <w:rPr>
          <w:lang w:val="en-US"/>
        </w:rPr>
      </w:pPr>
      <w:r w:rsidRPr="00DF76E7">
        <w:rPr>
          <w:lang w:val="en-US"/>
        </w:rPr>
        <w:t xml:space="preserve">                }</w:t>
      </w:r>
    </w:p>
    <w:p w14:paraId="29A8E16C" w14:textId="77777777" w:rsidR="007F76D3" w:rsidRPr="00DF76E7" w:rsidRDefault="007F76D3" w:rsidP="007F76D3">
      <w:pPr>
        <w:ind w:firstLine="0"/>
        <w:rPr>
          <w:lang w:val="en-US"/>
        </w:rPr>
      </w:pPr>
      <w:r w:rsidRPr="00DF76E7">
        <w:rPr>
          <w:lang w:val="en-US"/>
        </w:rPr>
        <w:t xml:space="preserve">            }</w:t>
      </w:r>
    </w:p>
    <w:p w14:paraId="4EDCBB48"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row.getKey</w:t>
      </w:r>
      <w:proofErr w:type="spellEnd"/>
      <w:proofErr w:type="gramEnd"/>
      <w:r w:rsidRPr="00DF76E7">
        <w:rPr>
          <w:lang w:val="en-US"/>
        </w:rPr>
        <w:t>(), items);</w:t>
      </w:r>
    </w:p>
    <w:p w14:paraId="0509AB33" w14:textId="77777777" w:rsidR="007F76D3" w:rsidRPr="00DF76E7" w:rsidRDefault="007F76D3" w:rsidP="007F76D3">
      <w:pPr>
        <w:ind w:firstLine="0"/>
      </w:pPr>
      <w:r w:rsidRPr="00DF76E7">
        <w:rPr>
          <w:lang w:val="en-US"/>
        </w:rPr>
        <w:t xml:space="preserve">        </w:t>
      </w:r>
      <w:r w:rsidRPr="00DF76E7">
        <w:t>}</w:t>
      </w:r>
    </w:p>
    <w:p w14:paraId="5EF98889" w14:textId="77777777" w:rsidR="007F76D3" w:rsidRPr="00DF76E7" w:rsidRDefault="007F76D3" w:rsidP="007F76D3">
      <w:pPr>
        <w:ind w:firstLine="0"/>
      </w:pPr>
    </w:p>
    <w:p w14:paraId="25F7D4C6" w14:textId="77777777" w:rsidR="007F76D3" w:rsidRPr="00DF76E7" w:rsidRDefault="007F76D3" w:rsidP="007F76D3">
      <w:pPr>
        <w:ind w:firstLine="0"/>
      </w:pPr>
      <w:r w:rsidRPr="00DF76E7">
        <w:t xml:space="preserve">        </w:t>
      </w:r>
      <w:r w:rsidRPr="00DF76E7">
        <w:rPr>
          <w:lang w:val="en-US"/>
        </w:rPr>
        <w:t>System</w:t>
      </w:r>
      <w:r w:rsidRPr="00DF76E7">
        <w:t>.</w:t>
      </w:r>
      <w:r w:rsidRPr="00DF76E7">
        <w:rPr>
          <w:lang w:val="en-US"/>
        </w:rPr>
        <w:t>out</w:t>
      </w:r>
      <w:r w:rsidRPr="00DF76E7">
        <w:t>.</w:t>
      </w:r>
      <w:proofErr w:type="spellStart"/>
      <w:r w:rsidRPr="00DF76E7">
        <w:rPr>
          <w:lang w:val="en-US"/>
        </w:rPr>
        <w:t>println</w:t>
      </w:r>
      <w:proofErr w:type="spellEnd"/>
      <w:r w:rsidRPr="00DF76E7">
        <w:t>("\</w:t>
      </w:r>
      <w:r w:rsidRPr="00DF76E7">
        <w:rPr>
          <w:lang w:val="en-US"/>
        </w:rPr>
        <w:t>n</w:t>
      </w:r>
      <w:r w:rsidRPr="00DF76E7">
        <w:t>НОРМАЛИЗОВАННЫЕ ДАННЫЕ:");</w:t>
      </w:r>
    </w:p>
    <w:p w14:paraId="2FAA8413" w14:textId="77777777" w:rsidR="007F76D3" w:rsidRPr="00DF76E7" w:rsidRDefault="007F76D3" w:rsidP="007F76D3">
      <w:pPr>
        <w:ind w:firstLine="0"/>
        <w:rPr>
          <w:lang w:val="en-US"/>
        </w:rPr>
      </w:pPr>
      <w:r w:rsidRPr="00DF76E7">
        <w:t xml:space="preserve">        </w:t>
      </w:r>
      <w:r w:rsidRPr="00DF76E7">
        <w:rPr>
          <w:lang w:val="en-US"/>
        </w:rPr>
        <w:t>if (</w:t>
      </w:r>
      <w:proofErr w:type="spellStart"/>
      <w:r w:rsidRPr="00DF76E7">
        <w:rPr>
          <w:lang w:val="en-US"/>
        </w:rPr>
        <w:t>Application.debug</w:t>
      </w:r>
      <w:proofErr w:type="spellEnd"/>
      <w:r w:rsidRPr="00DF76E7">
        <w:rPr>
          <w:lang w:val="en-US"/>
        </w:rPr>
        <w:t>)</w:t>
      </w:r>
    </w:p>
    <w:p w14:paraId="3B99A611" w14:textId="77777777"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rPr>
          <w:lang w:val="en-US"/>
        </w:rPr>
        <w:t>n</w:t>
      </w:r>
      <w:r w:rsidRPr="00DF76E7">
        <w:t>НОРМАЛИЗОВАННЫЕ</w:t>
      </w:r>
      <w:r w:rsidRPr="00570F9C">
        <w:t xml:space="preserve"> </w:t>
      </w:r>
      <w:r w:rsidRPr="00DF76E7">
        <w:t>ДАННЫЕ</w:t>
      </w:r>
      <w:r w:rsidRPr="00570F9C">
        <w:t>:\</w:t>
      </w:r>
      <w:r w:rsidRPr="00DF76E7">
        <w:rPr>
          <w:lang w:val="en-US"/>
        </w:rPr>
        <w:t>n</w:t>
      </w:r>
      <w:r w:rsidRPr="00570F9C">
        <w:t>");</w:t>
      </w:r>
    </w:p>
    <w:p w14:paraId="1084B9DD" w14:textId="77777777" w:rsidR="007F76D3" w:rsidRPr="00DF76E7" w:rsidRDefault="007F76D3" w:rsidP="007F76D3">
      <w:pPr>
        <w:ind w:firstLine="0"/>
        <w:rPr>
          <w:lang w:val="en-US"/>
        </w:rPr>
      </w:pPr>
      <w:r w:rsidRPr="00570F9C">
        <w:t xml:space="preserve">        </w:t>
      </w:r>
      <w:r w:rsidRPr="00DF76E7">
        <w:rPr>
          <w:lang w:val="en-US"/>
        </w:rPr>
        <w:t>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14:paraId="4EDB0509" w14:textId="77777777"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14:paraId="435D1B7C"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65F44F7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14:paraId="689A80BE" w14:textId="77777777" w:rsidR="007F76D3" w:rsidRPr="00DF76E7" w:rsidRDefault="007F76D3" w:rsidP="007F76D3">
      <w:pPr>
        <w:ind w:firstLine="0"/>
        <w:rPr>
          <w:lang w:val="en-US"/>
        </w:rPr>
      </w:pPr>
      <w:r w:rsidRPr="00DF76E7">
        <w:rPr>
          <w:lang w:val="en-US"/>
        </w:rPr>
        <w:t xml:space="preserve">        }</w:t>
      </w:r>
    </w:p>
    <w:p w14:paraId="0A49EF6A" w14:textId="77777777" w:rsidR="007F76D3" w:rsidRPr="00DF76E7" w:rsidRDefault="007F76D3" w:rsidP="007F76D3">
      <w:pPr>
        <w:ind w:firstLine="0"/>
        <w:rPr>
          <w:lang w:val="en-US"/>
        </w:rPr>
      </w:pPr>
      <w:r w:rsidRPr="00DF76E7">
        <w:rPr>
          <w:lang w:val="en-US"/>
        </w:rPr>
        <w:t xml:space="preserve">    }</w:t>
      </w:r>
    </w:p>
    <w:p w14:paraId="517268AF" w14:textId="77777777" w:rsidR="007F76D3" w:rsidRPr="00DF76E7" w:rsidRDefault="007F76D3" w:rsidP="007F76D3">
      <w:pPr>
        <w:ind w:firstLine="0"/>
        <w:rPr>
          <w:lang w:val="en-US"/>
        </w:rPr>
      </w:pPr>
    </w:p>
    <w:p w14:paraId="2D26DDBD" w14:textId="77777777"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14:paraId="47155F2C" w14:textId="77777777"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14:paraId="19F0E7B7" w14:textId="77777777" w:rsidR="007F76D3" w:rsidRPr="00DF76E7" w:rsidRDefault="007F76D3" w:rsidP="007F76D3">
      <w:pPr>
        <w:ind w:firstLine="0"/>
        <w:rPr>
          <w:lang w:val="en-US"/>
        </w:rPr>
      </w:pPr>
      <w:r w:rsidRPr="00DF76E7">
        <w:rPr>
          <w:lang w:val="en-US"/>
        </w:rPr>
        <w:t xml:space="preserve">    }</w:t>
      </w:r>
    </w:p>
    <w:p w14:paraId="49F60AF5" w14:textId="77777777" w:rsidR="007F76D3" w:rsidRPr="00DF76E7" w:rsidRDefault="007F76D3" w:rsidP="007F76D3">
      <w:pPr>
        <w:ind w:firstLine="0"/>
        <w:rPr>
          <w:lang w:val="en-US"/>
        </w:rPr>
      </w:pPr>
    </w:p>
    <w:p w14:paraId="7F0F2AAC" w14:textId="77777777"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14:paraId="03E5083E"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14:paraId="0479DA77" w14:textId="77777777" w:rsidR="007F76D3" w:rsidRPr="00DF76E7" w:rsidRDefault="007F76D3" w:rsidP="007F76D3">
      <w:pPr>
        <w:ind w:firstLine="0"/>
        <w:rPr>
          <w:lang w:val="en-US"/>
        </w:rPr>
      </w:pPr>
      <w:r w:rsidRPr="00DF76E7">
        <w:rPr>
          <w:lang w:val="en-US"/>
        </w:rPr>
        <w:t xml:space="preserve">    }</w:t>
      </w:r>
    </w:p>
    <w:p w14:paraId="51BEB396" w14:textId="77777777" w:rsidR="007F76D3" w:rsidRPr="00DF76E7" w:rsidRDefault="007F76D3" w:rsidP="007F76D3">
      <w:pPr>
        <w:ind w:firstLine="0"/>
        <w:rPr>
          <w:lang w:val="en-US"/>
        </w:rPr>
      </w:pPr>
    </w:p>
    <w:p w14:paraId="1BFC6FB7" w14:textId="77777777"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14:paraId="3E567A60"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14:paraId="16A185E0" w14:textId="77777777" w:rsidR="007F76D3" w:rsidRPr="00DF76E7" w:rsidRDefault="007F76D3" w:rsidP="007F76D3">
      <w:pPr>
        <w:ind w:firstLine="0"/>
        <w:rPr>
          <w:lang w:val="en-US"/>
        </w:rPr>
      </w:pPr>
      <w:r w:rsidRPr="00DF76E7">
        <w:rPr>
          <w:lang w:val="en-US"/>
        </w:rPr>
        <w:t xml:space="preserve">    }</w:t>
      </w:r>
    </w:p>
    <w:p w14:paraId="4D99A36A" w14:textId="77777777" w:rsidR="007F76D3" w:rsidRPr="00DF76E7" w:rsidRDefault="007F76D3" w:rsidP="007F76D3">
      <w:pPr>
        <w:ind w:firstLine="0"/>
        <w:rPr>
          <w:lang w:val="en-US"/>
        </w:rPr>
      </w:pPr>
    </w:p>
    <w:p w14:paraId="1A1EE676" w14:textId="77777777" w:rsidR="007F76D3" w:rsidRPr="00DF76E7" w:rsidRDefault="007F76D3" w:rsidP="007F76D3">
      <w:pPr>
        <w:ind w:firstLine="0"/>
        <w:rPr>
          <w:lang w:val="en-US"/>
        </w:rPr>
      </w:pPr>
      <w:r w:rsidRPr="00DF76E7">
        <w:rPr>
          <w:lang w:val="en-US"/>
        </w:rPr>
        <w:t>}</w:t>
      </w:r>
    </w:p>
    <w:p w14:paraId="2E7C0540" w14:textId="77777777" w:rsidR="007F76D3" w:rsidRPr="00DF76E7" w:rsidRDefault="007F76D3" w:rsidP="007F76D3">
      <w:pPr>
        <w:ind w:firstLine="0"/>
        <w:rPr>
          <w:lang w:val="en-US"/>
        </w:rPr>
      </w:pPr>
    </w:p>
    <w:p w14:paraId="66E22D8E" w14:textId="77777777" w:rsidR="007F76D3" w:rsidRPr="00DF76E7" w:rsidRDefault="007F76D3" w:rsidP="007F76D3">
      <w:pPr>
        <w:ind w:firstLine="0"/>
        <w:rPr>
          <w:lang w:val="en-US"/>
        </w:rPr>
      </w:pPr>
      <w:r w:rsidRPr="00DF76E7">
        <w:rPr>
          <w:lang w:val="en-US"/>
        </w:rPr>
        <w:t>Clustering.java</w:t>
      </w:r>
    </w:p>
    <w:p w14:paraId="0DFAA177" w14:textId="77777777" w:rsidR="007F76D3" w:rsidRPr="00DF76E7" w:rsidRDefault="007F76D3" w:rsidP="007F76D3">
      <w:pPr>
        <w:ind w:firstLine="0"/>
        <w:rPr>
          <w:lang w:val="en-US"/>
        </w:rPr>
      </w:pPr>
    </w:p>
    <w:p w14:paraId="631115E4"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14:paraId="2181A67E" w14:textId="77777777" w:rsidR="007F76D3" w:rsidRPr="00DF76E7" w:rsidRDefault="007F76D3" w:rsidP="007F76D3">
      <w:pPr>
        <w:ind w:firstLine="0"/>
        <w:rPr>
          <w:lang w:val="en-US"/>
        </w:rPr>
      </w:pPr>
    </w:p>
    <w:p w14:paraId="05DD0160"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14:paraId="0A8A6BF0"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14:paraId="7B5B822B"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14:paraId="009D9D5E"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14:paraId="39AAC86F" w14:textId="77777777" w:rsidR="007F76D3" w:rsidRPr="00DF76E7" w:rsidRDefault="007F76D3" w:rsidP="007F76D3">
      <w:pPr>
        <w:ind w:firstLine="0"/>
        <w:rPr>
          <w:lang w:val="en-US"/>
        </w:rPr>
      </w:pPr>
    </w:p>
    <w:p w14:paraId="67D82762"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14:paraId="6A6BD6D5" w14:textId="77777777"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14:paraId="461D895D"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14:paraId="762B8268" w14:textId="77777777" w:rsidR="007F76D3" w:rsidRPr="00DF76E7" w:rsidRDefault="007F76D3" w:rsidP="007F76D3">
      <w:pPr>
        <w:ind w:firstLine="0"/>
        <w:rPr>
          <w:lang w:val="en-US"/>
        </w:rPr>
      </w:pPr>
    </w:p>
    <w:p w14:paraId="7E36D6E0" w14:textId="77777777"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14:paraId="18DE3C66" w14:textId="77777777" w:rsidR="007F76D3" w:rsidRPr="00DF76E7" w:rsidRDefault="007F76D3" w:rsidP="007F76D3">
      <w:pPr>
        <w:ind w:firstLine="0"/>
        <w:rPr>
          <w:lang w:val="en-US"/>
        </w:rPr>
      </w:pPr>
    </w:p>
    <w:p w14:paraId="20BFD39F" w14:textId="77777777" w:rsidR="007F76D3" w:rsidRPr="00DF76E7" w:rsidRDefault="007F76D3" w:rsidP="007F76D3">
      <w:pPr>
        <w:ind w:firstLine="0"/>
        <w:rPr>
          <w:lang w:val="en-US"/>
        </w:rPr>
      </w:pPr>
      <w:r w:rsidRPr="00DF76E7">
        <w:rPr>
          <w:lang w:val="en-US"/>
        </w:rPr>
        <w:t xml:space="preserve">public class Clustering implements </w:t>
      </w:r>
      <w:proofErr w:type="spellStart"/>
      <w:r w:rsidRPr="00DF76E7">
        <w:rPr>
          <w:lang w:val="en-US"/>
        </w:rPr>
        <w:t>ExperimentsInterface</w:t>
      </w:r>
      <w:proofErr w:type="spellEnd"/>
      <w:r w:rsidRPr="00DF76E7">
        <w:rPr>
          <w:lang w:val="en-US"/>
        </w:rPr>
        <w:t xml:space="preserve"> {</w:t>
      </w:r>
    </w:p>
    <w:p w14:paraId="7A2647EF" w14:textId="77777777" w:rsidR="007F76D3" w:rsidRPr="00DF76E7" w:rsidRDefault="007F76D3" w:rsidP="007F76D3">
      <w:pPr>
        <w:ind w:firstLine="0"/>
        <w:rPr>
          <w:lang w:val="en-US"/>
        </w:rPr>
      </w:pPr>
    </w:p>
    <w:p w14:paraId="29A29F7A" w14:textId="77777777"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separateValue</w:t>
      </w:r>
      <w:proofErr w:type="spellEnd"/>
      <w:r w:rsidRPr="00DF76E7">
        <w:rPr>
          <w:lang w:val="en-US"/>
        </w:rPr>
        <w:t>;</w:t>
      </w:r>
    </w:p>
    <w:p w14:paraId="5ECCC457" w14:textId="77777777"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14:paraId="70952035" w14:textId="77777777" w:rsidR="007F76D3" w:rsidRPr="00DF76E7" w:rsidRDefault="007F76D3" w:rsidP="007F76D3">
      <w:pPr>
        <w:ind w:firstLine="0"/>
        <w:rPr>
          <w:lang w:val="en-US"/>
        </w:rPr>
      </w:pPr>
    </w:p>
    <w:p w14:paraId="240192F5" w14:textId="77777777"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14:paraId="6B6F84A9" w14:textId="77777777" w:rsidR="007F76D3" w:rsidRPr="00DF76E7" w:rsidRDefault="007F76D3" w:rsidP="007F76D3">
      <w:pPr>
        <w:ind w:firstLine="0"/>
        <w:rPr>
          <w:lang w:val="en-US"/>
        </w:rPr>
      </w:pPr>
      <w:r w:rsidRPr="00DF76E7">
        <w:rPr>
          <w:lang w:val="en-US"/>
        </w:rPr>
        <w:t xml:space="preserve">    private List&lt;Document&gt; documents;</w:t>
      </w:r>
    </w:p>
    <w:p w14:paraId="3041486C" w14:textId="77777777" w:rsidR="007F76D3" w:rsidRPr="00DF76E7" w:rsidRDefault="007F76D3" w:rsidP="007F76D3">
      <w:pPr>
        <w:ind w:firstLine="0"/>
        <w:rPr>
          <w:lang w:val="en-US"/>
        </w:rPr>
      </w:pPr>
      <w:r w:rsidRPr="00DF76E7">
        <w:rPr>
          <w:lang w:val="en-US"/>
        </w:rPr>
        <w:t xml:space="preserve">    private List&lt;String&gt; </w:t>
      </w:r>
      <w:proofErr w:type="spellStart"/>
      <w:r w:rsidRPr="00DF76E7">
        <w:rPr>
          <w:lang w:val="en-US"/>
        </w:rPr>
        <w:t>docNames</w:t>
      </w:r>
      <w:proofErr w:type="spellEnd"/>
      <w:r w:rsidRPr="00DF76E7">
        <w:rPr>
          <w:lang w:val="en-US"/>
        </w:rPr>
        <w:t>;</w:t>
      </w:r>
    </w:p>
    <w:p w14:paraId="538428FB" w14:textId="77777777" w:rsidR="007F76D3" w:rsidRPr="00DF76E7" w:rsidRDefault="007F76D3" w:rsidP="007F76D3">
      <w:pPr>
        <w:ind w:firstLine="0"/>
        <w:rPr>
          <w:lang w:val="en-US"/>
        </w:rPr>
      </w:pPr>
    </w:p>
    <w:p w14:paraId="1025058B" w14:textId="77777777"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similarityMatrix</w:t>
      </w:r>
      <w:proofErr w:type="spellEnd"/>
      <w:r w:rsidRPr="00DF76E7">
        <w:rPr>
          <w:lang w:val="en-US"/>
        </w:rPr>
        <w:t>;</w:t>
      </w:r>
    </w:p>
    <w:p w14:paraId="77526F99" w14:textId="77777777" w:rsidR="007F76D3" w:rsidRPr="00DF76E7" w:rsidRDefault="007F76D3" w:rsidP="007F76D3">
      <w:pPr>
        <w:ind w:firstLine="0"/>
        <w:rPr>
          <w:lang w:val="en-US"/>
        </w:rPr>
      </w:pPr>
    </w:p>
    <w:p w14:paraId="30903313" w14:textId="77777777" w:rsidR="007F76D3" w:rsidRPr="00DF76E7" w:rsidRDefault="007F76D3" w:rsidP="007F76D3">
      <w:pPr>
        <w:ind w:firstLine="0"/>
        <w:rPr>
          <w:lang w:val="en-US"/>
        </w:rPr>
      </w:pPr>
      <w:r w:rsidRPr="00DF76E7">
        <w:rPr>
          <w:lang w:val="en-US"/>
        </w:rPr>
        <w:t xml:space="preserve">    private StringBuilder builder;</w:t>
      </w:r>
    </w:p>
    <w:p w14:paraId="2704285C" w14:textId="77777777" w:rsidR="007F76D3" w:rsidRPr="00DF76E7" w:rsidRDefault="007F76D3" w:rsidP="007F76D3">
      <w:pPr>
        <w:ind w:firstLine="0"/>
        <w:rPr>
          <w:lang w:val="en-US"/>
        </w:rPr>
      </w:pPr>
    </w:p>
    <w:p w14:paraId="658D1DB2" w14:textId="77777777"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14:paraId="71B9326B" w14:textId="77777777"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14:paraId="68D01D44" w14:textId="77777777" w:rsidR="007F76D3" w:rsidRPr="00DF76E7" w:rsidRDefault="007F76D3" w:rsidP="007F76D3">
      <w:pPr>
        <w:ind w:firstLine="0"/>
        <w:rPr>
          <w:lang w:val="en-US"/>
        </w:rPr>
      </w:pPr>
    </w:p>
    <w:p w14:paraId="12FFB736" w14:textId="77777777" w:rsidR="007F76D3" w:rsidRPr="00DF76E7" w:rsidRDefault="007F76D3" w:rsidP="007F76D3">
      <w:pPr>
        <w:ind w:firstLine="0"/>
        <w:rPr>
          <w:lang w:val="en-US"/>
        </w:rPr>
      </w:pPr>
      <w:r w:rsidRPr="00DF76E7">
        <w:rPr>
          <w:lang w:val="en-US"/>
        </w:rPr>
        <w:t xml:space="preserve">    public </w:t>
      </w:r>
      <w:proofErr w:type="gramStart"/>
      <w:r w:rsidRPr="00DF76E7">
        <w:rPr>
          <w:lang w:val="en-US"/>
        </w:rPr>
        <w:t>Clustering(</w:t>
      </w:r>
      <w:proofErr w:type="gramEnd"/>
      <w:r w:rsidRPr="00DF76E7">
        <w:rPr>
          <w:lang w:val="en-US"/>
        </w:rPr>
        <w:t xml:space="preserve">double </w:t>
      </w:r>
      <w:proofErr w:type="spellStart"/>
      <w:r w:rsidRPr="00DF76E7">
        <w:rPr>
          <w:lang w:val="en-US"/>
        </w:rPr>
        <w:t>separateValue</w:t>
      </w:r>
      <w:proofErr w:type="spellEnd"/>
      <w:r w:rsidRPr="00DF76E7">
        <w:rPr>
          <w:lang w:val="en-US"/>
        </w:rPr>
        <w:t>, Distance distance) {</w:t>
      </w:r>
    </w:p>
    <w:p w14:paraId="77244F9B"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14:paraId="470EE7F7" w14:textId="77777777" w:rsidR="007F76D3" w:rsidRPr="00DF76E7" w:rsidRDefault="007F76D3" w:rsidP="007F76D3">
      <w:pPr>
        <w:ind w:firstLine="0"/>
        <w:rPr>
          <w:lang w:val="en-US"/>
        </w:rPr>
      </w:pPr>
    </w:p>
    <w:p w14:paraId="21E5D5E9"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eparateValue</w:t>
      </w:r>
      <w:proofErr w:type="spellEnd"/>
      <w:proofErr w:type="gramEnd"/>
      <w:r w:rsidRPr="00DF76E7">
        <w:rPr>
          <w:lang w:val="en-US"/>
        </w:rPr>
        <w:t xml:space="preserve"> = </w:t>
      </w:r>
      <w:proofErr w:type="spellStart"/>
      <w:r w:rsidRPr="00DF76E7">
        <w:rPr>
          <w:lang w:val="en-US"/>
        </w:rPr>
        <w:t>separateValue</w:t>
      </w:r>
      <w:proofErr w:type="spellEnd"/>
      <w:r w:rsidRPr="00DF76E7">
        <w:rPr>
          <w:lang w:val="en-US"/>
        </w:rPr>
        <w:t>;</w:t>
      </w:r>
    </w:p>
    <w:p w14:paraId="094C03B2"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14:paraId="4436720B"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StringBuilder();</w:t>
      </w:r>
    </w:p>
    <w:p w14:paraId="77C1FA8B" w14:textId="77777777" w:rsidR="007F76D3" w:rsidRPr="00DF76E7" w:rsidRDefault="007F76D3" w:rsidP="007F76D3">
      <w:pPr>
        <w:ind w:firstLine="0"/>
        <w:rPr>
          <w:lang w:val="en-US"/>
        </w:rPr>
      </w:pPr>
    </w:p>
    <w:p w14:paraId="67B58B93" w14:textId="77777777"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this.vocabulary</w:t>
      </w:r>
      <w:proofErr w:type="spellEnd"/>
      <w:proofErr w:type="gramEnd"/>
      <w:r w:rsidRPr="00DF76E7">
        <w:rPr>
          <w:lang w:val="en-US"/>
        </w:rPr>
        <w:t xml:space="preserve"> = new Vocabulary();</w:t>
      </w:r>
    </w:p>
    <w:p w14:paraId="3AB86197"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Name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14:paraId="4E84B9D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ument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14:paraId="54DB5596" w14:textId="77777777" w:rsidR="007F76D3" w:rsidRPr="00DF76E7" w:rsidRDefault="007F76D3" w:rsidP="007F76D3">
      <w:pPr>
        <w:ind w:firstLine="0"/>
        <w:rPr>
          <w:lang w:val="en-US"/>
        </w:rPr>
      </w:pPr>
    </w:p>
    <w:p w14:paraId="7D6F3075"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14:paraId="2DA2F7F5"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ИНИЦИАЛИЗАЦИИ (cluster):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14:paraId="600F4ACB" w14:textId="77777777" w:rsidR="007F76D3" w:rsidRPr="00DF76E7" w:rsidRDefault="007F76D3" w:rsidP="007F76D3">
      <w:pPr>
        <w:ind w:firstLine="0"/>
        <w:rPr>
          <w:lang w:val="en-US"/>
        </w:rPr>
      </w:pPr>
      <w:r w:rsidRPr="00DF76E7">
        <w:rPr>
          <w:lang w:val="en-US"/>
        </w:rPr>
        <w:t xml:space="preserve">    }</w:t>
      </w:r>
    </w:p>
    <w:p w14:paraId="45B530F3" w14:textId="77777777" w:rsidR="007F76D3" w:rsidRPr="00DF76E7" w:rsidRDefault="007F76D3" w:rsidP="007F76D3">
      <w:pPr>
        <w:ind w:firstLine="0"/>
        <w:rPr>
          <w:lang w:val="en-US"/>
        </w:rPr>
      </w:pPr>
    </w:p>
    <w:p w14:paraId="5323C6FF" w14:textId="77777777" w:rsidR="007F76D3" w:rsidRPr="00DF76E7" w:rsidRDefault="007F76D3" w:rsidP="007F76D3">
      <w:pPr>
        <w:ind w:firstLine="0"/>
        <w:rPr>
          <w:lang w:val="en-US"/>
        </w:rPr>
      </w:pPr>
      <w:r w:rsidRPr="00DF76E7">
        <w:rPr>
          <w:lang w:val="en-US"/>
        </w:rPr>
        <w:t xml:space="preserve">    public Map&lt;String, List&lt;String&gt;&gt; </w:t>
      </w:r>
      <w:proofErr w:type="gramStart"/>
      <w:r w:rsidRPr="00DF76E7">
        <w:rPr>
          <w:lang w:val="en-US"/>
        </w:rPr>
        <w:t>run(</w:t>
      </w:r>
      <w:proofErr w:type="gramEnd"/>
      <w:r w:rsidRPr="00DF76E7">
        <w:rPr>
          <w:lang w:val="en-US"/>
        </w:rPr>
        <w:t>File[] files) throws Exception {</w:t>
      </w:r>
    </w:p>
    <w:p w14:paraId="1E9613FC"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14:paraId="7E895ADF" w14:textId="77777777" w:rsidR="007F76D3" w:rsidRPr="00DF76E7" w:rsidRDefault="007F76D3" w:rsidP="007F76D3">
      <w:pPr>
        <w:ind w:firstLine="0"/>
        <w:rPr>
          <w:lang w:val="en-US"/>
        </w:rPr>
      </w:pPr>
    </w:p>
    <w:p w14:paraId="76702348"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setLength</w:t>
      </w:r>
      <w:proofErr w:type="spellEnd"/>
      <w:proofErr w:type="gramEnd"/>
      <w:r w:rsidRPr="00DF76E7">
        <w:rPr>
          <w:lang w:val="en-US"/>
        </w:rPr>
        <w:t>(0);</w:t>
      </w:r>
    </w:p>
    <w:p w14:paraId="47066E2D" w14:textId="77777777" w:rsidR="007F76D3" w:rsidRPr="00DF76E7" w:rsidRDefault="007F76D3" w:rsidP="007F76D3">
      <w:pPr>
        <w:ind w:firstLine="0"/>
        <w:rPr>
          <w:lang w:val="en-US"/>
        </w:rPr>
      </w:pPr>
    </w:p>
    <w:p w14:paraId="5CBD9946" w14:textId="77777777" w:rsidR="007F76D3" w:rsidRPr="00DF76E7" w:rsidRDefault="007F76D3" w:rsidP="007F76D3">
      <w:pPr>
        <w:ind w:firstLine="0"/>
        <w:rPr>
          <w:lang w:val="en-US"/>
        </w:rPr>
      </w:pPr>
      <w:r w:rsidRPr="00DF76E7">
        <w:rPr>
          <w:lang w:val="en-US"/>
        </w:rPr>
        <w:t xml:space="preserve">        if (files == null || </w:t>
      </w:r>
      <w:proofErr w:type="spellStart"/>
      <w:proofErr w:type="gramStart"/>
      <w:r w:rsidRPr="00DF76E7">
        <w:rPr>
          <w:lang w:val="en-US"/>
        </w:rPr>
        <w:t>files.length</w:t>
      </w:r>
      <w:proofErr w:type="spellEnd"/>
      <w:proofErr w:type="gramEnd"/>
      <w:r w:rsidRPr="00DF76E7">
        <w:rPr>
          <w:lang w:val="en-US"/>
        </w:rPr>
        <w:t xml:space="preserve"> == 0) {</w:t>
      </w:r>
    </w:p>
    <w:p w14:paraId="70AE05F7" w14:textId="77777777" w:rsidR="007F76D3" w:rsidRPr="00DF76E7" w:rsidRDefault="007F76D3" w:rsidP="007F76D3">
      <w:pPr>
        <w:ind w:firstLine="0"/>
        <w:rPr>
          <w:lang w:val="en-US"/>
        </w:rPr>
      </w:pPr>
      <w:r w:rsidRPr="00DF76E7">
        <w:rPr>
          <w:lang w:val="en-US"/>
        </w:rPr>
        <w:t xml:space="preserve">            throw new </w:t>
      </w:r>
      <w:proofErr w:type="gramStart"/>
      <w:r w:rsidRPr="00DF76E7">
        <w:rPr>
          <w:lang w:val="en-US"/>
        </w:rPr>
        <w:t>Exception(</w:t>
      </w:r>
      <w:proofErr w:type="gramEnd"/>
      <w:r w:rsidRPr="00DF76E7">
        <w:rPr>
          <w:lang w:val="en-US"/>
        </w:rPr>
        <w:t xml:space="preserve">"docs == null || </w:t>
      </w:r>
      <w:proofErr w:type="spellStart"/>
      <w:r w:rsidRPr="00DF76E7">
        <w:rPr>
          <w:lang w:val="en-US"/>
        </w:rPr>
        <w:t>docs.length</w:t>
      </w:r>
      <w:proofErr w:type="spellEnd"/>
      <w:r w:rsidRPr="00DF76E7">
        <w:rPr>
          <w:lang w:val="en-US"/>
        </w:rPr>
        <w:t xml:space="preserve"> == 0");</w:t>
      </w:r>
    </w:p>
    <w:p w14:paraId="5F27D861" w14:textId="77777777" w:rsidR="007F76D3" w:rsidRPr="00DF76E7" w:rsidRDefault="007F76D3" w:rsidP="007F76D3">
      <w:pPr>
        <w:ind w:firstLine="0"/>
        <w:rPr>
          <w:lang w:val="en-US"/>
        </w:rPr>
      </w:pPr>
      <w:r w:rsidRPr="00DF76E7">
        <w:rPr>
          <w:lang w:val="en-US"/>
        </w:rPr>
        <w:t xml:space="preserve">        }</w:t>
      </w:r>
    </w:p>
    <w:p w14:paraId="16A4E0A0" w14:textId="77777777" w:rsidR="007F76D3" w:rsidRPr="00DF76E7" w:rsidRDefault="007F76D3" w:rsidP="007F76D3">
      <w:pPr>
        <w:ind w:firstLine="0"/>
        <w:rPr>
          <w:lang w:val="en-US"/>
        </w:rPr>
      </w:pPr>
    </w:p>
    <w:p w14:paraId="4E4A165E" w14:textId="77777777" w:rsidR="007F76D3" w:rsidRPr="00DF76E7" w:rsidRDefault="007F76D3" w:rsidP="007F76D3">
      <w:pPr>
        <w:ind w:firstLine="0"/>
        <w:rPr>
          <w:lang w:val="en-US"/>
        </w:rPr>
      </w:pPr>
      <w:r w:rsidRPr="00DF76E7">
        <w:rPr>
          <w:lang w:val="en-US"/>
        </w:rPr>
        <w:t xml:space="preserve">        for (File </w:t>
      </w:r>
      <w:proofErr w:type="spellStart"/>
      <w:proofErr w:type="gramStart"/>
      <w:r w:rsidRPr="00DF76E7">
        <w:rPr>
          <w:lang w:val="en-US"/>
        </w:rPr>
        <w:t>file</w:t>
      </w:r>
      <w:proofErr w:type="spellEnd"/>
      <w:r w:rsidRPr="00DF76E7">
        <w:rPr>
          <w:lang w:val="en-US"/>
        </w:rPr>
        <w:t xml:space="preserve"> :</w:t>
      </w:r>
      <w:proofErr w:type="gramEnd"/>
      <w:r w:rsidRPr="00DF76E7">
        <w:rPr>
          <w:lang w:val="en-US"/>
        </w:rPr>
        <w:t xml:space="preserve"> files) {</w:t>
      </w:r>
    </w:p>
    <w:p w14:paraId="0B48EF7D"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add</w:t>
      </w:r>
      <w:proofErr w:type="spellEnd"/>
      <w:r w:rsidRPr="00DF76E7">
        <w:rPr>
          <w:lang w:val="en-US"/>
        </w:rPr>
        <w:t>(</w:t>
      </w:r>
      <w:proofErr w:type="gramEnd"/>
      <w:r w:rsidRPr="00DF76E7">
        <w:rPr>
          <w:lang w:val="en-US"/>
        </w:rPr>
        <w:t>new Document(file, vocabulary));</w:t>
      </w:r>
    </w:p>
    <w:p w14:paraId="08185200"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docNames.add</w:t>
      </w:r>
      <w:proofErr w:type="spellEnd"/>
      <w:r w:rsidRPr="00DF76E7">
        <w:rPr>
          <w:lang w:val="en-US"/>
        </w:rPr>
        <w:t>(</w:t>
      </w:r>
      <w:proofErr w:type="spellStart"/>
      <w:proofErr w:type="gramStart"/>
      <w:r w:rsidRPr="00DF76E7">
        <w:rPr>
          <w:lang w:val="en-US"/>
        </w:rPr>
        <w:t>file.getName</w:t>
      </w:r>
      <w:proofErr w:type="spellEnd"/>
      <w:proofErr w:type="gramEnd"/>
      <w:r w:rsidRPr="00DF76E7">
        <w:rPr>
          <w:lang w:val="en-US"/>
        </w:rPr>
        <w:t>());</w:t>
      </w:r>
    </w:p>
    <w:p w14:paraId="280E7755" w14:textId="77777777" w:rsidR="007F76D3" w:rsidRPr="00DF76E7" w:rsidRDefault="007F76D3" w:rsidP="007F76D3">
      <w:pPr>
        <w:ind w:firstLine="0"/>
        <w:rPr>
          <w:lang w:val="en-US"/>
        </w:rPr>
      </w:pPr>
      <w:r w:rsidRPr="00DF76E7">
        <w:rPr>
          <w:lang w:val="en-US"/>
        </w:rPr>
        <w:t xml:space="preserve">        }</w:t>
      </w:r>
    </w:p>
    <w:p w14:paraId="4E04CD99" w14:textId="77777777" w:rsidR="007F76D3" w:rsidRPr="00DF76E7" w:rsidRDefault="007F76D3" w:rsidP="007F76D3">
      <w:pPr>
        <w:ind w:firstLine="0"/>
        <w:rPr>
          <w:lang w:val="en-US"/>
        </w:rPr>
      </w:pPr>
    </w:p>
    <w:p w14:paraId="295038A1"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imilarityMatrix</w:t>
      </w:r>
      <w:proofErr w:type="spellEnd"/>
      <w:proofErr w:type="gramEnd"/>
      <w:r w:rsidRPr="00DF76E7">
        <w:rPr>
          <w:lang w:val="en-US"/>
        </w:rPr>
        <w:t xml:space="preserve"> = new double[</w:t>
      </w:r>
      <w:proofErr w:type="spellStart"/>
      <w:r w:rsidRPr="00DF76E7">
        <w:rPr>
          <w:lang w:val="en-US"/>
        </w:rPr>
        <w:t>files.length</w:t>
      </w:r>
      <w:proofErr w:type="spellEnd"/>
      <w:r w:rsidRPr="00DF76E7">
        <w:rPr>
          <w:lang w:val="en-US"/>
        </w:rPr>
        <w:t>][</w:t>
      </w:r>
      <w:proofErr w:type="spellStart"/>
      <w:r w:rsidRPr="00DF76E7">
        <w:rPr>
          <w:lang w:val="en-US"/>
        </w:rPr>
        <w:t>files.length</w:t>
      </w:r>
      <w:proofErr w:type="spellEnd"/>
      <w:r w:rsidRPr="00DF76E7">
        <w:rPr>
          <w:lang w:val="en-US"/>
        </w:rPr>
        <w:t>];</w:t>
      </w:r>
    </w:p>
    <w:p w14:paraId="05994E5C"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forEach</w:t>
      </w:r>
      <w:proofErr w:type="spellEnd"/>
      <w:proofErr w:type="gramEnd"/>
      <w:r w:rsidRPr="00DF76E7">
        <w:rPr>
          <w:lang w:val="en-US"/>
        </w:rPr>
        <w:t>(Document::</w:t>
      </w:r>
      <w:proofErr w:type="spellStart"/>
      <w:r w:rsidRPr="00DF76E7">
        <w:rPr>
          <w:lang w:val="en-US"/>
        </w:rPr>
        <w:t>calcTermsFrequency</w:t>
      </w:r>
      <w:proofErr w:type="spellEnd"/>
      <w:r w:rsidRPr="00DF76E7">
        <w:rPr>
          <w:lang w:val="en-US"/>
        </w:rPr>
        <w:t>);</w:t>
      </w:r>
    </w:p>
    <w:p w14:paraId="655FD90A" w14:textId="77777777" w:rsidR="007F76D3" w:rsidRPr="00DF76E7" w:rsidRDefault="007F76D3" w:rsidP="007F76D3">
      <w:pPr>
        <w:ind w:firstLine="0"/>
        <w:rPr>
          <w:lang w:val="en-US"/>
        </w:rPr>
      </w:pPr>
    </w:p>
    <w:p w14:paraId="291648A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initSimMatrix</w:t>
      </w:r>
      <w:proofErr w:type="spellEnd"/>
      <w:r w:rsidRPr="00DF76E7">
        <w:rPr>
          <w:lang w:val="en-US"/>
        </w:rPr>
        <w:t>(</w:t>
      </w:r>
      <w:proofErr w:type="gramEnd"/>
      <w:r w:rsidRPr="00DF76E7">
        <w:rPr>
          <w:lang w:val="en-US"/>
        </w:rPr>
        <w:t>);</w:t>
      </w:r>
    </w:p>
    <w:p w14:paraId="56ECDC7E" w14:textId="77777777" w:rsidR="007F76D3" w:rsidRPr="00DF76E7" w:rsidRDefault="007F76D3" w:rsidP="007F76D3">
      <w:pPr>
        <w:ind w:firstLine="0"/>
        <w:rPr>
          <w:lang w:val="en-US"/>
        </w:rPr>
      </w:pPr>
    </w:p>
    <w:p w14:paraId="57D3BAB8"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14:paraId="70AF02BA" w14:textId="77777777" w:rsidR="007F76D3" w:rsidRPr="00DF76E7" w:rsidRDefault="007F76D3" w:rsidP="007F76D3">
      <w:pPr>
        <w:ind w:firstLine="0"/>
        <w:rPr>
          <w:lang w:val="en-US"/>
        </w:rPr>
      </w:pPr>
    </w:p>
    <w:p w14:paraId="05088A44" w14:textId="77777777" w:rsidR="007F76D3" w:rsidRPr="00DF76E7" w:rsidRDefault="007F76D3" w:rsidP="007F76D3">
      <w:pPr>
        <w:ind w:firstLine="0"/>
        <w:rPr>
          <w:lang w:val="en-US"/>
        </w:rPr>
      </w:pPr>
      <w:r w:rsidRPr="00DF76E7">
        <w:rPr>
          <w:lang w:val="en-US"/>
        </w:rPr>
        <w:lastRenderedPageBreak/>
        <w:t xml:space="preserve">        List&lt;</w:t>
      </w:r>
      <w:proofErr w:type="spellStart"/>
      <w:r w:rsidRPr="00DF76E7">
        <w:rPr>
          <w:lang w:val="en-US"/>
        </w:rPr>
        <w:t>Prim.Edge</w:t>
      </w:r>
      <w:proofErr w:type="spellEnd"/>
      <w:r w:rsidRPr="00DF76E7">
        <w:rPr>
          <w:lang w:val="en-US"/>
        </w:rPr>
        <w:t xml:space="preserve">&gt; edges = </w:t>
      </w:r>
      <w:proofErr w:type="spellStart"/>
      <w:r w:rsidRPr="00DF76E7">
        <w:rPr>
          <w:lang w:val="en-US"/>
        </w:rPr>
        <w:t>Prim.solve</w:t>
      </w:r>
      <w:proofErr w:type="spellEnd"/>
      <w:r w:rsidRPr="00DF76E7">
        <w:rPr>
          <w:lang w:val="en-US"/>
        </w:rPr>
        <w:t>(</w:t>
      </w:r>
      <w:proofErr w:type="spellStart"/>
      <w:r w:rsidRPr="00DF76E7">
        <w:rPr>
          <w:lang w:val="en-US"/>
        </w:rPr>
        <w:t>similarityMatrix</w:t>
      </w:r>
      <w:proofErr w:type="spellEnd"/>
      <w:r w:rsidRPr="00DF76E7">
        <w:rPr>
          <w:lang w:val="en-US"/>
        </w:rPr>
        <w:t>);</w:t>
      </w:r>
    </w:p>
    <w:p w14:paraId="33AD0D60" w14:textId="77777777" w:rsidR="007F76D3" w:rsidRPr="00DF76E7" w:rsidRDefault="007F76D3" w:rsidP="007F76D3">
      <w:pPr>
        <w:ind w:firstLine="0"/>
        <w:rPr>
          <w:lang w:val="en-US"/>
        </w:rPr>
      </w:pPr>
    </w:p>
    <w:p w14:paraId="10E6D7F8"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02F8128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docNames</w:t>
      </w:r>
      <w:proofErr w:type="spellEnd"/>
      <w:r w:rsidRPr="00DF76E7">
        <w:rPr>
          <w:lang w:val="en-US"/>
        </w:rPr>
        <w:t>).append("\n");</w:t>
      </w:r>
    </w:p>
    <w:p w14:paraId="01EA5DF8"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roofErr w:type="spellStart"/>
      <w:r w:rsidRPr="00DF76E7">
        <w:rPr>
          <w:lang w:val="en-US"/>
        </w:rPr>
        <w:t>docNames</w:t>
      </w:r>
      <w:proofErr w:type="spellEnd"/>
      <w:r w:rsidRPr="00DF76E7">
        <w:rPr>
          <w:lang w:val="en-US"/>
        </w:rPr>
        <w:t xml:space="preserve"> + "\n");</w:t>
      </w:r>
    </w:p>
    <w:p w14:paraId="17239FAE" w14:textId="77777777" w:rsidR="007F76D3" w:rsidRPr="00DF76E7" w:rsidRDefault="007F76D3" w:rsidP="007F76D3">
      <w:pPr>
        <w:ind w:firstLine="0"/>
        <w:rPr>
          <w:lang w:val="en-US"/>
        </w:rPr>
      </w:pPr>
    </w:p>
    <w:p w14:paraId="4CB1A39B" w14:textId="77777777" w:rsidR="007F76D3" w:rsidRPr="00DF76E7" w:rsidRDefault="007F76D3" w:rsidP="007F76D3">
      <w:pPr>
        <w:ind w:firstLine="0"/>
        <w:rPr>
          <w:lang w:val="en-US"/>
        </w:rPr>
      </w:pPr>
      <w:r w:rsidRPr="00DF76E7">
        <w:rPr>
          <w:lang w:val="en-US"/>
        </w:rPr>
        <w:t xml:space="preserve">        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14:paraId="55DE5BE0" w14:textId="77777777" w:rsidR="007F76D3" w:rsidRPr="00DF76E7" w:rsidRDefault="007F76D3" w:rsidP="007F76D3">
      <w:pPr>
        <w:ind w:firstLine="0"/>
        <w:rPr>
          <w:lang w:val="en-US"/>
        </w:rPr>
      </w:pPr>
      <w:r w:rsidRPr="00DF76E7">
        <w:rPr>
          <w:lang w:val="en-US"/>
        </w:rPr>
        <w:t xml:space="preserve">            for (int j = 0; j &lt; </w:t>
      </w:r>
      <w:proofErr w:type="spellStart"/>
      <w:r w:rsidRPr="00DF76E7">
        <w:rPr>
          <w:lang w:val="en-US"/>
        </w:rPr>
        <w:t>similarityMatrix.length</w:t>
      </w:r>
      <w:proofErr w:type="spellEnd"/>
      <w:r w:rsidRPr="00DF76E7">
        <w:rPr>
          <w:lang w:val="en-US"/>
        </w:rPr>
        <w:t xml:space="preserve">; </w:t>
      </w:r>
      <w:proofErr w:type="spellStart"/>
      <w:r w:rsidRPr="00DF76E7">
        <w:rPr>
          <w:lang w:val="en-US"/>
        </w:rPr>
        <w:t>j++</w:t>
      </w:r>
      <w:proofErr w:type="spellEnd"/>
      <w:r w:rsidRPr="00DF76E7">
        <w:rPr>
          <w:lang w:val="en-US"/>
        </w:rPr>
        <w:t>) {</w:t>
      </w:r>
    </w:p>
    <w:p w14:paraId="4E777D96"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2</w:t>
      </w:r>
      <w:proofErr w:type="gramStart"/>
      <w:r w:rsidRPr="00DF76E7">
        <w:rPr>
          <w:lang w:val="en-US"/>
        </w:rPr>
        <w:t>f  "</w:t>
      </w:r>
      <w:proofErr w:type="gramEnd"/>
      <w:r w:rsidRPr="00DF76E7">
        <w:rPr>
          <w:lang w:val="en-US"/>
        </w:rPr>
        <w:t>, matrix[j]);</w:t>
      </w:r>
    </w:p>
    <w:p w14:paraId="5919BBD5"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4B47BA23"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2f  ", matrix[j]));</w:t>
      </w:r>
    </w:p>
    <w:p w14:paraId="19BCAFCD" w14:textId="77777777" w:rsidR="007F76D3" w:rsidRPr="00DF76E7" w:rsidRDefault="007F76D3" w:rsidP="007F76D3">
      <w:pPr>
        <w:ind w:firstLine="0"/>
        <w:rPr>
          <w:lang w:val="en-US"/>
        </w:rPr>
      </w:pPr>
      <w:r w:rsidRPr="00DF76E7">
        <w:rPr>
          <w:lang w:val="en-US"/>
        </w:rPr>
        <w:t xml:space="preserve">            }</w:t>
      </w:r>
    </w:p>
    <w:p w14:paraId="76B11234"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021440B7"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14:paraId="5E036EA4"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14:paraId="44B87255" w14:textId="77777777" w:rsidR="007F76D3" w:rsidRPr="00DF76E7" w:rsidRDefault="007F76D3" w:rsidP="007F76D3">
      <w:pPr>
        <w:ind w:firstLine="0"/>
        <w:rPr>
          <w:lang w:val="en-US"/>
        </w:rPr>
      </w:pPr>
      <w:r w:rsidRPr="00DF76E7">
        <w:rPr>
          <w:lang w:val="en-US"/>
        </w:rPr>
        <w:t xml:space="preserve">        }</w:t>
      </w:r>
    </w:p>
    <w:p w14:paraId="7306EECF" w14:textId="77777777" w:rsidR="007F76D3" w:rsidRPr="00DF76E7" w:rsidRDefault="007F76D3" w:rsidP="007F76D3">
      <w:pPr>
        <w:ind w:firstLine="0"/>
        <w:rPr>
          <w:lang w:val="en-US"/>
        </w:rPr>
      </w:pPr>
    </w:p>
    <w:p w14:paraId="6C04636C"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 {</w:t>
      </w:r>
    </w:p>
    <w:p w14:paraId="7F67198C"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14:paraId="314BFEA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 xml:space="preserve">(e -&gt; </w:t>
      </w:r>
      <w:proofErr w:type="spellStart"/>
      <w:r w:rsidRPr="00DF76E7">
        <w:rPr>
          <w:lang w:val="en-US"/>
        </w:rPr>
        <w:t>builder.append</w:t>
      </w:r>
      <w:proofErr w:type="spellEnd"/>
      <w:r w:rsidRPr="00DF76E7">
        <w:rPr>
          <w:lang w:val="en-US"/>
        </w:rPr>
        <w:t>(</w:t>
      </w:r>
      <w:proofErr w:type="spellStart"/>
      <w:r w:rsidRPr="00DF76E7">
        <w:rPr>
          <w:lang w:val="en-US"/>
        </w:rPr>
        <w:t>e.toString</w:t>
      </w:r>
      <w:proofErr w:type="spellEnd"/>
      <w:r w:rsidRPr="00DF76E7">
        <w:rPr>
          <w:lang w:val="en-US"/>
        </w:rPr>
        <w:t>()).append("\n"));</w:t>
      </w:r>
    </w:p>
    <w:p w14:paraId="4B76259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14:paraId="0E8BE2AD" w14:textId="77777777" w:rsidR="007F76D3" w:rsidRPr="00DF76E7" w:rsidRDefault="007F76D3" w:rsidP="007F76D3">
      <w:pPr>
        <w:ind w:firstLine="0"/>
        <w:rPr>
          <w:lang w:val="en-US"/>
        </w:rPr>
      </w:pPr>
      <w:r w:rsidRPr="00DF76E7">
        <w:rPr>
          <w:lang w:val="en-US"/>
        </w:rPr>
        <w:t xml:space="preserve">        }</w:t>
      </w:r>
    </w:p>
    <w:p w14:paraId="2783C6C3" w14:textId="77777777" w:rsidR="007F76D3" w:rsidRPr="00DF76E7" w:rsidRDefault="007F76D3" w:rsidP="007F76D3">
      <w:pPr>
        <w:ind w:firstLine="0"/>
        <w:rPr>
          <w:lang w:val="en-US"/>
        </w:rPr>
      </w:pPr>
    </w:p>
    <w:p w14:paraId="056CFE5C"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14:paraId="4166C8E4"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w:t>
      </w:r>
      <w:proofErr w:type="spellStart"/>
      <w:r w:rsidRPr="00DF76E7">
        <w:rPr>
          <w:lang w:val="en-US"/>
        </w:rPr>
        <w:t>System.out</w:t>
      </w:r>
      <w:proofErr w:type="spellEnd"/>
      <w:r w:rsidRPr="00DF76E7">
        <w:rPr>
          <w:lang w:val="en-US"/>
        </w:rPr>
        <w:t>::</w:t>
      </w:r>
      <w:proofErr w:type="spellStart"/>
      <w:r w:rsidRPr="00DF76E7">
        <w:rPr>
          <w:lang w:val="en-US"/>
        </w:rPr>
        <w:t>println</w:t>
      </w:r>
      <w:proofErr w:type="spellEnd"/>
      <w:r w:rsidRPr="00DF76E7">
        <w:rPr>
          <w:lang w:val="en-US"/>
        </w:rPr>
        <w:t>);</w:t>
      </w:r>
    </w:p>
    <w:p w14:paraId="1F35B8E2"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14:paraId="6B0278B6" w14:textId="77777777" w:rsidR="007F76D3" w:rsidRPr="00DF76E7" w:rsidRDefault="007F76D3" w:rsidP="007F76D3">
      <w:pPr>
        <w:ind w:firstLine="0"/>
        <w:rPr>
          <w:lang w:val="en-US"/>
        </w:rPr>
      </w:pPr>
    </w:p>
    <w:p w14:paraId="58DDCA50" w14:textId="77777777" w:rsidR="007F76D3" w:rsidRPr="00DF76E7" w:rsidRDefault="007F76D3" w:rsidP="007F76D3">
      <w:pPr>
        <w:ind w:firstLine="0"/>
        <w:rPr>
          <w:lang w:val="en-US"/>
        </w:rPr>
      </w:pPr>
      <w:r w:rsidRPr="00DF76E7">
        <w:rPr>
          <w:lang w:val="en-US"/>
        </w:rPr>
        <w:t xml:space="preserve">        List&lt;List&lt;Integer&gt;&gt; cluster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14:paraId="4FA743F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w:t>
      </w:r>
      <w:proofErr w:type="spellStart"/>
      <w:r w:rsidRPr="00DF76E7">
        <w:rPr>
          <w:lang w:val="en-US"/>
        </w:rPr>
        <w:t>edges.get</w:t>
      </w:r>
      <w:proofErr w:type="spellEnd"/>
      <w:r w:rsidRPr="00DF76E7">
        <w:rPr>
          <w:lang w:val="en-US"/>
        </w:rPr>
        <w:t>(0).s)));</w:t>
      </w:r>
    </w:p>
    <w:p w14:paraId="5EE83473" w14:textId="77777777" w:rsidR="007F76D3" w:rsidRPr="00DF76E7" w:rsidRDefault="007F76D3" w:rsidP="007F76D3">
      <w:pPr>
        <w:ind w:firstLine="0"/>
        <w:rPr>
          <w:lang w:val="en-US"/>
        </w:rPr>
      </w:pPr>
    </w:p>
    <w:p w14:paraId="0D30FD11" w14:textId="77777777"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Prim.Edge</w:t>
      </w:r>
      <w:proofErr w:type="spellEnd"/>
      <w:r w:rsidRPr="00DF76E7">
        <w:rPr>
          <w:lang w:val="en-US"/>
        </w:rPr>
        <w:t xml:space="preserve"> </w:t>
      </w:r>
      <w:proofErr w:type="gramStart"/>
      <w:r w:rsidRPr="00DF76E7">
        <w:rPr>
          <w:lang w:val="en-US"/>
        </w:rPr>
        <w:t>edge :</w:t>
      </w:r>
      <w:proofErr w:type="gramEnd"/>
      <w:r w:rsidRPr="00DF76E7">
        <w:rPr>
          <w:lang w:val="en-US"/>
        </w:rPr>
        <w:t xml:space="preserve"> edges) {</w:t>
      </w:r>
    </w:p>
    <w:p w14:paraId="2B692E1F" w14:textId="77777777"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edge.weigh</w:t>
      </w:r>
      <w:proofErr w:type="spellEnd"/>
      <w:proofErr w:type="gramEnd"/>
      <w:r w:rsidRPr="00DF76E7">
        <w:rPr>
          <w:lang w:val="en-US"/>
        </w:rPr>
        <w:t xml:space="preserve"> &gt;= </w:t>
      </w:r>
      <w:proofErr w:type="spellStart"/>
      <w:r w:rsidRPr="00DF76E7">
        <w:rPr>
          <w:lang w:val="en-US"/>
        </w:rPr>
        <w:t>separateValue</w:t>
      </w:r>
      <w:proofErr w:type="spellEnd"/>
      <w:r w:rsidRPr="00DF76E7">
        <w:rPr>
          <w:lang w:val="en-US"/>
        </w:rPr>
        <w:t>) {</w:t>
      </w:r>
    </w:p>
    <w:p w14:paraId="7D1B36E5"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edge.t)));</w:t>
      </w:r>
    </w:p>
    <w:p w14:paraId="1815F504" w14:textId="77777777" w:rsidR="007F76D3" w:rsidRPr="00DF76E7" w:rsidRDefault="007F76D3" w:rsidP="007F76D3">
      <w:pPr>
        <w:ind w:firstLine="0"/>
        <w:rPr>
          <w:lang w:val="en-US"/>
        </w:rPr>
      </w:pPr>
      <w:r w:rsidRPr="00DF76E7">
        <w:rPr>
          <w:lang w:val="en-US"/>
        </w:rPr>
        <w:t xml:space="preserve">            } else {</w:t>
      </w:r>
    </w:p>
    <w:p w14:paraId="1D655DD1" w14:textId="77777777" w:rsidR="007F76D3" w:rsidRPr="00DF76E7" w:rsidRDefault="007F76D3" w:rsidP="007F76D3">
      <w:pPr>
        <w:ind w:firstLine="0"/>
        <w:rPr>
          <w:lang w:val="en-US"/>
        </w:rPr>
      </w:pPr>
      <w:r w:rsidRPr="00DF76E7">
        <w:rPr>
          <w:lang w:val="en-US"/>
        </w:rPr>
        <w:t xml:space="preserve">                int </w:t>
      </w:r>
      <w:proofErr w:type="spellStart"/>
      <w:r w:rsidRPr="00DF76E7">
        <w:rPr>
          <w:lang w:val="en-US"/>
        </w:rPr>
        <w:t>clusterID</w:t>
      </w:r>
      <w:proofErr w:type="spellEnd"/>
      <w:r w:rsidRPr="00DF76E7">
        <w:rPr>
          <w:lang w:val="en-US"/>
        </w:rPr>
        <w:t xml:space="preserve"> = </w:t>
      </w:r>
      <w:proofErr w:type="spellStart"/>
      <w:proofErr w:type="gramStart"/>
      <w:r w:rsidRPr="00DF76E7">
        <w:rPr>
          <w:lang w:val="en-US"/>
        </w:rPr>
        <w:t>relevantCluster</w:t>
      </w:r>
      <w:proofErr w:type="spellEnd"/>
      <w:r w:rsidRPr="00DF76E7">
        <w:rPr>
          <w:lang w:val="en-US"/>
        </w:rPr>
        <w:t>(</w:t>
      </w:r>
      <w:proofErr w:type="gramEnd"/>
      <w:r w:rsidRPr="00DF76E7">
        <w:rPr>
          <w:lang w:val="en-US"/>
        </w:rPr>
        <w:t>clusters, edge);</w:t>
      </w:r>
    </w:p>
    <w:p w14:paraId="54CCD9B7"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clusters.get</w:t>
      </w:r>
      <w:proofErr w:type="spellEnd"/>
      <w:r w:rsidRPr="00DF76E7">
        <w:rPr>
          <w:lang w:val="en-US"/>
        </w:rPr>
        <w:t>(</w:t>
      </w:r>
      <w:proofErr w:type="spellStart"/>
      <w:r w:rsidRPr="00DF76E7">
        <w:rPr>
          <w:lang w:val="en-US"/>
        </w:rPr>
        <w:t>clusterID</w:t>
      </w:r>
      <w:proofErr w:type="spellEnd"/>
      <w:proofErr w:type="gramStart"/>
      <w:r w:rsidRPr="00DF76E7">
        <w:rPr>
          <w:lang w:val="en-US"/>
        </w:rPr>
        <w:t>).add</w:t>
      </w:r>
      <w:proofErr w:type="gramEnd"/>
      <w:r w:rsidRPr="00DF76E7">
        <w:rPr>
          <w:lang w:val="en-US"/>
        </w:rPr>
        <w:t>(edge.t);</w:t>
      </w:r>
    </w:p>
    <w:p w14:paraId="51C92390" w14:textId="77777777" w:rsidR="007F76D3" w:rsidRPr="00DF76E7" w:rsidRDefault="007F76D3" w:rsidP="007F76D3">
      <w:pPr>
        <w:ind w:firstLine="0"/>
        <w:rPr>
          <w:lang w:val="en-US"/>
        </w:rPr>
      </w:pPr>
      <w:r w:rsidRPr="00DF76E7">
        <w:rPr>
          <w:lang w:val="en-US"/>
        </w:rPr>
        <w:t xml:space="preserve">            }</w:t>
      </w:r>
    </w:p>
    <w:p w14:paraId="2C661C3D" w14:textId="77777777" w:rsidR="007F76D3" w:rsidRPr="00DF76E7" w:rsidRDefault="007F76D3" w:rsidP="007F76D3">
      <w:pPr>
        <w:ind w:firstLine="0"/>
        <w:rPr>
          <w:lang w:val="en-US"/>
        </w:rPr>
      </w:pPr>
      <w:r w:rsidRPr="00DF76E7">
        <w:rPr>
          <w:lang w:val="en-US"/>
        </w:rPr>
        <w:t xml:space="preserve">        }</w:t>
      </w:r>
    </w:p>
    <w:p w14:paraId="64560A3A" w14:textId="77777777" w:rsidR="007F76D3" w:rsidRPr="00DF76E7" w:rsidRDefault="007F76D3" w:rsidP="007F76D3">
      <w:pPr>
        <w:ind w:firstLine="0"/>
        <w:rPr>
          <w:lang w:val="en-US"/>
        </w:rPr>
      </w:pPr>
    </w:p>
    <w:p w14:paraId="53D34A81" w14:textId="77777777" w:rsidR="007F76D3" w:rsidRPr="00DF76E7" w:rsidRDefault="007F76D3" w:rsidP="007F76D3">
      <w:pPr>
        <w:ind w:firstLine="0"/>
        <w:rPr>
          <w:lang w:val="en-US"/>
        </w:rPr>
      </w:pPr>
      <w:r w:rsidRPr="00DF76E7">
        <w:rPr>
          <w:lang w:val="en-US"/>
        </w:rPr>
        <w:t xml:space="preserve">//        List&lt;List&lt;String&gt;&gt; collect = </w:t>
      </w:r>
      <w:proofErr w:type="spellStart"/>
      <w:proofErr w:type="gramStart"/>
      <w:r w:rsidRPr="00DF76E7">
        <w:rPr>
          <w:lang w:val="en-US"/>
        </w:rPr>
        <w:t>clusters.stream</w:t>
      </w:r>
      <w:proofErr w:type="spellEnd"/>
      <w:proofErr w:type="gramEnd"/>
      <w:r w:rsidRPr="00DF76E7">
        <w:rPr>
          <w:lang w:val="en-US"/>
        </w:rPr>
        <w:t>()</w:t>
      </w:r>
    </w:p>
    <w:p w14:paraId="6BDE253B"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14:paraId="444737A1"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14:paraId="7B2DE43E"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14:paraId="2A9A06AD"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14:paraId="71FEE0E7" w14:textId="77777777" w:rsidR="007F76D3" w:rsidRPr="00DF76E7" w:rsidRDefault="007F76D3" w:rsidP="007F76D3">
      <w:pPr>
        <w:ind w:firstLine="0"/>
        <w:rPr>
          <w:lang w:val="en-US"/>
        </w:rPr>
      </w:pPr>
    </w:p>
    <w:p w14:paraId="5A06F7C0" w14:textId="77777777" w:rsidR="007F76D3" w:rsidRPr="00DF76E7" w:rsidRDefault="007F76D3" w:rsidP="007F76D3">
      <w:pPr>
        <w:ind w:firstLine="0"/>
        <w:rPr>
          <w:lang w:val="en-US"/>
        </w:rPr>
      </w:pPr>
      <w:r w:rsidRPr="00DF76E7">
        <w:rPr>
          <w:lang w:val="en-US"/>
        </w:rPr>
        <w:t xml:space="preserve">        Map&lt;String, List&lt;String&gt;&gt; collect = </w:t>
      </w:r>
      <w:proofErr w:type="spellStart"/>
      <w:proofErr w:type="gramStart"/>
      <w:r w:rsidRPr="00DF76E7">
        <w:rPr>
          <w:lang w:val="en-US"/>
        </w:rPr>
        <w:t>clusters.stream</w:t>
      </w:r>
      <w:proofErr w:type="spellEnd"/>
      <w:proofErr w:type="gramEnd"/>
      <w:r w:rsidRPr="00DF76E7">
        <w:rPr>
          <w:lang w:val="en-US"/>
        </w:rPr>
        <w:t>()</w:t>
      </w:r>
    </w:p>
    <w:p w14:paraId="585B6813"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14:paraId="45B48D40"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14:paraId="3A9B9CC1"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14:paraId="7ED95D0B"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Map</w:t>
      </w:r>
      <w:proofErr w:type="spellEnd"/>
      <w:r w:rsidRPr="00DF76E7">
        <w:rPr>
          <w:lang w:val="en-US"/>
        </w:rPr>
        <w:t>(</w:t>
      </w:r>
    </w:p>
    <w:p w14:paraId="73D37364"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this::</w:t>
      </w:r>
      <w:proofErr w:type="spellStart"/>
      <w:proofErr w:type="gramEnd"/>
      <w:r w:rsidRPr="00DF76E7">
        <w:rPr>
          <w:lang w:val="en-US"/>
        </w:rPr>
        <w:t>getDocsKeyWords</w:t>
      </w:r>
      <w:proofErr w:type="spellEnd"/>
      <w:r w:rsidRPr="00DF76E7">
        <w:rPr>
          <w:lang w:val="en-US"/>
        </w:rPr>
        <w:t>,</w:t>
      </w:r>
    </w:p>
    <w:p w14:paraId="11FEC209"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i</w:t>
      </w:r>
      <w:proofErr w:type="spellEnd"/>
      <w:r w:rsidRPr="00DF76E7">
        <w:rPr>
          <w:lang w:val="en-US"/>
        </w:rPr>
        <w:t xml:space="preserve"> -&gt; </w:t>
      </w:r>
      <w:proofErr w:type="spellStart"/>
      <w:r w:rsidRPr="00DF76E7">
        <w:rPr>
          <w:lang w:val="en-US"/>
        </w:rPr>
        <w:t>i</w:t>
      </w:r>
      <w:proofErr w:type="spellEnd"/>
    </w:p>
    <w:p w14:paraId="75668CBD" w14:textId="77777777" w:rsidR="007F76D3" w:rsidRPr="00DF76E7" w:rsidRDefault="007F76D3" w:rsidP="007F76D3">
      <w:pPr>
        <w:ind w:firstLine="0"/>
        <w:rPr>
          <w:lang w:val="en-US"/>
        </w:rPr>
      </w:pPr>
      <w:r w:rsidRPr="00DF76E7">
        <w:rPr>
          <w:lang w:val="en-US"/>
        </w:rPr>
        <w:t xml:space="preserve">                ));</w:t>
      </w:r>
    </w:p>
    <w:p w14:paraId="7A3214B6" w14:textId="77777777" w:rsidR="007F76D3" w:rsidRPr="00DF76E7" w:rsidRDefault="007F76D3" w:rsidP="007F76D3">
      <w:pPr>
        <w:ind w:firstLine="0"/>
        <w:rPr>
          <w:lang w:val="en-US"/>
        </w:rPr>
      </w:pPr>
    </w:p>
    <w:p w14:paraId="6E51733D" w14:textId="77777777" w:rsidR="007F76D3" w:rsidRPr="00DF76E7" w:rsidRDefault="007F76D3" w:rsidP="007F76D3">
      <w:pPr>
        <w:ind w:firstLine="0"/>
        <w:rPr>
          <w:lang w:val="en-US"/>
        </w:rPr>
      </w:pPr>
      <w:r w:rsidRPr="00DF76E7">
        <w:rPr>
          <w:lang w:val="en-US"/>
        </w:rPr>
        <w:t xml:space="preserve">        int i = 1;</w:t>
      </w:r>
    </w:p>
    <w:p w14:paraId="45BEE55E" w14:textId="77777777"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collect.entrySet</w:t>
      </w:r>
      <w:proofErr w:type="spellEnd"/>
      <w:r w:rsidRPr="00DF76E7">
        <w:rPr>
          <w:lang w:val="en-US"/>
        </w:rPr>
        <w:t>()) {</w:t>
      </w:r>
    </w:p>
    <w:p w14:paraId="47722AE1"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 %s\n", </w:t>
      </w:r>
      <w:proofErr w:type="spellStart"/>
      <w:r w:rsidRPr="00DF76E7">
        <w:rPr>
          <w:lang w:val="en-US"/>
        </w:rPr>
        <w:t>i</w:t>
      </w:r>
      <w:proofErr w:type="spellEnd"/>
      <w:r w:rsidRPr="00DF76E7">
        <w:rPr>
          <w:lang w:val="en-US"/>
        </w:rPr>
        <w:t xml:space="preserve">++, </w:t>
      </w:r>
      <w:proofErr w:type="spellStart"/>
      <w:r w:rsidRPr="00DF76E7">
        <w:rPr>
          <w:lang w:val="en-US"/>
        </w:rPr>
        <w:t>entry.getKey</w:t>
      </w:r>
      <w:proofErr w:type="spellEnd"/>
      <w:r w:rsidRPr="00DF76E7">
        <w:rPr>
          <w:lang w:val="en-US"/>
        </w:rPr>
        <w:t>()));</w:t>
      </w:r>
    </w:p>
    <w:p w14:paraId="01E3CA84"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n", </w:t>
      </w:r>
      <w:proofErr w:type="spellStart"/>
      <w:r w:rsidRPr="00DF76E7">
        <w:rPr>
          <w:lang w:val="en-US"/>
        </w:rPr>
        <w:t>i</w:t>
      </w:r>
      <w:proofErr w:type="spellEnd"/>
      <w:r w:rsidRPr="00DF76E7">
        <w:rPr>
          <w:lang w:val="en-US"/>
        </w:rPr>
        <w:t>++));</w:t>
      </w:r>
    </w:p>
    <w:p w14:paraId="1ADCD617"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s\n\n", </w:t>
      </w:r>
      <w:proofErr w:type="spellStart"/>
      <w:r w:rsidRPr="00DF76E7">
        <w:rPr>
          <w:lang w:val="en-US"/>
        </w:rPr>
        <w:t>entry.getValue</w:t>
      </w:r>
      <w:proofErr w:type="spellEnd"/>
      <w:r w:rsidRPr="00DF76E7">
        <w:rPr>
          <w:lang w:val="en-US"/>
        </w:rPr>
        <w:t>()));</w:t>
      </w:r>
    </w:p>
    <w:p w14:paraId="250DE350" w14:textId="77777777"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w:t>
      </w:r>
      <w:proofErr w:type="spellStart"/>
      <w:r w:rsidRPr="00DF76E7">
        <w:rPr>
          <w:lang w:val="en-US"/>
        </w:rPr>
        <w:t>принадлежащие</w:t>
      </w:r>
      <w:proofErr w:type="spellEnd"/>
      <w:r w:rsidRPr="00DF76E7">
        <w:rPr>
          <w:lang w:val="en-US"/>
        </w:rPr>
        <w:t xml:space="preserve"> </w:t>
      </w:r>
      <w:proofErr w:type="spellStart"/>
      <w:r w:rsidRPr="00DF76E7">
        <w:rPr>
          <w:lang w:val="en-US"/>
        </w:rPr>
        <w:t>группе</w:t>
      </w:r>
      <w:proofErr w:type="spellEnd"/>
      <w:r w:rsidRPr="00DF76E7">
        <w:rPr>
          <w:lang w:val="en-US"/>
        </w:rPr>
        <w:t xml:space="preserve"> №%d:\</w:t>
      </w:r>
      <w:proofErr w:type="spellStart"/>
      <w:r w:rsidRPr="00DF76E7">
        <w:rPr>
          <w:lang w:val="en-US"/>
        </w:rPr>
        <w:t>n%s</w:t>
      </w:r>
      <w:proofErr w:type="spellEnd"/>
      <w:r w:rsidRPr="00DF76E7">
        <w:rPr>
          <w:lang w:val="en-US"/>
        </w:rPr>
        <w:t xml:space="preserve">\n\n", </w:t>
      </w:r>
      <w:proofErr w:type="spellStart"/>
      <w:r w:rsidRPr="00DF76E7">
        <w:rPr>
          <w:lang w:val="en-US"/>
        </w:rPr>
        <w:t>i</w:t>
      </w:r>
      <w:proofErr w:type="spellEnd"/>
      <w:r w:rsidRPr="00DF76E7">
        <w:rPr>
          <w:lang w:val="en-US"/>
        </w:rPr>
        <w:t xml:space="preserve">++, </w:t>
      </w:r>
      <w:proofErr w:type="spellStart"/>
      <w:r w:rsidRPr="00DF76E7">
        <w:rPr>
          <w:lang w:val="en-US"/>
        </w:rPr>
        <w:t>entry.getValue</w:t>
      </w:r>
      <w:proofErr w:type="spellEnd"/>
      <w:r w:rsidRPr="00DF76E7">
        <w:rPr>
          <w:lang w:val="en-US"/>
        </w:rPr>
        <w:t>()));</w:t>
      </w:r>
    </w:p>
    <w:p w14:paraId="20D62BF6" w14:textId="77777777" w:rsidR="007F76D3" w:rsidRPr="00DF76E7" w:rsidRDefault="007F76D3" w:rsidP="007F76D3">
      <w:pPr>
        <w:ind w:firstLine="0"/>
        <w:rPr>
          <w:lang w:val="en-US"/>
        </w:rPr>
      </w:pPr>
      <w:r w:rsidRPr="00DF76E7">
        <w:rPr>
          <w:lang w:val="en-US"/>
        </w:rPr>
        <w:t xml:space="preserve">        }</w:t>
      </w:r>
    </w:p>
    <w:p w14:paraId="5361432C" w14:textId="77777777" w:rsidR="007F76D3" w:rsidRPr="00DF76E7" w:rsidRDefault="007F76D3" w:rsidP="007F76D3">
      <w:pPr>
        <w:ind w:firstLine="0"/>
        <w:rPr>
          <w:lang w:val="en-US"/>
        </w:rPr>
      </w:pPr>
    </w:p>
    <w:p w14:paraId="555AE1C6" w14:textId="77777777"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ustering";</w:t>
      </w:r>
    </w:p>
    <w:p w14:paraId="1A944D43"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files, collect, true);</w:t>
      </w:r>
    </w:p>
    <w:p w14:paraId="4664BF22" w14:textId="77777777" w:rsidR="007F76D3" w:rsidRPr="00DF76E7" w:rsidRDefault="007F76D3" w:rsidP="007F76D3">
      <w:pPr>
        <w:ind w:firstLine="0"/>
        <w:rPr>
          <w:lang w:val="en-US"/>
        </w:rPr>
      </w:pPr>
    </w:p>
    <w:p w14:paraId="2205533F"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14:paraId="41574DD6"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uster):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14:paraId="4D51DC30"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14:paraId="58790849"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ВРЕМЯ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14:paraId="363FB31C" w14:textId="77777777" w:rsidR="007F76D3" w:rsidRPr="00DF76E7" w:rsidRDefault="007F76D3" w:rsidP="007F76D3">
      <w:pPr>
        <w:ind w:firstLine="0"/>
        <w:rPr>
          <w:lang w:val="en-US"/>
        </w:rPr>
      </w:pPr>
    </w:p>
    <w:p w14:paraId="44C703CD" w14:textId="77777777" w:rsidR="007F76D3" w:rsidRPr="00DF76E7" w:rsidRDefault="007F76D3" w:rsidP="007F76D3">
      <w:pPr>
        <w:ind w:firstLine="0"/>
        <w:rPr>
          <w:lang w:val="en-US"/>
        </w:rPr>
      </w:pPr>
      <w:r w:rsidRPr="00DF76E7">
        <w:rPr>
          <w:lang w:val="en-US"/>
        </w:rPr>
        <w:t xml:space="preserve">        return collect;</w:t>
      </w:r>
    </w:p>
    <w:p w14:paraId="21E9A604" w14:textId="77777777" w:rsidR="007F76D3" w:rsidRPr="00DF76E7" w:rsidRDefault="007F76D3" w:rsidP="007F76D3">
      <w:pPr>
        <w:ind w:firstLine="0"/>
        <w:rPr>
          <w:lang w:val="en-US"/>
        </w:rPr>
      </w:pPr>
      <w:r w:rsidRPr="00DF76E7">
        <w:rPr>
          <w:lang w:val="en-US"/>
        </w:rPr>
        <w:t xml:space="preserve">    }</w:t>
      </w:r>
    </w:p>
    <w:p w14:paraId="1B92B96D" w14:textId="77777777" w:rsidR="007F76D3" w:rsidRPr="00DF76E7" w:rsidRDefault="007F76D3" w:rsidP="007F76D3">
      <w:pPr>
        <w:ind w:firstLine="0"/>
        <w:rPr>
          <w:lang w:val="en-US"/>
        </w:rPr>
      </w:pPr>
    </w:p>
    <w:p w14:paraId="66E0597F" w14:textId="77777777"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14:paraId="47D6413E" w14:textId="77777777"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14:paraId="0191B4C7" w14:textId="77777777" w:rsidR="007F76D3" w:rsidRPr="00DF76E7" w:rsidRDefault="007F76D3" w:rsidP="007F76D3">
      <w:pPr>
        <w:ind w:firstLine="0"/>
        <w:rPr>
          <w:lang w:val="en-US"/>
        </w:rPr>
      </w:pPr>
      <w:r w:rsidRPr="00DF76E7">
        <w:rPr>
          <w:lang w:val="en-US"/>
        </w:rPr>
        <w:t xml:space="preserve">    }</w:t>
      </w:r>
    </w:p>
    <w:p w14:paraId="4DD0F42F" w14:textId="77777777" w:rsidR="007F76D3" w:rsidRPr="00DF76E7" w:rsidRDefault="007F76D3" w:rsidP="007F76D3">
      <w:pPr>
        <w:ind w:firstLine="0"/>
        <w:rPr>
          <w:lang w:val="en-US"/>
        </w:rPr>
      </w:pPr>
    </w:p>
    <w:p w14:paraId="64348A43" w14:textId="77777777" w:rsidR="007F76D3" w:rsidRPr="00DF76E7" w:rsidRDefault="007F76D3" w:rsidP="007F76D3">
      <w:pPr>
        <w:ind w:firstLine="0"/>
        <w:rPr>
          <w:lang w:val="en-US"/>
        </w:rPr>
      </w:pPr>
      <w:r w:rsidRPr="00DF76E7">
        <w:rPr>
          <w:lang w:val="en-US"/>
        </w:rPr>
        <w:t xml:space="preserve">    private int </w:t>
      </w:r>
      <w:proofErr w:type="spellStart"/>
      <w:r w:rsidRPr="00DF76E7">
        <w:rPr>
          <w:lang w:val="en-US"/>
        </w:rPr>
        <w:t>relevantCluster</w:t>
      </w:r>
      <w:proofErr w:type="spellEnd"/>
      <w:r w:rsidRPr="00DF76E7">
        <w:rPr>
          <w:lang w:val="en-US"/>
        </w:rPr>
        <w:t xml:space="preserve">(List&lt;List&lt;Integer&gt;&gt; clusters, </w:t>
      </w:r>
      <w:proofErr w:type="spellStart"/>
      <w:r w:rsidRPr="00DF76E7">
        <w:rPr>
          <w:lang w:val="en-US"/>
        </w:rPr>
        <w:t>Prim.Edge</w:t>
      </w:r>
      <w:proofErr w:type="spellEnd"/>
      <w:r w:rsidRPr="00DF76E7">
        <w:rPr>
          <w:lang w:val="en-US"/>
        </w:rPr>
        <w:t xml:space="preserve"> edge) {</w:t>
      </w:r>
    </w:p>
    <w:p w14:paraId="4EA913D1"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cluster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14:paraId="476A0CD8"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clusters.get</w:t>
      </w:r>
      <w:proofErr w:type="spellEnd"/>
      <w:r w:rsidRPr="00DF76E7">
        <w:rPr>
          <w:lang w:val="en-US"/>
        </w:rPr>
        <w:t>(</w:t>
      </w:r>
      <w:proofErr w:type="spellStart"/>
      <w:r w:rsidRPr="00DF76E7">
        <w:rPr>
          <w:lang w:val="en-US"/>
        </w:rPr>
        <w:t>i</w:t>
      </w:r>
      <w:proofErr w:type="spellEnd"/>
      <w:proofErr w:type="gramStart"/>
      <w:r w:rsidRPr="00DF76E7">
        <w:rPr>
          <w:lang w:val="en-US"/>
        </w:rPr>
        <w:t>).contains</w:t>
      </w:r>
      <w:proofErr w:type="gramEnd"/>
      <w:r w:rsidRPr="00DF76E7">
        <w:rPr>
          <w:lang w:val="en-US"/>
        </w:rPr>
        <w:t>(</w:t>
      </w:r>
      <w:proofErr w:type="spellStart"/>
      <w:r w:rsidRPr="00DF76E7">
        <w:rPr>
          <w:lang w:val="en-US"/>
        </w:rPr>
        <w:t>edge.s</w:t>
      </w:r>
      <w:proofErr w:type="spellEnd"/>
      <w:r w:rsidRPr="00DF76E7">
        <w:rPr>
          <w:lang w:val="en-US"/>
        </w:rPr>
        <w:t>))</w:t>
      </w:r>
    </w:p>
    <w:p w14:paraId="4A7BA517"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i</w:t>
      </w:r>
      <w:proofErr w:type="spellEnd"/>
      <w:r w:rsidRPr="00DF76E7">
        <w:rPr>
          <w:lang w:val="en-US"/>
        </w:rPr>
        <w:t>;</w:t>
      </w:r>
    </w:p>
    <w:p w14:paraId="04794F68" w14:textId="77777777" w:rsidR="007F76D3" w:rsidRPr="00DF76E7" w:rsidRDefault="007F76D3" w:rsidP="007F76D3">
      <w:pPr>
        <w:ind w:firstLine="0"/>
        <w:rPr>
          <w:lang w:val="en-US"/>
        </w:rPr>
      </w:pPr>
      <w:r w:rsidRPr="00DF76E7">
        <w:rPr>
          <w:lang w:val="en-US"/>
        </w:rPr>
        <w:t xml:space="preserve">        }</w:t>
      </w:r>
    </w:p>
    <w:p w14:paraId="3CE7F969" w14:textId="77777777" w:rsidR="007F76D3" w:rsidRPr="00DF76E7" w:rsidRDefault="007F76D3" w:rsidP="007F76D3">
      <w:pPr>
        <w:ind w:firstLine="0"/>
        <w:rPr>
          <w:lang w:val="en-US"/>
        </w:rPr>
      </w:pPr>
      <w:r w:rsidRPr="00DF76E7">
        <w:rPr>
          <w:lang w:val="en-US"/>
        </w:rPr>
        <w:t xml:space="preserve">        return -1;</w:t>
      </w:r>
    </w:p>
    <w:p w14:paraId="2A580690" w14:textId="77777777" w:rsidR="007F76D3" w:rsidRPr="00DF76E7" w:rsidRDefault="007F76D3" w:rsidP="007F76D3">
      <w:pPr>
        <w:ind w:firstLine="0"/>
        <w:rPr>
          <w:lang w:val="en-US"/>
        </w:rPr>
      </w:pPr>
      <w:r w:rsidRPr="00DF76E7">
        <w:rPr>
          <w:lang w:val="en-US"/>
        </w:rPr>
        <w:t xml:space="preserve">    }</w:t>
      </w:r>
    </w:p>
    <w:p w14:paraId="0E009EDA" w14:textId="77777777" w:rsidR="007F76D3" w:rsidRPr="00DF76E7" w:rsidRDefault="007F76D3" w:rsidP="007F76D3">
      <w:pPr>
        <w:ind w:firstLine="0"/>
        <w:rPr>
          <w:lang w:val="en-US"/>
        </w:rPr>
      </w:pPr>
    </w:p>
    <w:p w14:paraId="48DAD12F" w14:textId="77777777" w:rsidR="007F76D3" w:rsidRPr="00DF76E7" w:rsidRDefault="007F76D3" w:rsidP="007F76D3">
      <w:pPr>
        <w:ind w:firstLine="0"/>
        <w:rPr>
          <w:lang w:val="en-US"/>
        </w:rPr>
      </w:pPr>
      <w:r w:rsidRPr="00DF76E7">
        <w:rPr>
          <w:lang w:val="en-US"/>
        </w:rPr>
        <w:t xml:space="preserve">    private void </w:t>
      </w:r>
      <w:proofErr w:type="spellStart"/>
      <w:proofErr w:type="gramStart"/>
      <w:r w:rsidRPr="00DF76E7">
        <w:rPr>
          <w:lang w:val="en-US"/>
        </w:rPr>
        <w:t>initSimMatrix</w:t>
      </w:r>
      <w:proofErr w:type="spellEnd"/>
      <w:r w:rsidRPr="00DF76E7">
        <w:rPr>
          <w:lang w:val="en-US"/>
        </w:rPr>
        <w:t>(</w:t>
      </w:r>
      <w:proofErr w:type="gramEnd"/>
      <w:r w:rsidRPr="00DF76E7">
        <w:rPr>
          <w:lang w:val="en-US"/>
        </w:rPr>
        <w:t>) {</w:t>
      </w:r>
    </w:p>
    <w:p w14:paraId="0D97D690"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14:paraId="150F07AA" w14:textId="77777777" w:rsidR="007F76D3" w:rsidRPr="00DF76E7" w:rsidRDefault="007F76D3" w:rsidP="007F76D3">
      <w:pPr>
        <w:ind w:firstLine="0"/>
        <w:rPr>
          <w:lang w:val="en-US"/>
        </w:rPr>
      </w:pPr>
      <w:r w:rsidRPr="00DF76E7">
        <w:rPr>
          <w:lang w:val="en-US"/>
        </w:rPr>
        <w:lastRenderedPageBreak/>
        <w:t xml:space="preserve">            for (int j = 0; j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j++</w:t>
      </w:r>
      <w:proofErr w:type="spellEnd"/>
      <w:r w:rsidRPr="00DF76E7">
        <w:rPr>
          <w:lang w:val="en-US"/>
        </w:rPr>
        <w:t>) {</w:t>
      </w:r>
    </w:p>
    <w:p w14:paraId="7CA5C4D1"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 xml:space="preserve">][j] = 1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w:t>
      </w:r>
      <w:proofErr w:type="spellStart"/>
      <w:r w:rsidRPr="00DF76E7">
        <w:rPr>
          <w:lang w:val="en-US"/>
        </w:rPr>
        <w:t>i</w:t>
      </w:r>
      <w:proofErr w:type="spellEnd"/>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j)));</w:t>
      </w:r>
    </w:p>
    <w:p w14:paraId="7E7C91BD" w14:textId="77777777" w:rsidR="007F76D3" w:rsidRPr="00DF76E7" w:rsidRDefault="007F76D3" w:rsidP="007F76D3">
      <w:pPr>
        <w:ind w:firstLine="0"/>
        <w:rPr>
          <w:lang w:val="en-US"/>
        </w:rPr>
      </w:pPr>
      <w:r w:rsidRPr="00DF76E7">
        <w:rPr>
          <w:lang w:val="en-US"/>
        </w:rPr>
        <w:t xml:space="preserve">            }</w:t>
      </w:r>
    </w:p>
    <w:p w14:paraId="0BEFFDC5" w14:textId="77777777" w:rsidR="007F76D3" w:rsidRPr="00DF76E7" w:rsidRDefault="007F76D3" w:rsidP="007F76D3">
      <w:pPr>
        <w:ind w:firstLine="0"/>
        <w:rPr>
          <w:lang w:val="en-US"/>
        </w:rPr>
      </w:pPr>
      <w:r w:rsidRPr="00DF76E7">
        <w:rPr>
          <w:lang w:val="en-US"/>
        </w:rPr>
        <w:t xml:space="preserve">        }</w:t>
      </w:r>
    </w:p>
    <w:p w14:paraId="10E716A8" w14:textId="77777777" w:rsidR="007F76D3" w:rsidRPr="00DF76E7" w:rsidRDefault="007F76D3" w:rsidP="007F76D3">
      <w:pPr>
        <w:ind w:firstLine="0"/>
        <w:rPr>
          <w:lang w:val="en-US"/>
        </w:rPr>
      </w:pPr>
      <w:r w:rsidRPr="00DF76E7">
        <w:rPr>
          <w:lang w:val="en-US"/>
        </w:rPr>
        <w:t xml:space="preserve">    }</w:t>
      </w:r>
    </w:p>
    <w:p w14:paraId="0C5CE554" w14:textId="77777777" w:rsidR="007F76D3" w:rsidRPr="00DF76E7" w:rsidRDefault="007F76D3" w:rsidP="007F76D3">
      <w:pPr>
        <w:ind w:firstLine="0"/>
        <w:rPr>
          <w:lang w:val="en-US"/>
        </w:rPr>
      </w:pPr>
    </w:p>
    <w:p w14:paraId="62D68721" w14:textId="77777777"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Document doc) {</w:t>
      </w:r>
    </w:p>
    <w:p w14:paraId="5B0ADEFE"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w:t>
      </w:r>
      <w:proofErr w:type="spellStart"/>
      <w:r w:rsidRPr="00DF76E7">
        <w:rPr>
          <w:lang w:val="en-US"/>
        </w:rPr>
        <w:t>tf</w:t>
      </w:r>
      <w:proofErr w:type="spellEnd"/>
      <w:r w:rsidRPr="00DF76E7">
        <w:rPr>
          <w:lang w:val="en-US"/>
        </w:rPr>
        <w:t>(doc);</w:t>
      </w:r>
    </w:p>
    <w:p w14:paraId="4B19A697"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w:t>
      </w:r>
      <w:proofErr w:type="spellStart"/>
      <w:r w:rsidRPr="00DF76E7">
        <w:rPr>
          <w:lang w:val="en-US"/>
        </w:rPr>
        <w:t>idf</w:t>
      </w:r>
      <w:proofErr w:type="spellEnd"/>
      <w:r w:rsidRPr="00DF76E7">
        <w:rPr>
          <w:lang w:val="en-US"/>
        </w:rPr>
        <w:t>(doc);</w:t>
      </w:r>
    </w:p>
    <w:p w14:paraId="3218D369"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14:paraId="7D7333D7" w14:textId="77777777" w:rsidR="007F76D3" w:rsidRPr="00DF76E7" w:rsidRDefault="007F76D3" w:rsidP="007F76D3">
      <w:pPr>
        <w:ind w:firstLine="0"/>
        <w:rPr>
          <w:lang w:val="en-US"/>
        </w:rPr>
      </w:pPr>
    </w:p>
    <w:p w14:paraId="4798B0FF"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vocabulary.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14:paraId="47CB0412"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t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idf</w:t>
      </w:r>
      <w:proofErr w:type="spellEnd"/>
      <w:r w:rsidRPr="00DF76E7">
        <w:rPr>
          <w:lang w:val="en-US"/>
        </w:rPr>
        <w:t>[</w:t>
      </w:r>
      <w:proofErr w:type="spellStart"/>
      <w:r w:rsidRPr="00DF76E7">
        <w:rPr>
          <w:lang w:val="en-US"/>
        </w:rPr>
        <w:t>i</w:t>
      </w:r>
      <w:proofErr w:type="spellEnd"/>
      <w:r w:rsidRPr="00DF76E7">
        <w:rPr>
          <w:lang w:val="en-US"/>
        </w:rPr>
        <w:t>];</w:t>
      </w:r>
    </w:p>
    <w:p w14:paraId="526813C9" w14:textId="77777777" w:rsidR="007F76D3" w:rsidRPr="00DF76E7" w:rsidRDefault="007F76D3" w:rsidP="007F76D3">
      <w:pPr>
        <w:ind w:firstLine="0"/>
        <w:rPr>
          <w:lang w:val="en-US"/>
        </w:rPr>
      </w:pPr>
      <w:r w:rsidRPr="00DF76E7">
        <w:rPr>
          <w:lang w:val="en-US"/>
        </w:rPr>
        <w:t xml:space="preserve">        }</w:t>
      </w:r>
    </w:p>
    <w:p w14:paraId="7DCBD969" w14:textId="77777777" w:rsidR="007F76D3" w:rsidRPr="00DF76E7" w:rsidRDefault="007F76D3" w:rsidP="007F76D3">
      <w:pPr>
        <w:ind w:firstLine="0"/>
        <w:rPr>
          <w:lang w:val="en-US"/>
        </w:rPr>
      </w:pPr>
    </w:p>
    <w:p w14:paraId="106097B8"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tfidf</w:t>
      </w:r>
      <w:proofErr w:type="spellEnd"/>
      <w:r w:rsidRPr="00DF76E7">
        <w:rPr>
          <w:lang w:val="en-US"/>
        </w:rPr>
        <w:t>;</w:t>
      </w:r>
    </w:p>
    <w:p w14:paraId="64A92A02" w14:textId="77777777" w:rsidR="007F76D3" w:rsidRPr="00DF76E7" w:rsidRDefault="007F76D3" w:rsidP="007F76D3">
      <w:pPr>
        <w:ind w:firstLine="0"/>
        <w:rPr>
          <w:lang w:val="en-US"/>
        </w:rPr>
      </w:pPr>
      <w:r w:rsidRPr="00DF76E7">
        <w:rPr>
          <w:lang w:val="en-US"/>
        </w:rPr>
        <w:t xml:space="preserve">    }</w:t>
      </w:r>
    </w:p>
    <w:p w14:paraId="48BD8975" w14:textId="77777777" w:rsidR="007F76D3" w:rsidRPr="00DF76E7" w:rsidRDefault="007F76D3" w:rsidP="007F76D3">
      <w:pPr>
        <w:ind w:firstLine="0"/>
        <w:rPr>
          <w:lang w:val="en-US"/>
        </w:rPr>
      </w:pPr>
    </w:p>
    <w:p w14:paraId="2A4F3B93" w14:textId="77777777"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Document doc) {</w:t>
      </w:r>
    </w:p>
    <w:p w14:paraId="3CAD49B9"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14:paraId="5EF21772" w14:textId="77777777" w:rsidR="007F76D3" w:rsidRPr="00DF76E7" w:rsidRDefault="007F76D3" w:rsidP="007F76D3">
      <w:pPr>
        <w:ind w:firstLine="0"/>
        <w:rPr>
          <w:lang w:val="en-US"/>
        </w:rPr>
      </w:pPr>
      <w:r w:rsidRPr="00DF76E7">
        <w:rPr>
          <w:lang w:val="en-US"/>
        </w:rPr>
        <w:t xml:space="preserve">        double </w:t>
      </w:r>
      <w:proofErr w:type="spellStart"/>
      <w:r w:rsidRPr="00DF76E7">
        <w:rPr>
          <w:lang w:val="en-US"/>
        </w:rPr>
        <w:t>termsCount</w:t>
      </w:r>
      <w:proofErr w:type="spellEnd"/>
      <w:r w:rsidRPr="00DF76E7">
        <w:rPr>
          <w:lang w:val="en-US"/>
        </w:rPr>
        <w:t xml:space="preserve"> = </w:t>
      </w:r>
      <w:proofErr w:type="spellStart"/>
      <w:proofErr w:type="gramStart"/>
      <w:r w:rsidRPr="00DF76E7">
        <w:rPr>
          <w:lang w:val="en-US"/>
        </w:rPr>
        <w:t>doc.termsCount</w:t>
      </w:r>
      <w:proofErr w:type="spellEnd"/>
      <w:proofErr w:type="gramEnd"/>
      <w:r w:rsidRPr="00DF76E7">
        <w:rPr>
          <w:lang w:val="en-US"/>
        </w:rPr>
        <w:t>();</w:t>
      </w:r>
    </w:p>
    <w:p w14:paraId="087A5712"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tf</w:t>
      </w:r>
      <w:proofErr w:type="spellEnd"/>
      <w:r w:rsidRPr="00DF76E7">
        <w:rPr>
          <w:lang w:val="en-US"/>
        </w:rPr>
        <w:t xml:space="preserve">[k] = v / </w:t>
      </w:r>
      <w:proofErr w:type="spellStart"/>
      <w:r w:rsidRPr="00DF76E7">
        <w:rPr>
          <w:lang w:val="en-US"/>
        </w:rPr>
        <w:t>termsCount</w:t>
      </w:r>
      <w:proofErr w:type="spellEnd"/>
      <w:r w:rsidRPr="00DF76E7">
        <w:rPr>
          <w:lang w:val="en-US"/>
        </w:rPr>
        <w:t>);</w:t>
      </w:r>
    </w:p>
    <w:p w14:paraId="586AFB2B"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tf</w:t>
      </w:r>
      <w:proofErr w:type="spellEnd"/>
      <w:r w:rsidRPr="00DF76E7">
        <w:rPr>
          <w:lang w:val="en-US"/>
        </w:rPr>
        <w:t>;</w:t>
      </w:r>
    </w:p>
    <w:p w14:paraId="1B329237" w14:textId="77777777" w:rsidR="007F76D3" w:rsidRPr="00DF76E7" w:rsidRDefault="007F76D3" w:rsidP="007F76D3">
      <w:pPr>
        <w:ind w:firstLine="0"/>
        <w:rPr>
          <w:lang w:val="en-US"/>
        </w:rPr>
      </w:pPr>
      <w:r w:rsidRPr="00DF76E7">
        <w:rPr>
          <w:lang w:val="en-US"/>
        </w:rPr>
        <w:t xml:space="preserve">    }</w:t>
      </w:r>
    </w:p>
    <w:p w14:paraId="7E20098A" w14:textId="77777777" w:rsidR="007F76D3" w:rsidRPr="00DF76E7" w:rsidRDefault="007F76D3" w:rsidP="007F76D3">
      <w:pPr>
        <w:ind w:firstLine="0"/>
        <w:rPr>
          <w:lang w:val="en-US"/>
        </w:rPr>
      </w:pPr>
    </w:p>
    <w:p w14:paraId="2E1AF0DD" w14:textId="77777777"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Document doc) {</w:t>
      </w:r>
    </w:p>
    <w:p w14:paraId="5A972055"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14:paraId="72C032B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idf</w:t>
      </w:r>
      <w:proofErr w:type="spellEnd"/>
      <w:r w:rsidRPr="00DF76E7">
        <w:rPr>
          <w:lang w:val="en-US"/>
        </w:rPr>
        <w:t>[k] = Math.log(</w:t>
      </w:r>
      <w:proofErr w:type="spellStart"/>
      <w:r w:rsidRPr="00DF76E7">
        <w:rPr>
          <w:lang w:val="en-US"/>
        </w:rPr>
        <w:t>documents.size</w:t>
      </w:r>
      <w:proofErr w:type="spellEnd"/>
      <w:r w:rsidRPr="00DF76E7">
        <w:rPr>
          <w:lang w:val="en-US"/>
        </w:rPr>
        <w:t xml:space="preserve">() / (double) </w:t>
      </w:r>
      <w:proofErr w:type="spellStart"/>
      <w:r w:rsidRPr="00DF76E7">
        <w:rPr>
          <w:lang w:val="en-US"/>
        </w:rPr>
        <w:t>docsWithWord</w:t>
      </w:r>
      <w:proofErr w:type="spellEnd"/>
      <w:r w:rsidRPr="00DF76E7">
        <w:rPr>
          <w:lang w:val="en-US"/>
        </w:rPr>
        <w:t>(k)));</w:t>
      </w:r>
    </w:p>
    <w:p w14:paraId="5267A95E" w14:textId="77777777"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idf</w:t>
      </w:r>
      <w:proofErr w:type="spellEnd"/>
      <w:r w:rsidRPr="00DF76E7">
        <w:rPr>
          <w:lang w:val="en-US"/>
        </w:rPr>
        <w:t>;</w:t>
      </w:r>
    </w:p>
    <w:p w14:paraId="6DD96F36" w14:textId="77777777" w:rsidR="007F76D3" w:rsidRPr="00DF76E7" w:rsidRDefault="007F76D3" w:rsidP="007F76D3">
      <w:pPr>
        <w:ind w:firstLine="0"/>
        <w:rPr>
          <w:lang w:val="en-US"/>
        </w:rPr>
      </w:pPr>
      <w:r w:rsidRPr="00DF76E7">
        <w:rPr>
          <w:lang w:val="en-US"/>
        </w:rPr>
        <w:t xml:space="preserve">    }</w:t>
      </w:r>
    </w:p>
    <w:p w14:paraId="498C5251" w14:textId="77777777" w:rsidR="007F76D3" w:rsidRPr="00DF76E7" w:rsidRDefault="007F76D3" w:rsidP="007F76D3">
      <w:pPr>
        <w:ind w:firstLine="0"/>
        <w:rPr>
          <w:lang w:val="en-US"/>
        </w:rPr>
      </w:pPr>
    </w:p>
    <w:p w14:paraId="273ED641" w14:textId="77777777" w:rsidR="007F76D3" w:rsidRPr="00DF76E7" w:rsidRDefault="007F76D3" w:rsidP="007F76D3">
      <w:pPr>
        <w:ind w:firstLine="0"/>
        <w:rPr>
          <w:lang w:val="en-US"/>
        </w:rPr>
      </w:pPr>
      <w:r w:rsidRPr="00DF76E7">
        <w:rPr>
          <w:lang w:val="en-US"/>
        </w:rPr>
        <w:t xml:space="preserve">    private int </w:t>
      </w:r>
      <w:proofErr w:type="spellStart"/>
      <w:proofErr w:type="gramStart"/>
      <w:r w:rsidRPr="00DF76E7">
        <w:rPr>
          <w:lang w:val="en-US"/>
        </w:rPr>
        <w:t>docsWithWord</w:t>
      </w:r>
      <w:proofErr w:type="spellEnd"/>
      <w:r w:rsidRPr="00DF76E7">
        <w:rPr>
          <w:lang w:val="en-US"/>
        </w:rPr>
        <w:t>(</w:t>
      </w:r>
      <w:proofErr w:type="gramEnd"/>
      <w:r w:rsidRPr="00DF76E7">
        <w:rPr>
          <w:lang w:val="en-US"/>
        </w:rPr>
        <w:t xml:space="preserve">int </w:t>
      </w:r>
      <w:proofErr w:type="spellStart"/>
      <w:r w:rsidRPr="00DF76E7">
        <w:rPr>
          <w:lang w:val="en-US"/>
        </w:rPr>
        <w:t>termID</w:t>
      </w:r>
      <w:proofErr w:type="spellEnd"/>
      <w:r w:rsidRPr="00DF76E7">
        <w:rPr>
          <w:lang w:val="en-US"/>
        </w:rPr>
        <w:t>) {</w:t>
      </w:r>
    </w:p>
    <w:p w14:paraId="30AE3383" w14:textId="77777777" w:rsidR="007F76D3" w:rsidRPr="00DF76E7" w:rsidRDefault="007F76D3" w:rsidP="007F76D3">
      <w:pPr>
        <w:ind w:firstLine="0"/>
        <w:rPr>
          <w:lang w:val="en-US"/>
        </w:rPr>
      </w:pPr>
      <w:r w:rsidRPr="00DF76E7">
        <w:rPr>
          <w:lang w:val="en-US"/>
        </w:rPr>
        <w:t>//        int count = 0;</w:t>
      </w:r>
    </w:p>
    <w:p w14:paraId="25FAEF66" w14:textId="77777777" w:rsidR="007F76D3" w:rsidRPr="00DF76E7" w:rsidRDefault="007F76D3" w:rsidP="007F76D3">
      <w:pPr>
        <w:ind w:firstLine="0"/>
        <w:rPr>
          <w:lang w:val="en-US"/>
        </w:rPr>
      </w:pPr>
      <w:r w:rsidRPr="00DF76E7">
        <w:rPr>
          <w:lang w:val="en-US"/>
        </w:rPr>
        <w:t xml:space="preserve">//        for (Document </w:t>
      </w:r>
      <w:proofErr w:type="gramStart"/>
      <w:r w:rsidRPr="00DF76E7">
        <w:rPr>
          <w:lang w:val="en-US"/>
        </w:rPr>
        <w:t>doc :</w:t>
      </w:r>
      <w:proofErr w:type="gramEnd"/>
      <w:r w:rsidRPr="00DF76E7">
        <w:rPr>
          <w:lang w:val="en-US"/>
        </w:rPr>
        <w:t xml:space="preserve"> documents) {</w:t>
      </w:r>
    </w:p>
    <w:p w14:paraId="26BEE87C" w14:textId="77777777" w:rsidR="007F76D3" w:rsidRPr="00DF76E7" w:rsidRDefault="007F76D3" w:rsidP="007F76D3">
      <w:pPr>
        <w:ind w:firstLine="0"/>
        <w:rPr>
          <w:lang w:val="en-US"/>
        </w:rPr>
      </w:pPr>
      <w:r w:rsidRPr="00DF76E7">
        <w:rPr>
          <w:lang w:val="en-US"/>
        </w:rPr>
        <w:t>//            if (</w:t>
      </w:r>
      <w:proofErr w:type="spellStart"/>
      <w:proofErr w:type="gramStart"/>
      <w:r w:rsidRPr="00DF76E7">
        <w:rPr>
          <w:lang w:val="en-US"/>
        </w:rPr>
        <w:t>doc.containsWord</w:t>
      </w:r>
      <w:proofErr w:type="spellEnd"/>
      <w:proofErr w:type="gramEnd"/>
      <w:r w:rsidRPr="00DF76E7">
        <w:rPr>
          <w:lang w:val="en-US"/>
        </w:rPr>
        <w:t>(</w:t>
      </w:r>
      <w:proofErr w:type="spellStart"/>
      <w:r w:rsidRPr="00DF76E7">
        <w:rPr>
          <w:lang w:val="en-US"/>
        </w:rPr>
        <w:t>termID</w:t>
      </w:r>
      <w:proofErr w:type="spellEnd"/>
      <w:r w:rsidRPr="00DF76E7">
        <w:rPr>
          <w:lang w:val="en-US"/>
        </w:rPr>
        <w:t>))</w:t>
      </w:r>
    </w:p>
    <w:p w14:paraId="04E99B04" w14:textId="77777777" w:rsidR="007F76D3" w:rsidRPr="00DF76E7" w:rsidRDefault="007F76D3" w:rsidP="007F76D3">
      <w:pPr>
        <w:ind w:firstLine="0"/>
        <w:rPr>
          <w:lang w:val="en-US"/>
        </w:rPr>
      </w:pPr>
      <w:r w:rsidRPr="00DF76E7">
        <w:rPr>
          <w:lang w:val="en-US"/>
        </w:rPr>
        <w:t>//                count++;</w:t>
      </w:r>
    </w:p>
    <w:p w14:paraId="10ECA440" w14:textId="77777777" w:rsidR="007F76D3" w:rsidRPr="00DF76E7" w:rsidRDefault="007F76D3" w:rsidP="007F76D3">
      <w:pPr>
        <w:ind w:firstLine="0"/>
        <w:rPr>
          <w:lang w:val="en-US"/>
        </w:rPr>
      </w:pPr>
      <w:r w:rsidRPr="00DF76E7">
        <w:rPr>
          <w:lang w:val="en-US"/>
        </w:rPr>
        <w:t>//        }</w:t>
      </w:r>
    </w:p>
    <w:p w14:paraId="6165DCC7" w14:textId="77777777" w:rsidR="007F76D3" w:rsidRPr="00DF76E7" w:rsidRDefault="007F76D3" w:rsidP="007F76D3">
      <w:pPr>
        <w:ind w:firstLine="0"/>
        <w:rPr>
          <w:lang w:val="en-US"/>
        </w:rPr>
      </w:pPr>
      <w:r w:rsidRPr="00DF76E7">
        <w:rPr>
          <w:lang w:val="en-US"/>
        </w:rPr>
        <w:t>//        return count;</w:t>
      </w:r>
    </w:p>
    <w:p w14:paraId="1BD39A9B" w14:textId="77777777" w:rsidR="007F76D3" w:rsidRPr="00DF76E7" w:rsidRDefault="007F76D3" w:rsidP="007F76D3">
      <w:pPr>
        <w:ind w:firstLine="0"/>
        <w:rPr>
          <w:lang w:val="en-US"/>
        </w:rPr>
      </w:pPr>
      <w:r w:rsidRPr="00DF76E7">
        <w:rPr>
          <w:lang w:val="en-US"/>
        </w:rPr>
        <w:t xml:space="preserve">        return (int) </w:t>
      </w:r>
      <w:proofErr w:type="spellStart"/>
      <w:proofErr w:type="gramStart"/>
      <w:r w:rsidRPr="00DF76E7">
        <w:rPr>
          <w:lang w:val="en-US"/>
        </w:rPr>
        <w:t>documents.stream</w:t>
      </w:r>
      <w:proofErr w:type="spellEnd"/>
      <w:proofErr w:type="gramEnd"/>
      <w:r w:rsidRPr="00DF76E7">
        <w:rPr>
          <w:lang w:val="en-US"/>
        </w:rPr>
        <w:t>()</w:t>
      </w:r>
    </w:p>
    <w:p w14:paraId="1FDEFDC2"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filter</w:t>
      </w:r>
      <w:proofErr w:type="gramEnd"/>
      <w:r w:rsidRPr="00DF76E7">
        <w:rPr>
          <w:lang w:val="en-US"/>
        </w:rPr>
        <w:t xml:space="preserve">(d -&gt; </w:t>
      </w:r>
      <w:proofErr w:type="spellStart"/>
      <w:r w:rsidRPr="00DF76E7">
        <w:rPr>
          <w:lang w:val="en-US"/>
        </w:rPr>
        <w:t>d.containsWord</w:t>
      </w:r>
      <w:proofErr w:type="spellEnd"/>
      <w:r w:rsidRPr="00DF76E7">
        <w:rPr>
          <w:lang w:val="en-US"/>
        </w:rPr>
        <w:t>(</w:t>
      </w:r>
      <w:proofErr w:type="spellStart"/>
      <w:r w:rsidRPr="00DF76E7">
        <w:rPr>
          <w:lang w:val="en-US"/>
        </w:rPr>
        <w:t>termID</w:t>
      </w:r>
      <w:proofErr w:type="spellEnd"/>
      <w:r w:rsidRPr="00DF76E7">
        <w:rPr>
          <w:lang w:val="en-US"/>
        </w:rPr>
        <w:t>))</w:t>
      </w:r>
    </w:p>
    <w:p w14:paraId="48B9BFF6"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count</w:t>
      </w:r>
      <w:proofErr w:type="gramEnd"/>
      <w:r w:rsidRPr="00DF76E7">
        <w:rPr>
          <w:lang w:val="en-US"/>
        </w:rPr>
        <w:t>();</w:t>
      </w:r>
    </w:p>
    <w:p w14:paraId="19061AF5" w14:textId="77777777" w:rsidR="007F76D3" w:rsidRPr="00DF76E7" w:rsidRDefault="007F76D3" w:rsidP="007F76D3">
      <w:pPr>
        <w:ind w:firstLine="0"/>
        <w:rPr>
          <w:lang w:val="en-US"/>
        </w:rPr>
      </w:pPr>
      <w:r w:rsidRPr="00DF76E7">
        <w:rPr>
          <w:lang w:val="en-US"/>
        </w:rPr>
        <w:t xml:space="preserve">    }</w:t>
      </w:r>
    </w:p>
    <w:p w14:paraId="1A44F3A3" w14:textId="77777777" w:rsidR="007F76D3" w:rsidRPr="00DF76E7" w:rsidRDefault="007F76D3" w:rsidP="007F76D3">
      <w:pPr>
        <w:ind w:firstLine="0"/>
        <w:rPr>
          <w:lang w:val="en-US"/>
        </w:rPr>
      </w:pPr>
    </w:p>
    <w:p w14:paraId="62436464" w14:textId="77777777" w:rsidR="007F76D3" w:rsidRPr="00DF76E7" w:rsidRDefault="007F76D3" w:rsidP="007F76D3">
      <w:pPr>
        <w:ind w:firstLine="0"/>
        <w:rPr>
          <w:lang w:val="en-US"/>
        </w:rPr>
      </w:pPr>
      <w:r w:rsidRPr="00DF76E7">
        <w:rPr>
          <w:lang w:val="en-US"/>
        </w:rPr>
        <w:t xml:space="preserve">    private String </w:t>
      </w:r>
      <w:proofErr w:type="spellStart"/>
      <w:r w:rsidRPr="00DF76E7">
        <w:rPr>
          <w:lang w:val="en-US"/>
        </w:rPr>
        <w:t>getDocsKeyWords</w:t>
      </w:r>
      <w:proofErr w:type="spellEnd"/>
      <w:r w:rsidRPr="00DF76E7">
        <w:rPr>
          <w:lang w:val="en-US"/>
        </w:rPr>
        <w:t xml:space="preserve">(List&lt;String&gt; </w:t>
      </w:r>
      <w:proofErr w:type="spellStart"/>
      <w:r w:rsidRPr="00DF76E7">
        <w:rPr>
          <w:lang w:val="en-US"/>
        </w:rPr>
        <w:t>docsName</w:t>
      </w:r>
      <w:proofErr w:type="spellEnd"/>
      <w:r w:rsidRPr="00DF76E7">
        <w:rPr>
          <w:lang w:val="en-US"/>
        </w:rPr>
        <w:t>) {</w:t>
      </w:r>
    </w:p>
    <w:p w14:paraId="4E6F48AA"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docsName.stream</w:t>
      </w:r>
      <w:proofErr w:type="spellEnd"/>
      <w:r w:rsidRPr="00DF76E7">
        <w:rPr>
          <w:lang w:val="en-US"/>
        </w:rPr>
        <w:t>()</w:t>
      </w:r>
    </w:p>
    <w:p w14:paraId="1E4370A9"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limit</w:t>
      </w:r>
      <w:proofErr w:type="gramEnd"/>
      <w:r w:rsidRPr="00DF76E7">
        <w:rPr>
          <w:lang w:val="en-US"/>
        </w:rPr>
        <w:t>(3)</w:t>
      </w:r>
    </w:p>
    <w:p w14:paraId="1C45C123"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 xml:space="preserve">(name -&gt; </w:t>
      </w:r>
      <w:proofErr w:type="spellStart"/>
      <w:r w:rsidRPr="00DF76E7">
        <w:rPr>
          <w:lang w:val="en-US"/>
        </w:rPr>
        <w:t>documents.get</w:t>
      </w:r>
      <w:proofErr w:type="spellEnd"/>
      <w:r w:rsidRPr="00DF76E7">
        <w:rPr>
          <w:lang w:val="en-US"/>
        </w:rPr>
        <w:t>(</w:t>
      </w:r>
      <w:proofErr w:type="spellStart"/>
      <w:r w:rsidRPr="00DF76E7">
        <w:rPr>
          <w:lang w:val="en-US"/>
        </w:rPr>
        <w:t>docNames.indexOf</w:t>
      </w:r>
      <w:proofErr w:type="spellEnd"/>
      <w:r w:rsidRPr="00DF76E7">
        <w:rPr>
          <w:lang w:val="en-US"/>
        </w:rPr>
        <w:t>(name))</w:t>
      </w:r>
    </w:p>
    <w:p w14:paraId="3B0F28F7"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heHardestWord</w:t>
      </w:r>
      <w:proofErr w:type="spellEnd"/>
      <w:proofErr w:type="gramEnd"/>
      <w:r w:rsidRPr="00DF76E7">
        <w:rPr>
          <w:lang w:val="en-US"/>
        </w:rPr>
        <w:t>())</w:t>
      </w:r>
    </w:p>
    <w:p w14:paraId="4FA36FFC"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14:paraId="4C0BF1BC"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joining</w:t>
      </w:r>
      <w:proofErr w:type="spellEnd"/>
      <w:r w:rsidRPr="00DF76E7">
        <w:rPr>
          <w:lang w:val="en-US"/>
        </w:rPr>
        <w:t>(", "));</w:t>
      </w:r>
    </w:p>
    <w:p w14:paraId="01459550" w14:textId="77777777" w:rsidR="007F76D3" w:rsidRPr="00DF76E7" w:rsidRDefault="007F76D3" w:rsidP="007F76D3">
      <w:pPr>
        <w:ind w:firstLine="0"/>
        <w:rPr>
          <w:lang w:val="en-US"/>
        </w:rPr>
      </w:pPr>
      <w:r w:rsidRPr="00DF76E7">
        <w:rPr>
          <w:lang w:val="en-US"/>
        </w:rPr>
        <w:t xml:space="preserve">    }</w:t>
      </w:r>
    </w:p>
    <w:p w14:paraId="657DD3A2" w14:textId="77777777" w:rsidR="007F76D3" w:rsidRPr="00DF76E7" w:rsidRDefault="007F76D3" w:rsidP="007F76D3">
      <w:pPr>
        <w:ind w:firstLine="0"/>
        <w:rPr>
          <w:lang w:val="en-US"/>
        </w:rPr>
      </w:pPr>
    </w:p>
    <w:p w14:paraId="272CE930" w14:textId="77777777"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14:paraId="00FA94A2"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14:paraId="2824B530" w14:textId="77777777" w:rsidR="007F76D3" w:rsidRPr="00DF76E7" w:rsidRDefault="007F76D3" w:rsidP="007F76D3">
      <w:pPr>
        <w:ind w:firstLine="0"/>
        <w:rPr>
          <w:lang w:val="en-US"/>
        </w:rPr>
      </w:pPr>
      <w:r w:rsidRPr="00DF76E7">
        <w:rPr>
          <w:lang w:val="en-US"/>
        </w:rPr>
        <w:t xml:space="preserve">    }</w:t>
      </w:r>
    </w:p>
    <w:p w14:paraId="2347BDF8" w14:textId="77777777" w:rsidR="007F76D3" w:rsidRPr="00DF76E7" w:rsidRDefault="007F76D3" w:rsidP="007F76D3">
      <w:pPr>
        <w:ind w:firstLine="0"/>
        <w:rPr>
          <w:lang w:val="en-US"/>
        </w:rPr>
      </w:pPr>
    </w:p>
    <w:p w14:paraId="124F95AC" w14:textId="77777777"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14:paraId="122D96A8"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14:paraId="79F95879" w14:textId="77777777" w:rsidR="007F76D3" w:rsidRPr="00DF76E7" w:rsidRDefault="007F76D3" w:rsidP="007F76D3">
      <w:pPr>
        <w:ind w:firstLine="0"/>
        <w:rPr>
          <w:lang w:val="en-US"/>
        </w:rPr>
      </w:pPr>
      <w:r w:rsidRPr="00DF76E7">
        <w:rPr>
          <w:lang w:val="en-US"/>
        </w:rPr>
        <w:lastRenderedPageBreak/>
        <w:t xml:space="preserve">    }</w:t>
      </w:r>
    </w:p>
    <w:p w14:paraId="6DC40D4F" w14:textId="77777777" w:rsidR="007F76D3" w:rsidRPr="00DF76E7" w:rsidRDefault="007F76D3" w:rsidP="007F76D3">
      <w:pPr>
        <w:ind w:firstLine="0"/>
        <w:rPr>
          <w:lang w:val="en-US"/>
        </w:rPr>
      </w:pPr>
    </w:p>
    <w:p w14:paraId="153F6EC9" w14:textId="77777777"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14:paraId="3D89DBD4"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ilarityMatrix.length</w:t>
      </w:r>
      <w:proofErr w:type="spellEnd"/>
      <w:r w:rsidRPr="00DF76E7">
        <w:rPr>
          <w:lang w:val="en-US"/>
        </w:rPr>
        <w:t xml:space="preserve">; </w:t>
      </w:r>
      <w:proofErr w:type="spellStart"/>
      <w:r w:rsidRPr="00DF76E7">
        <w:rPr>
          <w:lang w:val="en-US"/>
        </w:rPr>
        <w:t>i</w:t>
      </w:r>
      <w:proofErr w:type="spellEnd"/>
      <w:r w:rsidRPr="00DF76E7">
        <w:rPr>
          <w:lang w:val="en-US"/>
        </w:rPr>
        <w:t>++) {</w:t>
      </w:r>
    </w:p>
    <w:p w14:paraId="6CC32071" w14:textId="77777777"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14:paraId="14C07362" w14:textId="77777777"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max(</w:t>
      </w:r>
      <w:proofErr w:type="gramStart"/>
      <w:r w:rsidRPr="00DF76E7">
        <w:rPr>
          <w:lang w:val="en-US"/>
        </w:rPr>
        <w:t>).</w:t>
      </w:r>
      <w:proofErr w:type="spellStart"/>
      <w:r w:rsidRPr="00DF76E7">
        <w:rPr>
          <w:lang w:val="en-US"/>
        </w:rPr>
        <w:t>getAsDouble</w:t>
      </w:r>
      <w:proofErr w:type="spellEnd"/>
      <w:proofErr w:type="gramEnd"/>
      <w:r w:rsidRPr="00DF76E7">
        <w:rPr>
          <w:lang w:val="en-US"/>
        </w:rPr>
        <w:t>();</w:t>
      </w:r>
    </w:p>
    <w:p w14:paraId="36173278" w14:textId="77777777" w:rsidR="007F76D3" w:rsidRPr="00DF76E7" w:rsidRDefault="007F76D3" w:rsidP="007F76D3">
      <w:pPr>
        <w:ind w:firstLine="0"/>
        <w:rPr>
          <w:lang w:val="en-US"/>
        </w:rPr>
      </w:pPr>
    </w:p>
    <w:p w14:paraId="32F80474" w14:textId="77777777" w:rsidR="007F76D3" w:rsidRPr="00DF76E7" w:rsidRDefault="007F76D3" w:rsidP="007F76D3">
      <w:pPr>
        <w:ind w:firstLine="0"/>
        <w:rPr>
          <w:lang w:val="en-US"/>
        </w:rPr>
      </w:pPr>
      <w:r w:rsidRPr="00DF76E7">
        <w:rPr>
          <w:lang w:val="en-US"/>
        </w:rPr>
        <w:t xml:space="preserve">            for (int j = 0; j &lt;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proofErr w:type="gramStart"/>
      <w:r w:rsidRPr="00DF76E7">
        <w:rPr>
          <w:lang w:val="en-US"/>
        </w:rPr>
        <w:t>].length</w:t>
      </w:r>
      <w:proofErr w:type="gramEnd"/>
      <w:r w:rsidRPr="00DF76E7">
        <w:rPr>
          <w:lang w:val="en-US"/>
        </w:rPr>
        <w:t xml:space="preserve">; </w:t>
      </w:r>
      <w:proofErr w:type="spellStart"/>
      <w:r w:rsidRPr="00DF76E7">
        <w:rPr>
          <w:lang w:val="en-US"/>
        </w:rPr>
        <w:t>j++</w:t>
      </w:r>
      <w:proofErr w:type="spellEnd"/>
      <w:r w:rsidRPr="00DF76E7">
        <w:rPr>
          <w:lang w:val="en-US"/>
        </w:rPr>
        <w:t>) {</w:t>
      </w:r>
    </w:p>
    <w:p w14:paraId="6FCFAE54"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min) / (max - min);</w:t>
      </w:r>
    </w:p>
    <w:p w14:paraId="0D5FC4B4"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w:t>
      </w:r>
    </w:p>
    <w:p w14:paraId="2E09EE5B"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0;</w:t>
      </w:r>
    </w:p>
    <w:p w14:paraId="4E09DF0B" w14:textId="77777777" w:rsidR="007F76D3" w:rsidRPr="00DF76E7" w:rsidRDefault="007F76D3" w:rsidP="007F76D3">
      <w:pPr>
        <w:ind w:firstLine="0"/>
        <w:rPr>
          <w:lang w:val="en-US"/>
        </w:rPr>
      </w:pPr>
      <w:r w:rsidRPr="00DF76E7">
        <w:rPr>
          <w:lang w:val="en-US"/>
        </w:rPr>
        <w:t xml:space="preserve">                }</w:t>
      </w:r>
    </w:p>
    <w:p w14:paraId="6BBE757F" w14:textId="77777777" w:rsidR="007F76D3" w:rsidRPr="00DF76E7" w:rsidRDefault="007F76D3" w:rsidP="007F76D3">
      <w:pPr>
        <w:ind w:firstLine="0"/>
        <w:rPr>
          <w:lang w:val="en-US"/>
        </w:rPr>
      </w:pPr>
      <w:r w:rsidRPr="00DF76E7">
        <w:rPr>
          <w:lang w:val="en-US"/>
        </w:rPr>
        <w:t xml:space="preserve">            }</w:t>
      </w:r>
    </w:p>
    <w:p w14:paraId="04AE7470" w14:textId="77777777" w:rsidR="007F76D3" w:rsidRPr="00DF76E7" w:rsidRDefault="007F76D3" w:rsidP="007F76D3">
      <w:pPr>
        <w:ind w:firstLine="0"/>
        <w:rPr>
          <w:lang w:val="en-US"/>
        </w:rPr>
      </w:pPr>
      <w:r w:rsidRPr="00DF76E7">
        <w:rPr>
          <w:lang w:val="en-US"/>
        </w:rPr>
        <w:t xml:space="preserve">        }</w:t>
      </w:r>
    </w:p>
    <w:p w14:paraId="33B5A45C" w14:textId="77777777" w:rsidR="007F76D3" w:rsidRPr="00DF76E7" w:rsidRDefault="007F76D3" w:rsidP="007F76D3">
      <w:pPr>
        <w:ind w:firstLine="0"/>
        <w:rPr>
          <w:lang w:val="en-US"/>
        </w:rPr>
      </w:pPr>
    </w:p>
    <w:p w14:paraId="5A6F35B0"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НОРМАЛИЗОВАННЫЕ ДАННЫЕ:");</w:t>
      </w:r>
    </w:p>
    <w:p w14:paraId="776B79B9"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7129B7C6" w14:textId="77777777"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t>НОРМАЛИЗОВАННЫЕ</w:t>
      </w:r>
      <w:r w:rsidRPr="00570F9C">
        <w:t xml:space="preserve"> </w:t>
      </w:r>
      <w:r w:rsidRPr="00DF76E7">
        <w:t>ДАННЫЕ</w:t>
      </w:r>
      <w:r w:rsidRPr="00570F9C">
        <w:t>:\</w:t>
      </w:r>
      <w:r w:rsidRPr="00DF76E7">
        <w:rPr>
          <w:lang w:val="en-US"/>
        </w:rPr>
        <w:t>n</w:t>
      </w:r>
      <w:r w:rsidRPr="00570F9C">
        <w:t>");</w:t>
      </w:r>
    </w:p>
    <w:p w14:paraId="687C13A6" w14:textId="77777777" w:rsidR="007F76D3" w:rsidRPr="00DF76E7" w:rsidRDefault="007F76D3" w:rsidP="007F76D3">
      <w:pPr>
        <w:ind w:firstLine="0"/>
        <w:rPr>
          <w:lang w:val="en-US"/>
        </w:rPr>
      </w:pPr>
      <w:r w:rsidRPr="00570F9C">
        <w:t xml:space="preserve">        </w:t>
      </w:r>
      <w:r w:rsidRPr="00DF76E7">
        <w:rPr>
          <w:lang w:val="en-US"/>
        </w:rPr>
        <w:t>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14:paraId="7B0AB6B8"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14:paraId="6510B4DE"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4CF78496"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14:paraId="4EA64376" w14:textId="77777777" w:rsidR="007F76D3" w:rsidRPr="00DF76E7" w:rsidRDefault="007F76D3" w:rsidP="007F76D3">
      <w:pPr>
        <w:ind w:firstLine="0"/>
        <w:rPr>
          <w:lang w:val="en-US"/>
        </w:rPr>
      </w:pPr>
      <w:r w:rsidRPr="00DF76E7">
        <w:rPr>
          <w:lang w:val="en-US"/>
        </w:rPr>
        <w:t xml:space="preserve">        }</w:t>
      </w:r>
    </w:p>
    <w:p w14:paraId="5B76DEF5" w14:textId="77777777" w:rsidR="007F76D3" w:rsidRPr="00DF76E7" w:rsidRDefault="007F76D3" w:rsidP="007F76D3">
      <w:pPr>
        <w:ind w:firstLine="0"/>
        <w:rPr>
          <w:lang w:val="en-US"/>
        </w:rPr>
      </w:pPr>
    </w:p>
    <w:p w14:paraId="7A5435B7"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14:paraId="0B9DB016"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14:paraId="3B78E02F"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14:paraId="273D3AA6" w14:textId="77777777" w:rsidR="007F76D3" w:rsidRPr="00DF76E7" w:rsidRDefault="007F76D3" w:rsidP="007F76D3">
      <w:pPr>
        <w:ind w:firstLine="0"/>
        <w:rPr>
          <w:lang w:val="en-US"/>
        </w:rPr>
      </w:pPr>
      <w:r w:rsidRPr="00DF76E7">
        <w:rPr>
          <w:lang w:val="en-US"/>
        </w:rPr>
        <w:t xml:space="preserve">    }</w:t>
      </w:r>
    </w:p>
    <w:p w14:paraId="72FFC865" w14:textId="77777777" w:rsidR="007F76D3" w:rsidRPr="00DF76E7" w:rsidRDefault="007F76D3" w:rsidP="007F76D3">
      <w:pPr>
        <w:ind w:firstLine="0"/>
        <w:rPr>
          <w:lang w:val="en-US"/>
        </w:rPr>
      </w:pPr>
      <w:r w:rsidRPr="00DF76E7">
        <w:rPr>
          <w:lang w:val="en-US"/>
        </w:rPr>
        <w:t>}</w:t>
      </w:r>
    </w:p>
    <w:p w14:paraId="59B7BF94" w14:textId="77777777" w:rsidR="007F76D3" w:rsidRPr="00DF76E7" w:rsidRDefault="007F76D3" w:rsidP="007F76D3">
      <w:pPr>
        <w:ind w:firstLine="0"/>
        <w:rPr>
          <w:lang w:val="en-US"/>
        </w:rPr>
      </w:pPr>
    </w:p>
    <w:p w14:paraId="793D7863" w14:textId="77777777" w:rsidR="007F76D3" w:rsidRPr="00DF76E7" w:rsidRDefault="007F76D3" w:rsidP="007F76D3">
      <w:pPr>
        <w:ind w:firstLine="0"/>
        <w:rPr>
          <w:lang w:val="en-US"/>
        </w:rPr>
      </w:pPr>
      <w:r w:rsidRPr="00DF76E7">
        <w:rPr>
          <w:lang w:val="en-US"/>
        </w:rPr>
        <w:lastRenderedPageBreak/>
        <w:t>Document.java</w:t>
      </w:r>
    </w:p>
    <w:p w14:paraId="4640762F" w14:textId="77777777" w:rsidR="007F76D3" w:rsidRPr="00DF76E7" w:rsidRDefault="007F76D3" w:rsidP="007F76D3">
      <w:pPr>
        <w:ind w:firstLine="0"/>
        <w:rPr>
          <w:lang w:val="en-US"/>
        </w:rPr>
      </w:pPr>
    </w:p>
    <w:p w14:paraId="3202CB9B"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14:paraId="3049CDAE" w14:textId="77777777" w:rsidR="007F76D3" w:rsidRPr="00DF76E7" w:rsidRDefault="007F76D3" w:rsidP="007F76D3">
      <w:pPr>
        <w:ind w:firstLine="0"/>
        <w:rPr>
          <w:lang w:val="en-US"/>
        </w:rPr>
      </w:pPr>
    </w:p>
    <w:p w14:paraId="1A6453EC"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14:paraId="15F431B2"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14:paraId="54232C8A" w14:textId="77777777" w:rsidR="007F76D3" w:rsidRPr="00DF76E7" w:rsidRDefault="007F76D3" w:rsidP="007F76D3">
      <w:pPr>
        <w:ind w:firstLine="0"/>
        <w:rPr>
          <w:lang w:val="en-US"/>
        </w:rPr>
      </w:pPr>
    </w:p>
    <w:p w14:paraId="647090C8"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14:paraId="4D6F4303"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14:paraId="406ABBAE"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14:paraId="59AEEA23"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14:paraId="26591815"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14:paraId="42FDAF87" w14:textId="77777777" w:rsidR="007F76D3" w:rsidRPr="00DF76E7" w:rsidRDefault="007F76D3" w:rsidP="007F76D3">
      <w:pPr>
        <w:ind w:firstLine="0"/>
        <w:rPr>
          <w:lang w:val="en-US"/>
        </w:rPr>
      </w:pPr>
    </w:p>
    <w:p w14:paraId="194395FA" w14:textId="77777777" w:rsidR="007F76D3" w:rsidRPr="00DF76E7" w:rsidRDefault="007F76D3" w:rsidP="007F76D3">
      <w:pPr>
        <w:ind w:firstLine="0"/>
        <w:rPr>
          <w:lang w:val="en-US"/>
        </w:rPr>
      </w:pPr>
      <w:r w:rsidRPr="00DF76E7">
        <w:rPr>
          <w:lang w:val="en-US"/>
        </w:rPr>
        <w:t>public class Document {</w:t>
      </w:r>
    </w:p>
    <w:p w14:paraId="50DD59AE" w14:textId="77777777" w:rsidR="007F76D3" w:rsidRPr="00DF76E7" w:rsidRDefault="007F76D3" w:rsidP="007F76D3">
      <w:pPr>
        <w:ind w:firstLine="0"/>
        <w:rPr>
          <w:lang w:val="en-US"/>
        </w:rPr>
      </w:pPr>
    </w:p>
    <w:p w14:paraId="56C65B73" w14:textId="77777777"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14:paraId="12AF328E" w14:textId="77777777" w:rsidR="007F76D3" w:rsidRPr="00DF76E7" w:rsidRDefault="007F76D3" w:rsidP="007F76D3">
      <w:pPr>
        <w:ind w:firstLine="0"/>
        <w:rPr>
          <w:lang w:val="en-US"/>
        </w:rPr>
      </w:pPr>
      <w:r w:rsidRPr="00DF76E7">
        <w:rPr>
          <w:lang w:val="en-US"/>
        </w:rPr>
        <w:t xml:space="preserve">    private List&lt;String&gt; terms;</w:t>
      </w:r>
    </w:p>
    <w:p w14:paraId="66333B03" w14:textId="77777777" w:rsidR="007F76D3" w:rsidRPr="00DF76E7" w:rsidRDefault="007F76D3" w:rsidP="007F76D3">
      <w:pPr>
        <w:ind w:firstLine="0"/>
        <w:rPr>
          <w:lang w:val="en-US"/>
        </w:rPr>
      </w:pPr>
      <w:r w:rsidRPr="00DF76E7">
        <w:rPr>
          <w:lang w:val="en-US"/>
        </w:rPr>
        <w:t xml:space="preserve">    private Map&lt;Integer, Integer&gt; </w:t>
      </w:r>
      <w:proofErr w:type="spellStart"/>
      <w:r w:rsidRPr="00DF76E7">
        <w:rPr>
          <w:lang w:val="en-US"/>
        </w:rPr>
        <w:t>termsFrequency</w:t>
      </w:r>
      <w:proofErr w:type="spellEnd"/>
      <w:r w:rsidRPr="00DF76E7">
        <w:rPr>
          <w:lang w:val="en-US"/>
        </w:rPr>
        <w:t>;</w:t>
      </w:r>
    </w:p>
    <w:p w14:paraId="566BE297" w14:textId="77777777" w:rsidR="007F76D3" w:rsidRPr="00DF76E7" w:rsidRDefault="007F76D3" w:rsidP="007F76D3">
      <w:pPr>
        <w:ind w:firstLine="0"/>
        <w:rPr>
          <w:lang w:val="en-US"/>
        </w:rPr>
      </w:pPr>
      <w:r w:rsidRPr="00DF76E7">
        <w:rPr>
          <w:lang w:val="en-US"/>
        </w:rPr>
        <w:t xml:space="preserve">    private int </w:t>
      </w:r>
      <w:proofErr w:type="spellStart"/>
      <w:r w:rsidRPr="00DF76E7">
        <w:rPr>
          <w:lang w:val="en-US"/>
        </w:rPr>
        <w:t>termWithMaxFrequency</w:t>
      </w:r>
      <w:proofErr w:type="spellEnd"/>
      <w:r w:rsidRPr="00DF76E7">
        <w:rPr>
          <w:lang w:val="en-US"/>
        </w:rPr>
        <w:t>;</w:t>
      </w:r>
    </w:p>
    <w:p w14:paraId="03E0A868" w14:textId="77777777" w:rsidR="007F76D3" w:rsidRPr="00DF76E7" w:rsidRDefault="007F76D3" w:rsidP="007F76D3">
      <w:pPr>
        <w:ind w:firstLine="0"/>
        <w:rPr>
          <w:lang w:val="en-US"/>
        </w:rPr>
      </w:pPr>
    </w:p>
    <w:p w14:paraId="5CA94052" w14:textId="77777777" w:rsidR="007F76D3" w:rsidRPr="00DF76E7" w:rsidRDefault="007F76D3" w:rsidP="007F76D3">
      <w:pPr>
        <w:ind w:firstLine="0"/>
        <w:rPr>
          <w:lang w:val="en-US"/>
        </w:rPr>
      </w:pPr>
      <w:r w:rsidRPr="00DF76E7">
        <w:rPr>
          <w:lang w:val="en-US"/>
        </w:rPr>
        <w:t xml:space="preserve">    public </w:t>
      </w:r>
      <w:proofErr w:type="gramStart"/>
      <w:r w:rsidRPr="00DF76E7">
        <w:rPr>
          <w:lang w:val="en-US"/>
        </w:rPr>
        <w:t>Document(</w:t>
      </w:r>
      <w:proofErr w:type="gramEnd"/>
      <w:r w:rsidRPr="00DF76E7">
        <w:rPr>
          <w:lang w:val="en-US"/>
        </w:rPr>
        <w:t>File doc, Vocabulary vocabulary) {</w:t>
      </w:r>
    </w:p>
    <w:p w14:paraId="64157FE0"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vocabulary</w:t>
      </w:r>
      <w:proofErr w:type="spellEnd"/>
      <w:proofErr w:type="gramEnd"/>
      <w:r w:rsidRPr="00DF76E7">
        <w:rPr>
          <w:lang w:val="en-US"/>
        </w:rPr>
        <w:t xml:space="preserve"> = vocabulary;</w:t>
      </w:r>
    </w:p>
    <w:p w14:paraId="27D79868"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Frequency</w:t>
      </w:r>
      <w:proofErr w:type="spellEnd"/>
      <w:proofErr w:type="gramEnd"/>
      <w:r w:rsidRPr="00DF76E7">
        <w:rPr>
          <w:lang w:val="en-US"/>
        </w:rPr>
        <w:t xml:space="preserve"> = new </w:t>
      </w:r>
      <w:proofErr w:type="spellStart"/>
      <w:r w:rsidRPr="00DF76E7">
        <w:rPr>
          <w:lang w:val="en-US"/>
        </w:rPr>
        <w:t>TreeMap</w:t>
      </w:r>
      <w:proofErr w:type="spellEnd"/>
      <w:r w:rsidRPr="00DF76E7">
        <w:rPr>
          <w:lang w:val="en-US"/>
        </w:rPr>
        <w:t>&lt;&gt;();</w:t>
      </w:r>
    </w:p>
    <w:p w14:paraId="14FE9411"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WithMaxFrequency</w:t>
      </w:r>
      <w:proofErr w:type="spellEnd"/>
      <w:proofErr w:type="gramEnd"/>
      <w:r w:rsidRPr="00DF76E7">
        <w:rPr>
          <w:lang w:val="en-US"/>
        </w:rPr>
        <w:t xml:space="preserve"> = 0;</w:t>
      </w:r>
    </w:p>
    <w:p w14:paraId="05831231" w14:textId="77777777" w:rsidR="007F76D3" w:rsidRPr="00DF76E7" w:rsidRDefault="007F76D3" w:rsidP="007F76D3">
      <w:pPr>
        <w:ind w:firstLine="0"/>
        <w:rPr>
          <w:lang w:val="en-US"/>
        </w:rPr>
      </w:pPr>
    </w:p>
    <w:p w14:paraId="105D9641" w14:textId="77777777" w:rsidR="007F76D3" w:rsidRPr="00DF76E7" w:rsidRDefault="007F76D3" w:rsidP="007F76D3">
      <w:pPr>
        <w:ind w:firstLine="0"/>
        <w:rPr>
          <w:lang w:val="en-US"/>
        </w:rPr>
      </w:pPr>
      <w:r w:rsidRPr="00DF76E7">
        <w:rPr>
          <w:lang w:val="en-US"/>
        </w:rPr>
        <w:t xml:space="preserve">        try {</w:t>
      </w:r>
    </w:p>
    <w:p w14:paraId="7159F4C8" w14:textId="77777777"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doc);</w:t>
      </w:r>
    </w:p>
    <w:p w14:paraId="23108D33"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w:t>
      </w:r>
      <w:proofErr w:type="spellEnd"/>
      <w:proofErr w:type="gramEnd"/>
      <w:r w:rsidRPr="00DF76E7">
        <w:rPr>
          <w:lang w:val="en-US"/>
        </w:rPr>
        <w:t xml:space="preserve"> = </w:t>
      </w:r>
      <w:proofErr w:type="spellStart"/>
      <w:r w:rsidRPr="00DF76E7">
        <w:rPr>
          <w:lang w:val="en-US"/>
        </w:rPr>
        <w:t>FilteredUnigram.get</w:t>
      </w:r>
      <w:proofErr w:type="spellEnd"/>
      <w:r w:rsidRPr="00DF76E7">
        <w:rPr>
          <w:lang w:val="en-US"/>
        </w:rPr>
        <w:t>(text);</w:t>
      </w:r>
    </w:p>
    <w:p w14:paraId="4D05B0C6"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terms);</w:t>
      </w:r>
    </w:p>
    <w:p w14:paraId="6E5B6E33" w14:textId="77777777" w:rsidR="007F76D3" w:rsidRPr="00DF76E7" w:rsidRDefault="007F76D3" w:rsidP="007F76D3">
      <w:pPr>
        <w:ind w:firstLine="0"/>
        <w:rPr>
          <w:lang w:val="en-US"/>
        </w:rPr>
      </w:pPr>
      <w:r w:rsidRPr="00DF76E7">
        <w:rPr>
          <w:lang w:val="en-US"/>
        </w:rPr>
        <w:t xml:space="preserve">        } catch (</w:t>
      </w:r>
      <w:proofErr w:type="spellStart"/>
      <w:r w:rsidRPr="00DF76E7">
        <w:rPr>
          <w:lang w:val="en-US"/>
        </w:rPr>
        <w:t>IOException</w:t>
      </w:r>
      <w:proofErr w:type="spellEnd"/>
      <w:r w:rsidRPr="00DF76E7">
        <w:rPr>
          <w:lang w:val="en-US"/>
        </w:rPr>
        <w:t xml:space="preserve"> e) {</w:t>
      </w:r>
    </w:p>
    <w:p w14:paraId="449F854D" w14:textId="77777777"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e.printStackTrace</w:t>
      </w:r>
      <w:proofErr w:type="spellEnd"/>
      <w:proofErr w:type="gramEnd"/>
      <w:r w:rsidRPr="00DF76E7">
        <w:rPr>
          <w:lang w:val="en-US"/>
        </w:rPr>
        <w:t>();</w:t>
      </w:r>
    </w:p>
    <w:p w14:paraId="36C9AEAB" w14:textId="77777777" w:rsidR="007F76D3" w:rsidRPr="00DF76E7" w:rsidRDefault="007F76D3" w:rsidP="007F76D3">
      <w:pPr>
        <w:ind w:firstLine="0"/>
        <w:rPr>
          <w:lang w:val="en-US"/>
        </w:rPr>
      </w:pPr>
      <w:r w:rsidRPr="00DF76E7">
        <w:rPr>
          <w:lang w:val="en-US"/>
        </w:rPr>
        <w:t xml:space="preserve">        }</w:t>
      </w:r>
    </w:p>
    <w:p w14:paraId="723EABD6" w14:textId="77777777" w:rsidR="007F76D3" w:rsidRPr="00DF76E7" w:rsidRDefault="007F76D3" w:rsidP="007F76D3">
      <w:pPr>
        <w:ind w:firstLine="0"/>
        <w:rPr>
          <w:lang w:val="en-US"/>
        </w:rPr>
      </w:pPr>
      <w:r w:rsidRPr="00DF76E7">
        <w:rPr>
          <w:lang w:val="en-US"/>
        </w:rPr>
        <w:t xml:space="preserve">    }</w:t>
      </w:r>
    </w:p>
    <w:p w14:paraId="69532926" w14:textId="77777777" w:rsidR="007F76D3" w:rsidRPr="00DF76E7" w:rsidRDefault="007F76D3" w:rsidP="007F76D3">
      <w:pPr>
        <w:ind w:firstLine="0"/>
        <w:rPr>
          <w:lang w:val="en-US"/>
        </w:rPr>
      </w:pPr>
    </w:p>
    <w:p w14:paraId="365E931D" w14:textId="77777777" w:rsidR="007F76D3" w:rsidRPr="00DF76E7" w:rsidRDefault="007F76D3" w:rsidP="007F76D3">
      <w:pPr>
        <w:ind w:firstLine="0"/>
        <w:rPr>
          <w:lang w:val="en-US"/>
        </w:rPr>
      </w:pPr>
      <w:r w:rsidRPr="00DF76E7">
        <w:rPr>
          <w:lang w:val="en-US"/>
        </w:rPr>
        <w:t xml:space="preserve">    public void </w:t>
      </w:r>
      <w:proofErr w:type="spellStart"/>
      <w:proofErr w:type="gramStart"/>
      <w:r w:rsidRPr="00DF76E7">
        <w:rPr>
          <w:lang w:val="en-US"/>
        </w:rPr>
        <w:t>calcTermsFrequency</w:t>
      </w:r>
      <w:proofErr w:type="spellEnd"/>
      <w:r w:rsidRPr="00DF76E7">
        <w:rPr>
          <w:lang w:val="en-US"/>
        </w:rPr>
        <w:t>(</w:t>
      </w:r>
      <w:proofErr w:type="gramEnd"/>
      <w:r w:rsidRPr="00DF76E7">
        <w:rPr>
          <w:lang w:val="en-US"/>
        </w:rPr>
        <w:t>) {</w:t>
      </w:r>
    </w:p>
    <w:p w14:paraId="653E801F" w14:textId="77777777"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w:t>
      </w:r>
      <w:proofErr w:type="spellStart"/>
      <w:r w:rsidRPr="00DF76E7">
        <w:rPr>
          <w:lang w:val="en-US"/>
        </w:rPr>
        <w:t>vocabulary.keySet</w:t>
      </w:r>
      <w:proofErr w:type="spellEnd"/>
      <w:r w:rsidRPr="00DF76E7">
        <w:rPr>
          <w:lang w:val="en-US"/>
        </w:rPr>
        <w:t>()) {</w:t>
      </w:r>
    </w:p>
    <w:p w14:paraId="29C61522"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termsFrequency.put</w:t>
      </w:r>
      <w:proofErr w:type="spellEnd"/>
      <w:r w:rsidRPr="00DF76E7">
        <w:rPr>
          <w:lang w:val="en-US"/>
        </w:rPr>
        <w:t>(</w:t>
      </w:r>
      <w:proofErr w:type="spellStart"/>
      <w:r w:rsidRPr="00DF76E7">
        <w:rPr>
          <w:lang w:val="en-US"/>
        </w:rPr>
        <w:t>vocabulary.get</w:t>
      </w:r>
      <w:proofErr w:type="spellEnd"/>
      <w:r w:rsidRPr="00DF76E7">
        <w:rPr>
          <w:lang w:val="en-US"/>
        </w:rPr>
        <w:t>(term), 0);</w:t>
      </w:r>
    </w:p>
    <w:p w14:paraId="2F257419" w14:textId="77777777" w:rsidR="007F76D3" w:rsidRPr="00DF76E7" w:rsidRDefault="007F76D3" w:rsidP="007F76D3">
      <w:pPr>
        <w:ind w:firstLine="0"/>
        <w:rPr>
          <w:lang w:val="en-US"/>
        </w:rPr>
      </w:pPr>
      <w:r w:rsidRPr="00DF76E7">
        <w:rPr>
          <w:lang w:val="en-US"/>
        </w:rPr>
        <w:t xml:space="preserve">        }</w:t>
      </w:r>
    </w:p>
    <w:p w14:paraId="4AE3A624" w14:textId="77777777" w:rsidR="007F76D3" w:rsidRPr="00DF76E7" w:rsidRDefault="007F76D3" w:rsidP="007F76D3">
      <w:pPr>
        <w:ind w:firstLine="0"/>
        <w:rPr>
          <w:lang w:val="en-US"/>
        </w:rPr>
      </w:pPr>
    </w:p>
    <w:p w14:paraId="1A69A2B9" w14:textId="77777777" w:rsidR="007F76D3" w:rsidRPr="00DF76E7" w:rsidRDefault="007F76D3" w:rsidP="007F76D3">
      <w:pPr>
        <w:ind w:firstLine="0"/>
        <w:rPr>
          <w:lang w:val="en-US"/>
        </w:rPr>
      </w:pPr>
      <w:r w:rsidRPr="00DF76E7">
        <w:rPr>
          <w:lang w:val="en-US"/>
        </w:rPr>
        <w:t xml:space="preserve">        int </w:t>
      </w:r>
      <w:proofErr w:type="spellStart"/>
      <w:r w:rsidRPr="00DF76E7">
        <w:rPr>
          <w:lang w:val="en-US"/>
        </w:rPr>
        <w:t>termID</w:t>
      </w:r>
      <w:proofErr w:type="spellEnd"/>
      <w:r w:rsidRPr="00DF76E7">
        <w:rPr>
          <w:lang w:val="en-US"/>
        </w:rPr>
        <w:t>;</w:t>
      </w:r>
    </w:p>
    <w:p w14:paraId="61945F68" w14:textId="77777777"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14:paraId="141D0E92"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termID</w:t>
      </w:r>
      <w:proofErr w:type="spellEnd"/>
      <w:r w:rsidRPr="00DF76E7">
        <w:rPr>
          <w:lang w:val="en-US"/>
        </w:rPr>
        <w:t xml:space="preserve"> = </w:t>
      </w:r>
      <w:proofErr w:type="spellStart"/>
      <w:r w:rsidRPr="00DF76E7">
        <w:rPr>
          <w:lang w:val="en-US"/>
        </w:rPr>
        <w:t>vocabulary.get</w:t>
      </w:r>
      <w:proofErr w:type="spellEnd"/>
      <w:r w:rsidRPr="00DF76E7">
        <w:rPr>
          <w:lang w:val="en-US"/>
        </w:rPr>
        <w:t>(term);</w:t>
      </w:r>
    </w:p>
    <w:p w14:paraId="39C4BF32" w14:textId="77777777" w:rsidR="007F76D3" w:rsidRPr="00DF76E7" w:rsidRDefault="007F76D3" w:rsidP="007F76D3">
      <w:pPr>
        <w:ind w:firstLine="0"/>
        <w:rPr>
          <w:lang w:val="en-US"/>
        </w:rPr>
      </w:pPr>
      <w:r w:rsidRPr="00DF76E7">
        <w:rPr>
          <w:lang w:val="en-US"/>
        </w:rPr>
        <w:t xml:space="preserve">            Integer </w:t>
      </w:r>
      <w:proofErr w:type="spellStart"/>
      <w:r w:rsidRPr="00DF76E7">
        <w:rPr>
          <w:lang w:val="en-US"/>
        </w:rPr>
        <w:t>termsFreq</w:t>
      </w:r>
      <w:proofErr w:type="spellEnd"/>
      <w:r w:rsidRPr="00DF76E7">
        <w:rPr>
          <w:lang w:val="en-US"/>
        </w:rPr>
        <w:t xml:space="preserve"> =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w:t>
      </w:r>
    </w:p>
    <w:p w14:paraId="4BE7B7EE"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ermsFrequency.put</w:t>
      </w:r>
      <w:proofErr w:type="spellEnd"/>
      <w:r w:rsidRPr="00DF76E7">
        <w:rPr>
          <w:lang w:val="en-US"/>
        </w:rPr>
        <w:t>(</w:t>
      </w:r>
      <w:proofErr w:type="spellStart"/>
      <w:proofErr w:type="gramEnd"/>
      <w:r w:rsidRPr="00DF76E7">
        <w:rPr>
          <w:lang w:val="en-US"/>
        </w:rPr>
        <w:t>termID</w:t>
      </w:r>
      <w:proofErr w:type="spellEnd"/>
      <w:r w:rsidRPr="00DF76E7">
        <w:rPr>
          <w:lang w:val="en-US"/>
        </w:rPr>
        <w:t xml:space="preserve">, </w:t>
      </w:r>
      <w:proofErr w:type="spellStart"/>
      <w:r w:rsidRPr="00DF76E7">
        <w:rPr>
          <w:lang w:val="en-US"/>
        </w:rPr>
        <w:t>termsFreq</w:t>
      </w:r>
      <w:proofErr w:type="spellEnd"/>
      <w:r w:rsidRPr="00DF76E7">
        <w:rPr>
          <w:lang w:val="en-US"/>
        </w:rPr>
        <w:t xml:space="preserve"> + 1);</w:t>
      </w:r>
    </w:p>
    <w:p w14:paraId="13880C57" w14:textId="77777777" w:rsidR="007F76D3" w:rsidRPr="00DF76E7" w:rsidRDefault="007F76D3" w:rsidP="007F76D3">
      <w:pPr>
        <w:ind w:firstLine="0"/>
        <w:rPr>
          <w:lang w:val="en-US"/>
        </w:rPr>
      </w:pPr>
    </w:p>
    <w:p w14:paraId="654E2824" w14:textId="77777777" w:rsidR="007F76D3" w:rsidRPr="00DF76E7" w:rsidRDefault="007F76D3" w:rsidP="007F76D3">
      <w:pPr>
        <w:ind w:firstLine="0"/>
        <w:rPr>
          <w:lang w:val="en-US"/>
        </w:rPr>
      </w:pPr>
      <w:r w:rsidRPr="00DF76E7">
        <w:rPr>
          <w:lang w:val="en-US"/>
        </w:rPr>
        <w:t xml:space="preserve">            if (</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 xml:space="preserve">) &lt; </w:t>
      </w:r>
      <w:proofErr w:type="spellStart"/>
      <w:r w:rsidRPr="00DF76E7">
        <w:rPr>
          <w:lang w:val="en-US"/>
        </w:rPr>
        <w:t>termsFreq</w:t>
      </w:r>
      <w:proofErr w:type="spellEnd"/>
      <w:r w:rsidRPr="00DF76E7">
        <w:rPr>
          <w:lang w:val="en-US"/>
        </w:rPr>
        <w:t>) {</w:t>
      </w:r>
    </w:p>
    <w:p w14:paraId="0266D24F"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termWithMaxFrequency</w:t>
      </w:r>
      <w:proofErr w:type="spellEnd"/>
      <w:r w:rsidRPr="00DF76E7">
        <w:rPr>
          <w:lang w:val="en-US"/>
        </w:rPr>
        <w:t xml:space="preserve"> = </w:t>
      </w:r>
      <w:proofErr w:type="spellStart"/>
      <w:r w:rsidRPr="00DF76E7">
        <w:rPr>
          <w:lang w:val="en-US"/>
        </w:rPr>
        <w:t>termID</w:t>
      </w:r>
      <w:proofErr w:type="spellEnd"/>
      <w:r w:rsidRPr="00DF76E7">
        <w:rPr>
          <w:lang w:val="en-US"/>
        </w:rPr>
        <w:t>;</w:t>
      </w:r>
    </w:p>
    <w:p w14:paraId="3D9EE363" w14:textId="77777777" w:rsidR="007F76D3" w:rsidRPr="00DF76E7" w:rsidRDefault="007F76D3" w:rsidP="007F76D3">
      <w:pPr>
        <w:ind w:firstLine="0"/>
        <w:rPr>
          <w:lang w:val="en-US"/>
        </w:rPr>
      </w:pPr>
      <w:r w:rsidRPr="00DF76E7">
        <w:rPr>
          <w:lang w:val="en-US"/>
        </w:rPr>
        <w:t xml:space="preserve">            }</w:t>
      </w:r>
    </w:p>
    <w:p w14:paraId="138619C6" w14:textId="77777777" w:rsidR="007F76D3" w:rsidRPr="00DF76E7" w:rsidRDefault="007F76D3" w:rsidP="007F76D3">
      <w:pPr>
        <w:ind w:firstLine="0"/>
        <w:rPr>
          <w:lang w:val="en-US"/>
        </w:rPr>
      </w:pPr>
      <w:r w:rsidRPr="00DF76E7">
        <w:rPr>
          <w:lang w:val="en-US"/>
        </w:rPr>
        <w:t xml:space="preserve">        }</w:t>
      </w:r>
    </w:p>
    <w:p w14:paraId="1A976C04" w14:textId="77777777" w:rsidR="007F76D3" w:rsidRPr="00DF76E7" w:rsidRDefault="007F76D3" w:rsidP="007F76D3">
      <w:pPr>
        <w:ind w:firstLine="0"/>
        <w:rPr>
          <w:lang w:val="en-US"/>
        </w:rPr>
      </w:pPr>
      <w:r w:rsidRPr="00DF76E7">
        <w:rPr>
          <w:lang w:val="en-US"/>
        </w:rPr>
        <w:t xml:space="preserve">    }</w:t>
      </w:r>
    </w:p>
    <w:p w14:paraId="3E1799F0" w14:textId="77777777" w:rsidR="007F76D3" w:rsidRPr="00DF76E7" w:rsidRDefault="007F76D3" w:rsidP="007F76D3">
      <w:pPr>
        <w:ind w:firstLine="0"/>
        <w:rPr>
          <w:lang w:val="en-US"/>
        </w:rPr>
      </w:pPr>
    </w:p>
    <w:p w14:paraId="2A7966C7" w14:textId="77777777" w:rsidR="007F76D3" w:rsidRPr="00DF76E7" w:rsidRDefault="007F76D3" w:rsidP="007F76D3">
      <w:pPr>
        <w:ind w:firstLine="0"/>
        <w:rPr>
          <w:lang w:val="en-US"/>
        </w:rPr>
      </w:pPr>
      <w:r w:rsidRPr="00DF76E7">
        <w:rPr>
          <w:lang w:val="en-US"/>
        </w:rPr>
        <w:t xml:space="preserve">    public int </w:t>
      </w:r>
      <w:proofErr w:type="spellStart"/>
      <w:proofErr w:type="gramStart"/>
      <w:r w:rsidRPr="00DF76E7">
        <w:rPr>
          <w:lang w:val="en-US"/>
        </w:rPr>
        <w:t>termsCount</w:t>
      </w:r>
      <w:proofErr w:type="spellEnd"/>
      <w:r w:rsidRPr="00DF76E7">
        <w:rPr>
          <w:lang w:val="en-US"/>
        </w:rPr>
        <w:t>(</w:t>
      </w:r>
      <w:proofErr w:type="gramEnd"/>
      <w:r w:rsidRPr="00DF76E7">
        <w:rPr>
          <w:lang w:val="en-US"/>
        </w:rPr>
        <w:t>) {</w:t>
      </w:r>
    </w:p>
    <w:p w14:paraId="0E68AAED" w14:textId="77777777"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terms.size</w:t>
      </w:r>
      <w:proofErr w:type="spellEnd"/>
      <w:proofErr w:type="gramEnd"/>
      <w:r w:rsidRPr="00DF76E7">
        <w:rPr>
          <w:lang w:val="en-US"/>
        </w:rPr>
        <w:t>();</w:t>
      </w:r>
    </w:p>
    <w:p w14:paraId="6071F646" w14:textId="77777777" w:rsidR="007F76D3" w:rsidRPr="00DF76E7" w:rsidRDefault="007F76D3" w:rsidP="007F76D3">
      <w:pPr>
        <w:ind w:firstLine="0"/>
        <w:rPr>
          <w:lang w:val="en-US"/>
        </w:rPr>
      </w:pPr>
      <w:r w:rsidRPr="00DF76E7">
        <w:rPr>
          <w:lang w:val="en-US"/>
        </w:rPr>
        <w:t xml:space="preserve">    }</w:t>
      </w:r>
    </w:p>
    <w:p w14:paraId="0F01D3C5" w14:textId="77777777" w:rsidR="007F76D3" w:rsidRPr="00DF76E7" w:rsidRDefault="007F76D3" w:rsidP="007F76D3">
      <w:pPr>
        <w:ind w:firstLine="0"/>
        <w:rPr>
          <w:lang w:val="en-US"/>
        </w:rPr>
      </w:pPr>
    </w:p>
    <w:p w14:paraId="5425D51A" w14:textId="77777777" w:rsidR="007F76D3" w:rsidRPr="00DF76E7" w:rsidRDefault="007F76D3" w:rsidP="007F76D3">
      <w:pPr>
        <w:ind w:firstLine="0"/>
        <w:rPr>
          <w:lang w:val="en-US"/>
        </w:rPr>
      </w:pPr>
      <w:r w:rsidRPr="00DF76E7">
        <w:rPr>
          <w:lang w:val="en-US"/>
        </w:rPr>
        <w:t xml:space="preserve">    public Map&lt;Integer, Integer&gt; </w:t>
      </w:r>
      <w:proofErr w:type="spellStart"/>
      <w:proofErr w:type="gramStart"/>
      <w:r w:rsidRPr="00DF76E7">
        <w:rPr>
          <w:lang w:val="en-US"/>
        </w:rPr>
        <w:t>termsFrequencyMap</w:t>
      </w:r>
      <w:proofErr w:type="spellEnd"/>
      <w:r w:rsidRPr="00DF76E7">
        <w:rPr>
          <w:lang w:val="en-US"/>
        </w:rPr>
        <w:t>(</w:t>
      </w:r>
      <w:proofErr w:type="gramEnd"/>
      <w:r w:rsidRPr="00DF76E7">
        <w:rPr>
          <w:lang w:val="en-US"/>
        </w:rPr>
        <w:t>) {</w:t>
      </w:r>
    </w:p>
    <w:p w14:paraId="4A6D2A8D"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termsFrequency</w:t>
      </w:r>
      <w:proofErr w:type="spellEnd"/>
      <w:r w:rsidRPr="00DF76E7">
        <w:rPr>
          <w:lang w:val="en-US"/>
        </w:rPr>
        <w:t>;</w:t>
      </w:r>
    </w:p>
    <w:p w14:paraId="59063079" w14:textId="77777777" w:rsidR="007F76D3" w:rsidRPr="00DF76E7" w:rsidRDefault="007F76D3" w:rsidP="007F76D3">
      <w:pPr>
        <w:ind w:firstLine="0"/>
        <w:rPr>
          <w:lang w:val="en-US"/>
        </w:rPr>
      </w:pPr>
      <w:r w:rsidRPr="00DF76E7">
        <w:rPr>
          <w:lang w:val="en-US"/>
        </w:rPr>
        <w:t xml:space="preserve">    }</w:t>
      </w:r>
    </w:p>
    <w:p w14:paraId="5D7E7636" w14:textId="77777777" w:rsidR="007F76D3" w:rsidRPr="00DF76E7" w:rsidRDefault="007F76D3" w:rsidP="007F76D3">
      <w:pPr>
        <w:ind w:firstLine="0"/>
        <w:rPr>
          <w:lang w:val="en-US"/>
        </w:rPr>
      </w:pPr>
    </w:p>
    <w:p w14:paraId="5789D0CE" w14:textId="77777777" w:rsidR="007F76D3" w:rsidRPr="00DF76E7" w:rsidRDefault="007F76D3" w:rsidP="007F76D3">
      <w:pPr>
        <w:ind w:firstLine="0"/>
        <w:rPr>
          <w:lang w:val="en-US"/>
        </w:rPr>
      </w:pPr>
      <w:r w:rsidRPr="00DF76E7">
        <w:rPr>
          <w:lang w:val="en-US"/>
        </w:rPr>
        <w:t xml:space="preserve">    publ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containsWord</w:t>
      </w:r>
      <w:proofErr w:type="spellEnd"/>
      <w:r w:rsidRPr="00DF76E7">
        <w:rPr>
          <w:lang w:val="en-US"/>
        </w:rPr>
        <w:t>(</w:t>
      </w:r>
      <w:proofErr w:type="gramEnd"/>
      <w:r w:rsidRPr="00DF76E7">
        <w:rPr>
          <w:lang w:val="en-US"/>
        </w:rPr>
        <w:t xml:space="preserve">int </w:t>
      </w:r>
      <w:proofErr w:type="spellStart"/>
      <w:r w:rsidRPr="00DF76E7">
        <w:rPr>
          <w:lang w:val="en-US"/>
        </w:rPr>
        <w:t>termID</w:t>
      </w:r>
      <w:proofErr w:type="spellEnd"/>
      <w:r w:rsidRPr="00DF76E7">
        <w:rPr>
          <w:lang w:val="en-US"/>
        </w:rPr>
        <w:t>) {</w:t>
      </w:r>
    </w:p>
    <w:p w14:paraId="5D1C4AD9" w14:textId="77777777"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 &gt; 0;</w:t>
      </w:r>
    </w:p>
    <w:p w14:paraId="217042C5" w14:textId="77777777" w:rsidR="007F76D3" w:rsidRPr="00DF76E7" w:rsidRDefault="007F76D3" w:rsidP="007F76D3">
      <w:pPr>
        <w:ind w:firstLine="0"/>
        <w:rPr>
          <w:lang w:val="en-US"/>
        </w:rPr>
      </w:pPr>
      <w:r w:rsidRPr="00DF76E7">
        <w:rPr>
          <w:lang w:val="en-US"/>
        </w:rPr>
        <w:t xml:space="preserve">    }</w:t>
      </w:r>
    </w:p>
    <w:p w14:paraId="6ABE5488" w14:textId="77777777" w:rsidR="007F76D3" w:rsidRPr="00DF76E7" w:rsidRDefault="007F76D3" w:rsidP="007F76D3">
      <w:pPr>
        <w:ind w:firstLine="0"/>
        <w:rPr>
          <w:lang w:val="en-US"/>
        </w:rPr>
      </w:pPr>
    </w:p>
    <w:p w14:paraId="22BDE4DD" w14:textId="77777777"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TheHardestWord</w:t>
      </w:r>
      <w:proofErr w:type="spellEnd"/>
      <w:r w:rsidRPr="00DF76E7">
        <w:rPr>
          <w:lang w:val="en-US"/>
        </w:rPr>
        <w:t>(</w:t>
      </w:r>
      <w:proofErr w:type="gramEnd"/>
      <w:r w:rsidRPr="00DF76E7">
        <w:rPr>
          <w:lang w:val="en-US"/>
        </w:rPr>
        <w:t>) {</w:t>
      </w:r>
    </w:p>
    <w:p w14:paraId="6A01A4A2"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terms.get</w:t>
      </w:r>
      <w:proofErr w:type="spellEnd"/>
      <w:r w:rsidRPr="00DF76E7">
        <w:rPr>
          <w:lang w:val="en-US"/>
        </w:rPr>
        <w:t>(</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w:t>
      </w:r>
    </w:p>
    <w:p w14:paraId="5C15DD73" w14:textId="77777777" w:rsidR="007F76D3" w:rsidRPr="00DF76E7" w:rsidRDefault="007F76D3" w:rsidP="007F76D3">
      <w:pPr>
        <w:ind w:firstLine="0"/>
        <w:rPr>
          <w:lang w:val="en-US"/>
        </w:rPr>
      </w:pPr>
      <w:r w:rsidRPr="00DF76E7">
        <w:rPr>
          <w:lang w:val="en-US"/>
        </w:rPr>
        <w:t xml:space="preserve">    }</w:t>
      </w:r>
    </w:p>
    <w:p w14:paraId="4DDD759E" w14:textId="77777777" w:rsidR="007F76D3" w:rsidRPr="00DF76E7" w:rsidRDefault="007F76D3" w:rsidP="007F76D3">
      <w:pPr>
        <w:ind w:firstLine="0"/>
        <w:rPr>
          <w:lang w:val="en-US"/>
        </w:rPr>
      </w:pPr>
    </w:p>
    <w:p w14:paraId="43F61D5E" w14:textId="77777777" w:rsidR="007F76D3" w:rsidRPr="00DF76E7" w:rsidRDefault="007F76D3" w:rsidP="007F76D3">
      <w:pPr>
        <w:ind w:firstLine="0"/>
        <w:rPr>
          <w:lang w:val="en-US"/>
        </w:rPr>
      </w:pPr>
      <w:r w:rsidRPr="00DF76E7">
        <w:rPr>
          <w:lang w:val="en-US"/>
        </w:rPr>
        <w:t>}</w:t>
      </w:r>
    </w:p>
    <w:p w14:paraId="53D1795C" w14:textId="77777777" w:rsidR="007F76D3" w:rsidRPr="00DF76E7" w:rsidRDefault="007F76D3" w:rsidP="007F76D3">
      <w:pPr>
        <w:ind w:firstLine="0"/>
        <w:rPr>
          <w:lang w:val="en-US"/>
        </w:rPr>
      </w:pPr>
    </w:p>
    <w:p w14:paraId="2629B2F0" w14:textId="77777777" w:rsidR="007F76D3" w:rsidRPr="00DF76E7" w:rsidRDefault="007F76D3" w:rsidP="007F76D3">
      <w:pPr>
        <w:ind w:firstLine="0"/>
        <w:rPr>
          <w:lang w:val="en-US"/>
        </w:rPr>
      </w:pPr>
      <w:r w:rsidRPr="00DF76E7">
        <w:rPr>
          <w:lang w:val="en-US"/>
        </w:rPr>
        <w:t>Prim.java</w:t>
      </w:r>
    </w:p>
    <w:p w14:paraId="28C265F9" w14:textId="77777777" w:rsidR="007F76D3" w:rsidRPr="00DF76E7" w:rsidRDefault="007F76D3" w:rsidP="007F76D3">
      <w:pPr>
        <w:ind w:firstLine="0"/>
        <w:rPr>
          <w:lang w:val="en-US"/>
        </w:rPr>
      </w:pPr>
    </w:p>
    <w:p w14:paraId="44CED18E"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14:paraId="4D4A1518" w14:textId="77777777" w:rsidR="007F76D3" w:rsidRPr="00DF76E7" w:rsidRDefault="007F76D3" w:rsidP="007F76D3">
      <w:pPr>
        <w:ind w:firstLine="0"/>
        <w:rPr>
          <w:lang w:val="en-US"/>
        </w:rPr>
      </w:pPr>
    </w:p>
    <w:p w14:paraId="2E1811C3"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List</w:t>
      </w:r>
      <w:proofErr w:type="spellEnd"/>
      <w:r w:rsidRPr="00DF76E7">
        <w:rPr>
          <w:lang w:val="en-US"/>
        </w:rPr>
        <w:t>;</w:t>
      </w:r>
    </w:p>
    <w:p w14:paraId="6C6E29B9"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14:paraId="59438DC6"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14:paraId="0FA2D09B" w14:textId="77777777" w:rsidR="007F76D3" w:rsidRPr="00DF76E7" w:rsidRDefault="007F76D3" w:rsidP="007F76D3">
      <w:pPr>
        <w:ind w:firstLine="0"/>
        <w:rPr>
          <w:lang w:val="en-US"/>
        </w:rPr>
      </w:pPr>
    </w:p>
    <w:p w14:paraId="74297E75" w14:textId="77777777" w:rsidR="007F76D3" w:rsidRPr="00DF76E7" w:rsidRDefault="007F76D3" w:rsidP="007F76D3">
      <w:pPr>
        <w:ind w:firstLine="0"/>
        <w:rPr>
          <w:lang w:val="en-US"/>
        </w:rPr>
      </w:pPr>
      <w:r w:rsidRPr="00DF76E7">
        <w:rPr>
          <w:lang w:val="en-US"/>
        </w:rPr>
        <w:t>public class Prim {</w:t>
      </w:r>
    </w:p>
    <w:p w14:paraId="76E53886" w14:textId="77777777" w:rsidR="007F76D3" w:rsidRPr="00DF76E7" w:rsidRDefault="007F76D3" w:rsidP="007F76D3">
      <w:pPr>
        <w:ind w:firstLine="0"/>
        <w:rPr>
          <w:lang w:val="en-US"/>
        </w:rPr>
      </w:pPr>
    </w:p>
    <w:p w14:paraId="52B66DC8" w14:textId="77777777" w:rsidR="007F76D3" w:rsidRPr="00DF76E7" w:rsidRDefault="007F76D3" w:rsidP="007F76D3">
      <w:pPr>
        <w:ind w:firstLine="0"/>
        <w:rPr>
          <w:lang w:val="en-US"/>
        </w:rPr>
      </w:pPr>
      <w:r w:rsidRPr="00DF76E7">
        <w:rPr>
          <w:lang w:val="en-US"/>
        </w:rPr>
        <w:t xml:space="preserve">    public static List&lt;Edge&gt; solve(</w:t>
      </w:r>
      <w:proofErr w:type="gramStart"/>
      <w:r w:rsidRPr="00DF76E7">
        <w:rPr>
          <w:lang w:val="en-US"/>
        </w:rPr>
        <w:t>double[</w:t>
      </w:r>
      <w:proofErr w:type="gramEnd"/>
      <w:r w:rsidRPr="00DF76E7">
        <w:rPr>
          <w:lang w:val="en-US"/>
        </w:rPr>
        <w:t xml:space="preserve">][] </w:t>
      </w:r>
      <w:proofErr w:type="spellStart"/>
      <w:r w:rsidRPr="00DF76E7">
        <w:rPr>
          <w:lang w:val="en-US"/>
        </w:rPr>
        <w:t>simMatrix</w:t>
      </w:r>
      <w:proofErr w:type="spellEnd"/>
      <w:r w:rsidRPr="00DF76E7">
        <w:rPr>
          <w:lang w:val="en-US"/>
        </w:rPr>
        <w:t>) {</w:t>
      </w:r>
    </w:p>
    <w:p w14:paraId="3B9E6A4C" w14:textId="77777777" w:rsidR="007F76D3" w:rsidRPr="00DF76E7" w:rsidRDefault="007F76D3" w:rsidP="007F76D3">
      <w:pPr>
        <w:ind w:firstLine="0"/>
        <w:rPr>
          <w:lang w:val="en-US"/>
        </w:rPr>
      </w:pPr>
      <w:r w:rsidRPr="00DF76E7">
        <w:rPr>
          <w:lang w:val="en-US"/>
        </w:rPr>
        <w:t xml:space="preserve">        List&lt;Edge&gt; edge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14:paraId="4760BAE1" w14:textId="77777777" w:rsidR="007F76D3" w:rsidRPr="00DF76E7" w:rsidRDefault="007F76D3" w:rsidP="007F76D3">
      <w:pPr>
        <w:ind w:firstLine="0"/>
        <w:rPr>
          <w:lang w:val="en-US"/>
        </w:rPr>
      </w:pPr>
    </w:p>
    <w:p w14:paraId="64EE1856" w14:textId="77777777" w:rsidR="007F76D3" w:rsidRPr="00DF76E7" w:rsidRDefault="007F76D3" w:rsidP="007F76D3">
      <w:pPr>
        <w:ind w:firstLine="0"/>
        <w:rPr>
          <w:lang w:val="en-US"/>
        </w:rPr>
      </w:pPr>
      <w:r w:rsidRPr="00DF76E7">
        <w:rPr>
          <w:lang w:val="en-US"/>
        </w:rPr>
        <w:t xml:space="preserve">        int </w:t>
      </w:r>
      <w:proofErr w:type="spellStart"/>
      <w:r w:rsidRPr="00DF76E7">
        <w:rPr>
          <w:lang w:val="en-US"/>
        </w:rPr>
        <w:t>no_edge</w:t>
      </w:r>
      <w:proofErr w:type="spellEnd"/>
      <w:r w:rsidRPr="00DF76E7">
        <w:rPr>
          <w:lang w:val="en-US"/>
        </w:rPr>
        <w:t xml:space="preserve"> = 0;</w:t>
      </w:r>
    </w:p>
    <w:p w14:paraId="1D2889D7"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oolean</w:t>
      </w:r>
      <w:proofErr w:type="spellEnd"/>
      <w:r w:rsidRPr="00DF76E7">
        <w:rPr>
          <w:lang w:val="en-US"/>
        </w:rPr>
        <w:t>[</w:t>
      </w:r>
      <w:proofErr w:type="gramEnd"/>
      <w:r w:rsidRPr="00DF76E7">
        <w:rPr>
          <w:lang w:val="en-US"/>
        </w:rPr>
        <w:t xml:space="preserve">] selected = new </w:t>
      </w:r>
      <w:proofErr w:type="spellStart"/>
      <w:r w:rsidRPr="00DF76E7">
        <w:rPr>
          <w:lang w:val="en-US"/>
        </w:rPr>
        <w:t>boolean</w:t>
      </w:r>
      <w:proofErr w:type="spellEnd"/>
      <w:r w:rsidRPr="00DF76E7">
        <w:rPr>
          <w:lang w:val="en-US"/>
        </w:rPr>
        <w:t>[</w:t>
      </w:r>
      <w:proofErr w:type="spellStart"/>
      <w:r w:rsidRPr="00DF76E7">
        <w:rPr>
          <w:lang w:val="en-US"/>
        </w:rPr>
        <w:t>simMatrix.length</w:t>
      </w:r>
      <w:proofErr w:type="spellEnd"/>
      <w:r w:rsidRPr="00DF76E7">
        <w:rPr>
          <w:lang w:val="en-US"/>
        </w:rPr>
        <w:t>];</w:t>
      </w:r>
    </w:p>
    <w:p w14:paraId="373CB47A"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selected, false);</w:t>
      </w:r>
    </w:p>
    <w:p w14:paraId="2EE48F14" w14:textId="77777777" w:rsidR="007F76D3" w:rsidRPr="00DF76E7" w:rsidRDefault="007F76D3" w:rsidP="007F76D3">
      <w:pPr>
        <w:ind w:firstLine="0"/>
        <w:rPr>
          <w:lang w:val="en-US"/>
        </w:rPr>
      </w:pPr>
      <w:r w:rsidRPr="00DF76E7">
        <w:rPr>
          <w:lang w:val="en-US"/>
        </w:rPr>
        <w:t xml:space="preserve">        </w:t>
      </w:r>
      <w:proofErr w:type="gramStart"/>
      <w:r w:rsidRPr="00DF76E7">
        <w:rPr>
          <w:lang w:val="en-US"/>
        </w:rPr>
        <w:t>selected[</w:t>
      </w:r>
      <w:proofErr w:type="gramEnd"/>
      <w:r w:rsidRPr="00DF76E7">
        <w:rPr>
          <w:lang w:val="en-US"/>
        </w:rPr>
        <w:t>0] = true;</w:t>
      </w:r>
    </w:p>
    <w:p w14:paraId="1151B52E" w14:textId="77777777" w:rsidR="007F76D3" w:rsidRPr="00DF76E7" w:rsidRDefault="007F76D3" w:rsidP="007F76D3">
      <w:pPr>
        <w:ind w:firstLine="0"/>
        <w:rPr>
          <w:lang w:val="en-US"/>
        </w:rPr>
      </w:pPr>
    </w:p>
    <w:p w14:paraId="06A0610F" w14:textId="77777777" w:rsidR="007F76D3" w:rsidRPr="00DF76E7" w:rsidRDefault="007F76D3" w:rsidP="007F76D3">
      <w:pPr>
        <w:ind w:firstLine="0"/>
        <w:rPr>
          <w:lang w:val="en-US"/>
        </w:rPr>
      </w:pPr>
      <w:r w:rsidRPr="00DF76E7">
        <w:rPr>
          <w:lang w:val="en-US"/>
        </w:rPr>
        <w:t xml:space="preserve">        int x, y;</w:t>
      </w:r>
    </w:p>
    <w:p w14:paraId="51B82A88" w14:textId="77777777" w:rsidR="007F76D3" w:rsidRPr="00DF76E7" w:rsidRDefault="007F76D3" w:rsidP="007F76D3">
      <w:pPr>
        <w:ind w:firstLine="0"/>
        <w:rPr>
          <w:lang w:val="en-US"/>
        </w:rPr>
      </w:pPr>
      <w:r w:rsidRPr="00DF76E7">
        <w:rPr>
          <w:lang w:val="en-US"/>
        </w:rPr>
        <w:t xml:space="preserve">        double min;</w:t>
      </w:r>
    </w:p>
    <w:p w14:paraId="21447215" w14:textId="77777777" w:rsidR="007F76D3" w:rsidRPr="00DF76E7" w:rsidRDefault="007F76D3" w:rsidP="007F76D3">
      <w:pPr>
        <w:ind w:firstLine="0"/>
        <w:rPr>
          <w:lang w:val="en-US"/>
        </w:rPr>
      </w:pPr>
      <w:r w:rsidRPr="00DF76E7">
        <w:rPr>
          <w:lang w:val="en-US"/>
        </w:rPr>
        <w:t xml:space="preserve">        while (</w:t>
      </w:r>
      <w:proofErr w:type="spellStart"/>
      <w:r w:rsidRPr="00DF76E7">
        <w:rPr>
          <w:lang w:val="en-US"/>
        </w:rPr>
        <w:t>no_edge</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 1) {</w:t>
      </w:r>
    </w:p>
    <w:p w14:paraId="59D95ED4" w14:textId="77777777" w:rsidR="007F76D3" w:rsidRPr="00DF76E7" w:rsidRDefault="007F76D3" w:rsidP="007F76D3">
      <w:pPr>
        <w:ind w:firstLine="0"/>
        <w:rPr>
          <w:lang w:val="en-US"/>
        </w:rPr>
      </w:pPr>
      <w:r w:rsidRPr="00DF76E7">
        <w:rPr>
          <w:lang w:val="en-US"/>
        </w:rPr>
        <w:lastRenderedPageBreak/>
        <w:t xml:space="preserve">            x = y = 0;</w:t>
      </w:r>
    </w:p>
    <w:p w14:paraId="0317C4A2" w14:textId="77777777" w:rsidR="007F76D3" w:rsidRPr="00DF76E7" w:rsidRDefault="007F76D3" w:rsidP="007F76D3">
      <w:pPr>
        <w:ind w:firstLine="0"/>
        <w:rPr>
          <w:lang w:val="en-US"/>
        </w:rPr>
      </w:pPr>
      <w:r w:rsidRPr="00DF76E7">
        <w:rPr>
          <w:lang w:val="en-US"/>
        </w:rPr>
        <w:t xml:space="preserve">            min = 1_000_000;</w:t>
      </w:r>
    </w:p>
    <w:p w14:paraId="41DF379E" w14:textId="77777777" w:rsidR="007F76D3" w:rsidRPr="00DF76E7" w:rsidRDefault="007F76D3" w:rsidP="007F76D3">
      <w:pPr>
        <w:ind w:firstLine="0"/>
        <w:rPr>
          <w:lang w:val="en-US"/>
        </w:rPr>
      </w:pPr>
    </w:p>
    <w:p w14:paraId="2B658E28"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w:t>
      </w:r>
      <w:proofErr w:type="spellStart"/>
      <w:r w:rsidRPr="00DF76E7">
        <w:rPr>
          <w:lang w:val="en-US"/>
        </w:rPr>
        <w:t>i</w:t>
      </w:r>
      <w:proofErr w:type="spellEnd"/>
      <w:r w:rsidRPr="00DF76E7">
        <w:rPr>
          <w:lang w:val="en-US"/>
        </w:rPr>
        <w:t>++) {</w:t>
      </w:r>
    </w:p>
    <w:p w14:paraId="720B5245" w14:textId="77777777" w:rsidR="007F76D3" w:rsidRPr="00DF76E7" w:rsidRDefault="007F76D3" w:rsidP="007F76D3">
      <w:pPr>
        <w:ind w:firstLine="0"/>
        <w:rPr>
          <w:lang w:val="en-US"/>
        </w:rPr>
      </w:pPr>
      <w:r w:rsidRPr="00DF76E7">
        <w:rPr>
          <w:lang w:val="en-US"/>
        </w:rPr>
        <w:t xml:space="preserve">                if (selected[</w:t>
      </w:r>
      <w:proofErr w:type="spellStart"/>
      <w:r w:rsidRPr="00DF76E7">
        <w:rPr>
          <w:lang w:val="en-US"/>
        </w:rPr>
        <w:t>i</w:t>
      </w:r>
      <w:proofErr w:type="spellEnd"/>
      <w:r w:rsidRPr="00DF76E7">
        <w:rPr>
          <w:lang w:val="en-US"/>
        </w:rPr>
        <w:t>]) {</w:t>
      </w:r>
    </w:p>
    <w:p w14:paraId="376014AE" w14:textId="77777777" w:rsidR="007F76D3" w:rsidRPr="00DF76E7" w:rsidRDefault="007F76D3" w:rsidP="007F76D3">
      <w:pPr>
        <w:ind w:firstLine="0"/>
        <w:rPr>
          <w:lang w:val="en-US"/>
        </w:rPr>
      </w:pPr>
      <w:r w:rsidRPr="00DF76E7">
        <w:rPr>
          <w:lang w:val="en-US"/>
        </w:rPr>
        <w:t xml:space="preserve">                    for (int j = 0; j &lt; </w:t>
      </w:r>
      <w:proofErr w:type="spellStart"/>
      <w:r w:rsidRPr="00DF76E7">
        <w:rPr>
          <w:lang w:val="en-US"/>
        </w:rPr>
        <w:t>simMatrix.length</w:t>
      </w:r>
      <w:proofErr w:type="spellEnd"/>
      <w:r w:rsidRPr="00DF76E7">
        <w:rPr>
          <w:lang w:val="en-US"/>
        </w:rPr>
        <w:t xml:space="preserve">; </w:t>
      </w:r>
      <w:proofErr w:type="spellStart"/>
      <w:r w:rsidRPr="00DF76E7">
        <w:rPr>
          <w:lang w:val="en-US"/>
        </w:rPr>
        <w:t>j++</w:t>
      </w:r>
      <w:proofErr w:type="spellEnd"/>
      <w:r w:rsidRPr="00DF76E7">
        <w:rPr>
          <w:lang w:val="en-US"/>
        </w:rPr>
        <w:t>) {</w:t>
      </w:r>
    </w:p>
    <w:p w14:paraId="7C063B89" w14:textId="77777777" w:rsidR="007F76D3" w:rsidRPr="00DF76E7" w:rsidRDefault="007F76D3" w:rsidP="007F76D3">
      <w:pPr>
        <w:ind w:firstLine="0"/>
        <w:rPr>
          <w:lang w:val="en-US"/>
        </w:rPr>
      </w:pPr>
      <w:r w:rsidRPr="00DF76E7">
        <w:rPr>
          <w:lang w:val="en-US"/>
        </w:rPr>
        <w:t xml:space="preserve">                        if </w:t>
      </w:r>
      <w:proofErr w:type="gramStart"/>
      <w:r w:rsidRPr="00DF76E7">
        <w:rPr>
          <w:lang w:val="en-US"/>
        </w:rPr>
        <w:t>(!selected</w:t>
      </w:r>
      <w:proofErr w:type="gramEnd"/>
      <w:r w:rsidRPr="00DF76E7">
        <w:rPr>
          <w:lang w:val="en-US"/>
        </w:rPr>
        <w:t xml:space="preserve">[j] &amp;&amp;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 0) {</w:t>
      </w:r>
    </w:p>
    <w:p w14:paraId="1626FF4B" w14:textId="77777777" w:rsidR="007F76D3" w:rsidRPr="00DF76E7" w:rsidRDefault="007F76D3" w:rsidP="007F76D3">
      <w:pPr>
        <w:ind w:firstLine="0"/>
        <w:rPr>
          <w:lang w:val="en-US"/>
        </w:rPr>
      </w:pPr>
      <w:r w:rsidRPr="00DF76E7">
        <w:rPr>
          <w:lang w:val="en-US"/>
        </w:rPr>
        <w:t xml:space="preserve">                            if (min &gt;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w:t>
      </w:r>
    </w:p>
    <w:p w14:paraId="711C91EC" w14:textId="77777777" w:rsidR="007F76D3" w:rsidRPr="00DF76E7" w:rsidRDefault="007F76D3" w:rsidP="007F76D3">
      <w:pPr>
        <w:ind w:firstLine="0"/>
        <w:rPr>
          <w:lang w:val="en-US"/>
        </w:rPr>
      </w:pPr>
      <w:r w:rsidRPr="00DF76E7">
        <w:rPr>
          <w:lang w:val="en-US"/>
        </w:rPr>
        <w:t xml:space="preserve">                                min =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w:t>
      </w:r>
    </w:p>
    <w:p w14:paraId="7016F4FB" w14:textId="77777777" w:rsidR="007F76D3" w:rsidRPr="00DF76E7" w:rsidRDefault="007F76D3" w:rsidP="007F76D3">
      <w:pPr>
        <w:ind w:firstLine="0"/>
        <w:rPr>
          <w:lang w:val="en-US"/>
        </w:rPr>
      </w:pPr>
      <w:r w:rsidRPr="00DF76E7">
        <w:rPr>
          <w:lang w:val="en-US"/>
        </w:rPr>
        <w:t xml:space="preserve">                                x = </w:t>
      </w:r>
      <w:proofErr w:type="spellStart"/>
      <w:r w:rsidRPr="00DF76E7">
        <w:rPr>
          <w:lang w:val="en-US"/>
        </w:rPr>
        <w:t>i</w:t>
      </w:r>
      <w:proofErr w:type="spellEnd"/>
      <w:r w:rsidRPr="00DF76E7">
        <w:rPr>
          <w:lang w:val="en-US"/>
        </w:rPr>
        <w:t>;</w:t>
      </w:r>
    </w:p>
    <w:p w14:paraId="3BC130E7" w14:textId="77777777" w:rsidR="007F76D3" w:rsidRPr="00DF76E7" w:rsidRDefault="007F76D3" w:rsidP="007F76D3">
      <w:pPr>
        <w:ind w:firstLine="0"/>
        <w:rPr>
          <w:lang w:val="en-US"/>
        </w:rPr>
      </w:pPr>
      <w:r w:rsidRPr="00DF76E7">
        <w:rPr>
          <w:lang w:val="en-US"/>
        </w:rPr>
        <w:t xml:space="preserve">                                y = j;</w:t>
      </w:r>
    </w:p>
    <w:p w14:paraId="7D7DE129" w14:textId="77777777" w:rsidR="007F76D3" w:rsidRPr="00DF76E7" w:rsidRDefault="007F76D3" w:rsidP="007F76D3">
      <w:pPr>
        <w:ind w:firstLine="0"/>
        <w:rPr>
          <w:lang w:val="en-US"/>
        </w:rPr>
      </w:pPr>
      <w:r w:rsidRPr="00DF76E7">
        <w:rPr>
          <w:lang w:val="en-US"/>
        </w:rPr>
        <w:t xml:space="preserve">                            }</w:t>
      </w:r>
    </w:p>
    <w:p w14:paraId="6133DA87" w14:textId="77777777" w:rsidR="007F76D3" w:rsidRPr="00DF76E7" w:rsidRDefault="007F76D3" w:rsidP="007F76D3">
      <w:pPr>
        <w:ind w:firstLine="0"/>
        <w:rPr>
          <w:lang w:val="en-US"/>
        </w:rPr>
      </w:pPr>
    </w:p>
    <w:p w14:paraId="1D5357F8" w14:textId="77777777" w:rsidR="007F76D3" w:rsidRPr="00DF76E7" w:rsidRDefault="007F76D3" w:rsidP="007F76D3">
      <w:pPr>
        <w:ind w:firstLine="0"/>
        <w:rPr>
          <w:lang w:val="en-US"/>
        </w:rPr>
      </w:pPr>
      <w:r w:rsidRPr="00DF76E7">
        <w:rPr>
          <w:lang w:val="en-US"/>
        </w:rPr>
        <w:t xml:space="preserve">                        }</w:t>
      </w:r>
    </w:p>
    <w:p w14:paraId="2162804A" w14:textId="77777777" w:rsidR="007F76D3" w:rsidRPr="00DF76E7" w:rsidRDefault="007F76D3" w:rsidP="007F76D3">
      <w:pPr>
        <w:ind w:firstLine="0"/>
        <w:rPr>
          <w:lang w:val="en-US"/>
        </w:rPr>
      </w:pPr>
      <w:r w:rsidRPr="00DF76E7">
        <w:rPr>
          <w:lang w:val="en-US"/>
        </w:rPr>
        <w:t xml:space="preserve">                    }</w:t>
      </w:r>
    </w:p>
    <w:p w14:paraId="5AE05D64" w14:textId="77777777" w:rsidR="007F76D3" w:rsidRPr="00DF76E7" w:rsidRDefault="007F76D3" w:rsidP="007F76D3">
      <w:pPr>
        <w:ind w:firstLine="0"/>
        <w:rPr>
          <w:lang w:val="en-US"/>
        </w:rPr>
      </w:pPr>
      <w:r w:rsidRPr="00DF76E7">
        <w:rPr>
          <w:lang w:val="en-US"/>
        </w:rPr>
        <w:t xml:space="preserve">                }</w:t>
      </w:r>
    </w:p>
    <w:p w14:paraId="6C6B9C3E" w14:textId="77777777" w:rsidR="007F76D3" w:rsidRPr="00DF76E7" w:rsidRDefault="007F76D3" w:rsidP="007F76D3">
      <w:pPr>
        <w:ind w:firstLine="0"/>
        <w:rPr>
          <w:lang w:val="en-US"/>
        </w:rPr>
      </w:pPr>
      <w:r w:rsidRPr="00DF76E7">
        <w:rPr>
          <w:lang w:val="en-US"/>
        </w:rPr>
        <w:t xml:space="preserve">            }</w:t>
      </w:r>
    </w:p>
    <w:p w14:paraId="7755EB55" w14:textId="77777777" w:rsidR="007F76D3" w:rsidRPr="00DF76E7" w:rsidRDefault="007F76D3" w:rsidP="007F76D3">
      <w:pPr>
        <w:ind w:firstLine="0"/>
        <w:rPr>
          <w:lang w:val="en-US"/>
        </w:rPr>
      </w:pPr>
    </w:p>
    <w:p w14:paraId="363222FA"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add</w:t>
      </w:r>
      <w:proofErr w:type="spellEnd"/>
      <w:r w:rsidRPr="00DF76E7">
        <w:rPr>
          <w:lang w:val="en-US"/>
        </w:rPr>
        <w:t>(</w:t>
      </w:r>
      <w:proofErr w:type="gramEnd"/>
      <w:r w:rsidRPr="00DF76E7">
        <w:rPr>
          <w:lang w:val="en-US"/>
        </w:rPr>
        <w:t xml:space="preserve">new Edge(x, y, </w:t>
      </w:r>
      <w:proofErr w:type="spellStart"/>
      <w:r w:rsidRPr="00DF76E7">
        <w:rPr>
          <w:lang w:val="en-US"/>
        </w:rPr>
        <w:t>simMatrix</w:t>
      </w:r>
      <w:proofErr w:type="spellEnd"/>
      <w:r w:rsidRPr="00DF76E7">
        <w:rPr>
          <w:lang w:val="en-US"/>
        </w:rPr>
        <w:t>[x][y]));</w:t>
      </w:r>
    </w:p>
    <w:p w14:paraId="3C74977A" w14:textId="77777777" w:rsidR="007F76D3" w:rsidRPr="00DF76E7" w:rsidRDefault="007F76D3" w:rsidP="007F76D3">
      <w:pPr>
        <w:ind w:firstLine="0"/>
        <w:rPr>
          <w:lang w:val="en-US"/>
        </w:rPr>
      </w:pPr>
      <w:r w:rsidRPr="00DF76E7">
        <w:rPr>
          <w:lang w:val="en-US"/>
        </w:rPr>
        <w:t xml:space="preserve">            selected[y] = true;</w:t>
      </w:r>
    </w:p>
    <w:p w14:paraId="5FE4082C"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no_edge</w:t>
      </w:r>
      <w:proofErr w:type="spellEnd"/>
      <w:r w:rsidRPr="00DF76E7">
        <w:rPr>
          <w:lang w:val="en-US"/>
        </w:rPr>
        <w:t>++;</w:t>
      </w:r>
    </w:p>
    <w:p w14:paraId="4A1A6C8E" w14:textId="77777777" w:rsidR="007F76D3" w:rsidRPr="00DF76E7" w:rsidRDefault="007F76D3" w:rsidP="007F76D3">
      <w:pPr>
        <w:ind w:firstLine="0"/>
        <w:rPr>
          <w:lang w:val="en-US"/>
        </w:rPr>
      </w:pPr>
      <w:r w:rsidRPr="00DF76E7">
        <w:rPr>
          <w:lang w:val="en-US"/>
        </w:rPr>
        <w:t xml:space="preserve">        }</w:t>
      </w:r>
    </w:p>
    <w:p w14:paraId="72C364FD" w14:textId="77777777" w:rsidR="007F76D3" w:rsidRPr="00DF76E7" w:rsidRDefault="007F76D3" w:rsidP="007F76D3">
      <w:pPr>
        <w:ind w:firstLine="0"/>
        <w:rPr>
          <w:lang w:val="en-US"/>
        </w:rPr>
      </w:pPr>
    </w:p>
    <w:p w14:paraId="4D064335" w14:textId="77777777" w:rsidR="007F76D3" w:rsidRPr="00DF76E7" w:rsidRDefault="007F76D3" w:rsidP="007F76D3">
      <w:pPr>
        <w:ind w:firstLine="0"/>
        <w:rPr>
          <w:lang w:val="en-US"/>
        </w:rPr>
      </w:pPr>
      <w:r w:rsidRPr="00DF76E7">
        <w:rPr>
          <w:lang w:val="en-US"/>
        </w:rPr>
        <w:t xml:space="preserve">        return edges;</w:t>
      </w:r>
    </w:p>
    <w:p w14:paraId="044D277E" w14:textId="77777777" w:rsidR="007F76D3" w:rsidRPr="00DF76E7" w:rsidRDefault="007F76D3" w:rsidP="007F76D3">
      <w:pPr>
        <w:ind w:firstLine="0"/>
        <w:rPr>
          <w:lang w:val="en-US"/>
        </w:rPr>
      </w:pPr>
      <w:r w:rsidRPr="00DF76E7">
        <w:rPr>
          <w:lang w:val="en-US"/>
        </w:rPr>
        <w:t xml:space="preserve">    }</w:t>
      </w:r>
    </w:p>
    <w:p w14:paraId="1EF0BB15" w14:textId="77777777" w:rsidR="007F76D3" w:rsidRPr="00DF76E7" w:rsidRDefault="007F76D3" w:rsidP="007F76D3">
      <w:pPr>
        <w:ind w:firstLine="0"/>
        <w:rPr>
          <w:lang w:val="en-US"/>
        </w:rPr>
      </w:pPr>
    </w:p>
    <w:p w14:paraId="1445D1D9" w14:textId="77777777" w:rsidR="007F76D3" w:rsidRPr="00DF76E7" w:rsidRDefault="007F76D3" w:rsidP="007F76D3">
      <w:pPr>
        <w:ind w:firstLine="0"/>
        <w:rPr>
          <w:lang w:val="en-US"/>
        </w:rPr>
      </w:pPr>
      <w:r w:rsidRPr="00DF76E7">
        <w:rPr>
          <w:lang w:val="en-US"/>
        </w:rPr>
        <w:t xml:space="preserve">    public static class Edge {</w:t>
      </w:r>
    </w:p>
    <w:p w14:paraId="559034AB" w14:textId="77777777" w:rsidR="007F76D3" w:rsidRPr="00DF76E7" w:rsidRDefault="007F76D3" w:rsidP="007F76D3">
      <w:pPr>
        <w:ind w:firstLine="0"/>
        <w:rPr>
          <w:lang w:val="en-US"/>
        </w:rPr>
      </w:pPr>
      <w:r w:rsidRPr="00DF76E7">
        <w:rPr>
          <w:lang w:val="en-US"/>
        </w:rPr>
        <w:t xml:space="preserve">        int s, t;</w:t>
      </w:r>
    </w:p>
    <w:p w14:paraId="18415EDD" w14:textId="77777777" w:rsidR="007F76D3" w:rsidRPr="00DF76E7" w:rsidRDefault="007F76D3" w:rsidP="007F76D3">
      <w:pPr>
        <w:ind w:firstLine="0"/>
        <w:rPr>
          <w:lang w:val="en-US"/>
        </w:rPr>
      </w:pPr>
      <w:r w:rsidRPr="00DF76E7">
        <w:rPr>
          <w:lang w:val="en-US"/>
        </w:rPr>
        <w:t xml:space="preserve">        double weigh;</w:t>
      </w:r>
    </w:p>
    <w:p w14:paraId="1EE0F67D" w14:textId="77777777" w:rsidR="007F76D3" w:rsidRPr="00DF76E7" w:rsidRDefault="007F76D3" w:rsidP="007F76D3">
      <w:pPr>
        <w:ind w:firstLine="0"/>
        <w:rPr>
          <w:lang w:val="en-US"/>
        </w:rPr>
      </w:pPr>
    </w:p>
    <w:p w14:paraId="375CE7B6" w14:textId="77777777" w:rsidR="007F76D3" w:rsidRPr="00DF76E7" w:rsidRDefault="007F76D3" w:rsidP="007F76D3">
      <w:pPr>
        <w:ind w:firstLine="0"/>
        <w:rPr>
          <w:lang w:val="en-US"/>
        </w:rPr>
      </w:pPr>
      <w:r w:rsidRPr="00DF76E7">
        <w:rPr>
          <w:lang w:val="en-US"/>
        </w:rPr>
        <w:lastRenderedPageBreak/>
        <w:t xml:space="preserve">        public </w:t>
      </w:r>
      <w:proofErr w:type="gramStart"/>
      <w:r w:rsidRPr="00DF76E7">
        <w:rPr>
          <w:lang w:val="en-US"/>
        </w:rPr>
        <w:t>Edge(</w:t>
      </w:r>
      <w:proofErr w:type="gramEnd"/>
      <w:r w:rsidRPr="00DF76E7">
        <w:rPr>
          <w:lang w:val="en-US"/>
        </w:rPr>
        <w:t>int s, int t, double weigh) {</w:t>
      </w:r>
    </w:p>
    <w:p w14:paraId="023203D8"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w:t>
      </w:r>
      <w:proofErr w:type="spellEnd"/>
      <w:proofErr w:type="gramEnd"/>
      <w:r w:rsidRPr="00DF76E7">
        <w:rPr>
          <w:lang w:val="en-US"/>
        </w:rPr>
        <w:t xml:space="preserve"> = s;</w:t>
      </w:r>
    </w:p>
    <w:p w14:paraId="53CA16F6" w14:textId="77777777" w:rsidR="007F76D3" w:rsidRPr="00DF76E7" w:rsidRDefault="007F76D3" w:rsidP="007F76D3">
      <w:pPr>
        <w:ind w:firstLine="0"/>
        <w:rPr>
          <w:lang w:val="en-US"/>
        </w:rPr>
      </w:pPr>
      <w:r w:rsidRPr="00DF76E7">
        <w:rPr>
          <w:lang w:val="en-US"/>
        </w:rPr>
        <w:t xml:space="preserve">            this.t = t;</w:t>
      </w:r>
    </w:p>
    <w:p w14:paraId="0ADFBCA1"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weigh</w:t>
      </w:r>
      <w:proofErr w:type="spellEnd"/>
      <w:proofErr w:type="gramEnd"/>
      <w:r w:rsidRPr="00DF76E7">
        <w:rPr>
          <w:lang w:val="en-US"/>
        </w:rPr>
        <w:t xml:space="preserve"> = weigh;</w:t>
      </w:r>
    </w:p>
    <w:p w14:paraId="44542E20" w14:textId="77777777" w:rsidR="007F76D3" w:rsidRPr="00DF76E7" w:rsidRDefault="007F76D3" w:rsidP="007F76D3">
      <w:pPr>
        <w:ind w:firstLine="0"/>
        <w:rPr>
          <w:lang w:val="en-US"/>
        </w:rPr>
      </w:pPr>
      <w:r w:rsidRPr="00DF76E7">
        <w:rPr>
          <w:lang w:val="en-US"/>
        </w:rPr>
        <w:t xml:space="preserve">        }</w:t>
      </w:r>
    </w:p>
    <w:p w14:paraId="6C7A5FF5" w14:textId="77777777" w:rsidR="007F76D3" w:rsidRPr="00DF76E7" w:rsidRDefault="007F76D3" w:rsidP="007F76D3">
      <w:pPr>
        <w:ind w:firstLine="0"/>
        <w:rPr>
          <w:lang w:val="en-US"/>
        </w:rPr>
      </w:pPr>
    </w:p>
    <w:p w14:paraId="2DC02E25" w14:textId="77777777" w:rsidR="007F76D3" w:rsidRPr="00DF76E7" w:rsidRDefault="007F76D3" w:rsidP="007F76D3">
      <w:pPr>
        <w:ind w:firstLine="0"/>
        <w:rPr>
          <w:lang w:val="en-US"/>
        </w:rPr>
      </w:pPr>
      <w:r w:rsidRPr="00DF76E7">
        <w:rPr>
          <w:lang w:val="en-US"/>
        </w:rPr>
        <w:t xml:space="preserve">        @Override</w:t>
      </w:r>
    </w:p>
    <w:p w14:paraId="40B709E6" w14:textId="77777777"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14:paraId="490388D5" w14:textId="77777777" w:rsidR="007F76D3" w:rsidRPr="00DF76E7" w:rsidRDefault="007F76D3" w:rsidP="007F76D3">
      <w:pPr>
        <w:ind w:firstLine="0"/>
        <w:rPr>
          <w:lang w:val="en-US"/>
        </w:rPr>
      </w:pPr>
      <w:r w:rsidRPr="00DF76E7">
        <w:rPr>
          <w:lang w:val="en-US"/>
        </w:rPr>
        <w:t xml:space="preserve">            return (s + 1) + " - " + (t + 1) + </w:t>
      </w:r>
      <w:proofErr w:type="gramStart"/>
      <w:r w:rsidRPr="00DF76E7">
        <w:rPr>
          <w:lang w:val="en-US"/>
        </w:rPr>
        <w:t>" :</w:t>
      </w:r>
      <w:proofErr w:type="gramEnd"/>
      <w:r w:rsidRPr="00DF76E7">
        <w:rPr>
          <w:lang w:val="en-US"/>
        </w:rPr>
        <w:t xml:space="preserve"> " + </w:t>
      </w:r>
      <w:proofErr w:type="spellStart"/>
      <w:r w:rsidRPr="00DF76E7">
        <w:rPr>
          <w:lang w:val="en-US"/>
        </w:rPr>
        <w:t>String.format</w:t>
      </w:r>
      <w:proofErr w:type="spellEnd"/>
      <w:r w:rsidRPr="00DF76E7">
        <w:rPr>
          <w:lang w:val="en-US"/>
        </w:rPr>
        <w:t>("%.2f", weigh);</w:t>
      </w:r>
    </w:p>
    <w:p w14:paraId="27A529C6" w14:textId="77777777" w:rsidR="007F76D3" w:rsidRPr="00DF76E7" w:rsidRDefault="007F76D3" w:rsidP="007F76D3">
      <w:pPr>
        <w:ind w:firstLine="0"/>
        <w:rPr>
          <w:lang w:val="en-US"/>
        </w:rPr>
      </w:pPr>
      <w:r w:rsidRPr="00DF76E7">
        <w:rPr>
          <w:lang w:val="en-US"/>
        </w:rPr>
        <w:t xml:space="preserve">        }</w:t>
      </w:r>
    </w:p>
    <w:p w14:paraId="064054F8" w14:textId="77777777" w:rsidR="007F76D3" w:rsidRPr="00DF76E7" w:rsidRDefault="007F76D3" w:rsidP="007F76D3">
      <w:pPr>
        <w:ind w:firstLine="0"/>
        <w:rPr>
          <w:lang w:val="en-US"/>
        </w:rPr>
      </w:pPr>
      <w:r w:rsidRPr="00DF76E7">
        <w:rPr>
          <w:lang w:val="en-US"/>
        </w:rPr>
        <w:t xml:space="preserve">    }</w:t>
      </w:r>
    </w:p>
    <w:p w14:paraId="6D085EDF" w14:textId="77777777" w:rsidR="007F76D3" w:rsidRPr="00DF76E7" w:rsidRDefault="007F76D3" w:rsidP="007F76D3">
      <w:pPr>
        <w:ind w:firstLine="0"/>
        <w:rPr>
          <w:lang w:val="en-US"/>
        </w:rPr>
      </w:pPr>
    </w:p>
    <w:p w14:paraId="752C745D" w14:textId="77777777" w:rsidR="007F76D3" w:rsidRPr="00DF76E7" w:rsidRDefault="007F76D3" w:rsidP="007F76D3">
      <w:pPr>
        <w:ind w:firstLine="0"/>
        <w:rPr>
          <w:lang w:val="en-US"/>
        </w:rPr>
      </w:pPr>
      <w:r w:rsidRPr="00DF76E7">
        <w:rPr>
          <w:lang w:val="en-US"/>
        </w:rPr>
        <w:t>}</w:t>
      </w:r>
    </w:p>
    <w:p w14:paraId="45790E98" w14:textId="77777777" w:rsidR="007F76D3" w:rsidRPr="00DF76E7" w:rsidRDefault="007F76D3" w:rsidP="007F76D3">
      <w:pPr>
        <w:ind w:firstLine="0"/>
        <w:rPr>
          <w:lang w:val="en-US"/>
        </w:rPr>
      </w:pPr>
    </w:p>
    <w:p w14:paraId="5031ABF8" w14:textId="77777777" w:rsidR="007F76D3" w:rsidRPr="00DF76E7" w:rsidRDefault="007F76D3" w:rsidP="007F76D3">
      <w:pPr>
        <w:ind w:firstLine="0"/>
        <w:rPr>
          <w:lang w:val="en-US"/>
        </w:rPr>
      </w:pPr>
      <w:r w:rsidRPr="00DF76E7">
        <w:rPr>
          <w:lang w:val="en-US"/>
        </w:rPr>
        <w:t>Vocabulary.java</w:t>
      </w:r>
    </w:p>
    <w:p w14:paraId="1C9F1F44" w14:textId="77777777" w:rsidR="007F76D3" w:rsidRPr="00DF76E7" w:rsidRDefault="007F76D3" w:rsidP="007F76D3">
      <w:pPr>
        <w:ind w:firstLine="0"/>
        <w:rPr>
          <w:lang w:val="en-US"/>
        </w:rPr>
      </w:pPr>
    </w:p>
    <w:p w14:paraId="1F7F22D6"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14:paraId="6B6828E2" w14:textId="77777777" w:rsidR="007F76D3" w:rsidRPr="00DF76E7" w:rsidRDefault="007F76D3" w:rsidP="007F76D3">
      <w:pPr>
        <w:ind w:firstLine="0"/>
        <w:rPr>
          <w:lang w:val="en-US"/>
        </w:rPr>
      </w:pPr>
    </w:p>
    <w:p w14:paraId="15F54856"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14:paraId="7DE4C3CF" w14:textId="77777777"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14:paraId="4C38E1B9" w14:textId="77777777" w:rsidR="007F76D3" w:rsidRPr="00DF76E7" w:rsidRDefault="007F76D3" w:rsidP="007F76D3">
      <w:pPr>
        <w:ind w:firstLine="0"/>
        <w:rPr>
          <w:lang w:val="en-US"/>
        </w:rPr>
      </w:pPr>
    </w:p>
    <w:p w14:paraId="3D38440F" w14:textId="77777777" w:rsidR="007F76D3" w:rsidRPr="00DF76E7" w:rsidRDefault="007F76D3" w:rsidP="007F76D3">
      <w:pPr>
        <w:ind w:firstLine="0"/>
        <w:rPr>
          <w:lang w:val="en-US"/>
        </w:rPr>
      </w:pPr>
      <w:r w:rsidRPr="00DF76E7">
        <w:rPr>
          <w:lang w:val="en-US"/>
        </w:rPr>
        <w:t xml:space="preserve">public class Vocabulary extends </w:t>
      </w:r>
      <w:proofErr w:type="spellStart"/>
      <w:r w:rsidRPr="00DF76E7">
        <w:rPr>
          <w:lang w:val="en-US"/>
        </w:rPr>
        <w:t>TreeMap</w:t>
      </w:r>
      <w:proofErr w:type="spellEnd"/>
      <w:r w:rsidRPr="00DF76E7">
        <w:rPr>
          <w:lang w:val="en-US"/>
        </w:rPr>
        <w:t>&lt;String, Integer&gt; {</w:t>
      </w:r>
    </w:p>
    <w:p w14:paraId="3297C2B9" w14:textId="77777777" w:rsidR="007F76D3" w:rsidRPr="00DF76E7" w:rsidRDefault="007F76D3" w:rsidP="007F76D3">
      <w:pPr>
        <w:ind w:firstLine="0"/>
        <w:rPr>
          <w:lang w:val="en-US"/>
        </w:rPr>
      </w:pPr>
    </w:p>
    <w:p w14:paraId="031613CB" w14:textId="77777777" w:rsidR="007F76D3" w:rsidRPr="00DF76E7" w:rsidRDefault="007F76D3" w:rsidP="007F76D3">
      <w:pPr>
        <w:ind w:firstLine="0"/>
        <w:rPr>
          <w:lang w:val="en-US"/>
        </w:rPr>
      </w:pPr>
      <w:r w:rsidRPr="00DF76E7">
        <w:rPr>
          <w:lang w:val="en-US"/>
        </w:rPr>
        <w:t xml:space="preserve">    private int </w:t>
      </w:r>
      <w:proofErr w:type="spellStart"/>
      <w:r w:rsidRPr="00DF76E7">
        <w:rPr>
          <w:lang w:val="en-US"/>
        </w:rPr>
        <w:t>nextIndex</w:t>
      </w:r>
      <w:proofErr w:type="spellEnd"/>
      <w:r w:rsidRPr="00DF76E7">
        <w:rPr>
          <w:lang w:val="en-US"/>
        </w:rPr>
        <w:t xml:space="preserve"> = 0;</w:t>
      </w:r>
    </w:p>
    <w:p w14:paraId="01020B65" w14:textId="77777777" w:rsidR="007F76D3" w:rsidRPr="00DF76E7" w:rsidRDefault="007F76D3" w:rsidP="007F76D3">
      <w:pPr>
        <w:ind w:firstLine="0"/>
        <w:rPr>
          <w:lang w:val="en-US"/>
        </w:rPr>
      </w:pPr>
    </w:p>
    <w:p w14:paraId="467BE175" w14:textId="77777777" w:rsidR="007F76D3" w:rsidRPr="00DF76E7" w:rsidRDefault="007F76D3" w:rsidP="007F76D3">
      <w:pPr>
        <w:ind w:firstLine="0"/>
        <w:rPr>
          <w:lang w:val="en-US"/>
        </w:rPr>
      </w:pPr>
      <w:r w:rsidRPr="00DF76E7">
        <w:rPr>
          <w:lang w:val="en-US"/>
        </w:rPr>
        <w:t xml:space="preserve">    public void </w:t>
      </w:r>
      <w:proofErr w:type="gramStart"/>
      <w:r w:rsidRPr="00DF76E7">
        <w:rPr>
          <w:lang w:val="en-US"/>
        </w:rPr>
        <w:t>add(</w:t>
      </w:r>
      <w:proofErr w:type="gramEnd"/>
      <w:r w:rsidRPr="00DF76E7">
        <w:rPr>
          <w:lang w:val="en-US"/>
        </w:rPr>
        <w:t>String word) {</w:t>
      </w:r>
    </w:p>
    <w:p w14:paraId="19852615" w14:textId="77777777"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this</w:t>
      </w:r>
      <w:proofErr w:type="gramEnd"/>
      <w:r w:rsidRPr="00DF76E7">
        <w:rPr>
          <w:lang w:val="en-US"/>
        </w:rPr>
        <w:t>.containsKey</w:t>
      </w:r>
      <w:proofErr w:type="spellEnd"/>
      <w:r w:rsidRPr="00DF76E7">
        <w:rPr>
          <w:lang w:val="en-US"/>
        </w:rPr>
        <w:t>(word)) {</w:t>
      </w:r>
    </w:p>
    <w:p w14:paraId="2412BF89" w14:textId="77777777"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put</w:t>
      </w:r>
      <w:proofErr w:type="spellEnd"/>
      <w:r w:rsidRPr="00DF76E7">
        <w:rPr>
          <w:lang w:val="en-US"/>
        </w:rPr>
        <w:t>(</w:t>
      </w:r>
      <w:proofErr w:type="gramEnd"/>
      <w:r w:rsidRPr="00DF76E7">
        <w:rPr>
          <w:lang w:val="en-US"/>
        </w:rPr>
        <w:t xml:space="preserve">word, </w:t>
      </w:r>
      <w:proofErr w:type="spellStart"/>
      <w:r w:rsidRPr="00DF76E7">
        <w:rPr>
          <w:lang w:val="en-US"/>
        </w:rPr>
        <w:t>nextIndex</w:t>
      </w:r>
      <w:proofErr w:type="spellEnd"/>
      <w:r w:rsidRPr="00DF76E7">
        <w:rPr>
          <w:lang w:val="en-US"/>
        </w:rPr>
        <w:t>++);</w:t>
      </w:r>
    </w:p>
    <w:p w14:paraId="7E4A9E51" w14:textId="77777777" w:rsidR="007F76D3" w:rsidRPr="00DF76E7" w:rsidRDefault="007F76D3" w:rsidP="007F76D3">
      <w:pPr>
        <w:ind w:firstLine="0"/>
        <w:rPr>
          <w:lang w:val="en-US"/>
        </w:rPr>
      </w:pPr>
      <w:r w:rsidRPr="00DF76E7">
        <w:rPr>
          <w:lang w:val="en-US"/>
        </w:rPr>
        <w:t xml:space="preserve">        }</w:t>
      </w:r>
    </w:p>
    <w:p w14:paraId="0FA8886F" w14:textId="77777777" w:rsidR="007F76D3" w:rsidRPr="00DF76E7" w:rsidRDefault="007F76D3" w:rsidP="007F76D3">
      <w:pPr>
        <w:ind w:firstLine="0"/>
        <w:rPr>
          <w:lang w:val="en-US"/>
        </w:rPr>
      </w:pPr>
      <w:r w:rsidRPr="00DF76E7">
        <w:rPr>
          <w:lang w:val="en-US"/>
        </w:rPr>
        <w:t xml:space="preserve">    }</w:t>
      </w:r>
    </w:p>
    <w:p w14:paraId="4F86B94E" w14:textId="77777777" w:rsidR="007F76D3" w:rsidRPr="00DF76E7" w:rsidRDefault="007F76D3" w:rsidP="007F76D3">
      <w:pPr>
        <w:ind w:firstLine="0"/>
        <w:rPr>
          <w:lang w:val="en-US"/>
        </w:rPr>
      </w:pPr>
    </w:p>
    <w:p w14:paraId="7E7FBAE7" w14:textId="77777777" w:rsidR="007F76D3" w:rsidRPr="00DF76E7" w:rsidRDefault="007F76D3" w:rsidP="007F76D3">
      <w:pPr>
        <w:ind w:firstLine="0"/>
        <w:rPr>
          <w:lang w:val="en-US"/>
        </w:rPr>
      </w:pPr>
      <w:r w:rsidRPr="00DF76E7">
        <w:rPr>
          <w:lang w:val="en-US"/>
        </w:rPr>
        <w:t xml:space="preserve">    public void </w:t>
      </w:r>
      <w:proofErr w:type="spellStart"/>
      <w:r w:rsidRPr="00DF76E7">
        <w:rPr>
          <w:lang w:val="en-US"/>
        </w:rPr>
        <w:t>addAll</w:t>
      </w:r>
      <w:proofErr w:type="spellEnd"/>
      <w:r w:rsidRPr="00DF76E7">
        <w:rPr>
          <w:lang w:val="en-US"/>
        </w:rPr>
        <w:t>(List&lt;String&gt; words) {</w:t>
      </w:r>
    </w:p>
    <w:p w14:paraId="05321A65" w14:textId="77777777" w:rsidR="007F76D3" w:rsidRPr="00DF76E7" w:rsidRDefault="007F76D3" w:rsidP="007F76D3">
      <w:pPr>
        <w:ind w:firstLine="0"/>
        <w:rPr>
          <w:lang w:val="en-US"/>
        </w:rPr>
      </w:pPr>
      <w:r w:rsidRPr="00DF76E7">
        <w:rPr>
          <w:lang w:val="en-US"/>
        </w:rPr>
        <w:t xml:space="preserve">        for (String </w:t>
      </w:r>
      <w:proofErr w:type="gramStart"/>
      <w:r w:rsidRPr="00DF76E7">
        <w:rPr>
          <w:lang w:val="en-US"/>
        </w:rPr>
        <w:t>word :</w:t>
      </w:r>
      <w:proofErr w:type="gramEnd"/>
      <w:r w:rsidRPr="00DF76E7">
        <w:rPr>
          <w:lang w:val="en-US"/>
        </w:rPr>
        <w:t xml:space="preserve"> words) {</w:t>
      </w:r>
    </w:p>
    <w:p w14:paraId="6E2B4C83" w14:textId="77777777" w:rsidR="007F76D3" w:rsidRPr="00DF76E7" w:rsidRDefault="007F76D3" w:rsidP="007F76D3">
      <w:pPr>
        <w:ind w:firstLine="0"/>
        <w:rPr>
          <w:lang w:val="en-US"/>
        </w:rPr>
      </w:pPr>
      <w:r w:rsidRPr="00DF76E7">
        <w:rPr>
          <w:lang w:val="en-US"/>
        </w:rPr>
        <w:t xml:space="preserve">            </w:t>
      </w:r>
      <w:proofErr w:type="spellStart"/>
      <w:r w:rsidRPr="00DF76E7">
        <w:rPr>
          <w:lang w:val="en-US"/>
        </w:rPr>
        <w:t>this.add</w:t>
      </w:r>
      <w:proofErr w:type="spellEnd"/>
      <w:r w:rsidRPr="00DF76E7">
        <w:rPr>
          <w:lang w:val="en-US"/>
        </w:rPr>
        <w:t>(word);</w:t>
      </w:r>
    </w:p>
    <w:p w14:paraId="0E2323CC" w14:textId="77777777" w:rsidR="007F76D3" w:rsidRPr="00DF76E7" w:rsidRDefault="007F76D3" w:rsidP="007F76D3">
      <w:pPr>
        <w:ind w:firstLine="0"/>
        <w:rPr>
          <w:lang w:val="en-US"/>
        </w:rPr>
      </w:pPr>
      <w:r w:rsidRPr="00DF76E7">
        <w:rPr>
          <w:lang w:val="en-US"/>
        </w:rPr>
        <w:t xml:space="preserve">        }</w:t>
      </w:r>
    </w:p>
    <w:p w14:paraId="7520F34B" w14:textId="77777777" w:rsidR="007F76D3" w:rsidRPr="00DF76E7" w:rsidRDefault="007F76D3" w:rsidP="007F76D3">
      <w:pPr>
        <w:ind w:firstLine="0"/>
        <w:rPr>
          <w:lang w:val="en-US"/>
        </w:rPr>
      </w:pPr>
      <w:r w:rsidRPr="00DF76E7">
        <w:rPr>
          <w:lang w:val="en-US"/>
        </w:rPr>
        <w:t xml:space="preserve">    }</w:t>
      </w:r>
    </w:p>
    <w:p w14:paraId="0C226834" w14:textId="77777777" w:rsidR="007F76D3" w:rsidRPr="00DF76E7" w:rsidRDefault="007F76D3" w:rsidP="007F76D3">
      <w:pPr>
        <w:ind w:firstLine="0"/>
        <w:rPr>
          <w:lang w:val="en-US"/>
        </w:rPr>
      </w:pPr>
    </w:p>
    <w:p w14:paraId="1F04525B" w14:textId="77777777" w:rsidR="007F76D3" w:rsidRPr="00DF76E7" w:rsidRDefault="007F76D3" w:rsidP="007F76D3">
      <w:pPr>
        <w:ind w:firstLine="0"/>
        <w:rPr>
          <w:lang w:val="en-US"/>
        </w:rPr>
      </w:pPr>
      <w:r w:rsidRPr="00DF76E7">
        <w:rPr>
          <w:lang w:val="en-US"/>
        </w:rPr>
        <w:t>}</w:t>
      </w:r>
    </w:p>
    <w:p w14:paraId="03D84122" w14:textId="77777777" w:rsidR="007F76D3" w:rsidRPr="00DF76E7" w:rsidRDefault="007F76D3" w:rsidP="007F76D3">
      <w:pPr>
        <w:ind w:firstLine="0"/>
        <w:rPr>
          <w:lang w:val="en-US"/>
        </w:rPr>
      </w:pPr>
    </w:p>
    <w:p w14:paraId="1A476130" w14:textId="77777777" w:rsidR="007F76D3" w:rsidRPr="00DF76E7" w:rsidRDefault="007F76D3" w:rsidP="007F76D3">
      <w:pPr>
        <w:ind w:firstLine="0"/>
        <w:rPr>
          <w:lang w:val="en-US"/>
        </w:rPr>
      </w:pPr>
      <w:r w:rsidRPr="00DF76E7">
        <w:rPr>
          <w:lang w:val="en-US"/>
        </w:rPr>
        <w:t>Distance.java</w:t>
      </w:r>
    </w:p>
    <w:p w14:paraId="3F682BE1" w14:textId="77777777" w:rsidR="007F76D3" w:rsidRPr="00DF76E7" w:rsidRDefault="007F76D3" w:rsidP="007F76D3">
      <w:pPr>
        <w:ind w:firstLine="0"/>
        <w:rPr>
          <w:lang w:val="en-US"/>
        </w:rPr>
      </w:pPr>
    </w:p>
    <w:p w14:paraId="1A682E7B"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14:paraId="29CBF30F" w14:textId="77777777" w:rsidR="007F76D3" w:rsidRPr="00DF76E7" w:rsidRDefault="007F76D3" w:rsidP="007F76D3">
      <w:pPr>
        <w:ind w:firstLine="0"/>
        <w:rPr>
          <w:lang w:val="en-US"/>
        </w:rPr>
      </w:pPr>
    </w:p>
    <w:p w14:paraId="10386024" w14:textId="77777777" w:rsidR="007F76D3" w:rsidRPr="00DF76E7" w:rsidRDefault="007F76D3" w:rsidP="007F76D3">
      <w:pPr>
        <w:ind w:firstLine="0"/>
        <w:rPr>
          <w:lang w:val="en-US"/>
        </w:rPr>
      </w:pPr>
      <w:r w:rsidRPr="00DF76E7">
        <w:rPr>
          <w:lang w:val="en-US"/>
        </w:rPr>
        <w:t>public interface Distance {</w:t>
      </w:r>
    </w:p>
    <w:p w14:paraId="5DCD08D0" w14:textId="77777777" w:rsidR="007F76D3" w:rsidRPr="00DF76E7" w:rsidRDefault="007F76D3" w:rsidP="007F76D3">
      <w:pPr>
        <w:ind w:firstLine="0"/>
        <w:rPr>
          <w:lang w:val="en-US"/>
        </w:rPr>
      </w:pPr>
    </w:p>
    <w:p w14:paraId="1DD7F532" w14:textId="77777777" w:rsidR="007F76D3" w:rsidRPr="00DF76E7" w:rsidRDefault="007F76D3" w:rsidP="007F76D3">
      <w:pPr>
        <w:ind w:firstLine="0"/>
        <w:rPr>
          <w:lang w:val="en-US"/>
        </w:rPr>
      </w:pPr>
      <w:r w:rsidRPr="00DF76E7">
        <w:rPr>
          <w:lang w:val="en-US"/>
        </w:rPr>
        <w:t xml:space="preserve">    static Distance </w:t>
      </w:r>
      <w:proofErr w:type="gramStart"/>
      <w:r w:rsidRPr="00DF76E7">
        <w:rPr>
          <w:lang w:val="en-US"/>
        </w:rPr>
        <w:t>distance(</w:t>
      </w:r>
      <w:proofErr w:type="gramEnd"/>
      <w:r w:rsidRPr="00DF76E7">
        <w:rPr>
          <w:lang w:val="en-US"/>
        </w:rPr>
        <w:t xml:space="preserve">String </w:t>
      </w:r>
      <w:proofErr w:type="spellStart"/>
      <w:r w:rsidRPr="00DF76E7">
        <w:rPr>
          <w:lang w:val="en-US"/>
        </w:rPr>
        <w:t>similarityMeasure</w:t>
      </w:r>
      <w:proofErr w:type="spellEnd"/>
      <w:r w:rsidRPr="00DF76E7">
        <w:rPr>
          <w:lang w:val="en-US"/>
        </w:rPr>
        <w:t>) {</w:t>
      </w:r>
    </w:p>
    <w:p w14:paraId="00E64CA5" w14:textId="77777777" w:rsidR="007F76D3" w:rsidRPr="00DF76E7" w:rsidRDefault="007F76D3" w:rsidP="007F76D3">
      <w:pPr>
        <w:ind w:firstLine="0"/>
        <w:rPr>
          <w:lang w:val="en-US"/>
        </w:rPr>
      </w:pPr>
      <w:r w:rsidRPr="00DF76E7">
        <w:rPr>
          <w:lang w:val="en-US"/>
        </w:rPr>
        <w:t xml:space="preserve">        switch (</w:t>
      </w:r>
      <w:proofErr w:type="spellStart"/>
      <w:r w:rsidRPr="00DF76E7">
        <w:rPr>
          <w:lang w:val="en-US"/>
        </w:rPr>
        <w:t>similarityMeasure</w:t>
      </w:r>
      <w:proofErr w:type="spellEnd"/>
      <w:r w:rsidRPr="00DF76E7">
        <w:rPr>
          <w:lang w:val="en-US"/>
        </w:rPr>
        <w:t>) {</w:t>
      </w:r>
    </w:p>
    <w:p w14:paraId="1E170260" w14:textId="77777777" w:rsidR="007F76D3" w:rsidRPr="00DF76E7" w:rsidRDefault="007F76D3" w:rsidP="007F76D3">
      <w:pPr>
        <w:ind w:firstLine="0"/>
        <w:rPr>
          <w:lang w:val="en-US"/>
        </w:rPr>
      </w:pPr>
      <w:r w:rsidRPr="00DF76E7">
        <w:rPr>
          <w:lang w:val="en-US"/>
        </w:rPr>
        <w:t xml:space="preserve">            case "cos":</w:t>
      </w:r>
    </w:p>
    <w:p w14:paraId="73C2EBB3" w14:textId="77777777"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14:paraId="17D91AAB" w14:textId="77777777" w:rsidR="007F76D3" w:rsidRPr="00DF76E7" w:rsidRDefault="007F76D3" w:rsidP="007F76D3">
      <w:pPr>
        <w:ind w:firstLine="0"/>
        <w:rPr>
          <w:lang w:val="en-US"/>
        </w:rPr>
      </w:pPr>
      <w:r w:rsidRPr="00DF76E7">
        <w:rPr>
          <w:lang w:val="en-US"/>
        </w:rPr>
        <w:t xml:space="preserve">            case "</w:t>
      </w:r>
      <w:proofErr w:type="spellStart"/>
      <w:r w:rsidRPr="00DF76E7">
        <w:rPr>
          <w:lang w:val="en-US"/>
        </w:rPr>
        <w:t>euclid</w:t>
      </w:r>
      <w:proofErr w:type="spellEnd"/>
      <w:r w:rsidRPr="00DF76E7">
        <w:rPr>
          <w:lang w:val="en-US"/>
        </w:rPr>
        <w:t>":</w:t>
      </w:r>
    </w:p>
    <w:p w14:paraId="7EE0CBE3" w14:textId="77777777"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EuclideanDistance</w:t>
      </w:r>
      <w:proofErr w:type="spellEnd"/>
      <w:r w:rsidRPr="00DF76E7">
        <w:rPr>
          <w:lang w:val="en-US"/>
        </w:rPr>
        <w:t>(</w:t>
      </w:r>
      <w:proofErr w:type="gramEnd"/>
      <w:r w:rsidRPr="00DF76E7">
        <w:rPr>
          <w:lang w:val="en-US"/>
        </w:rPr>
        <w:t>);</w:t>
      </w:r>
    </w:p>
    <w:p w14:paraId="10FAC565" w14:textId="77777777" w:rsidR="007F76D3" w:rsidRPr="00DF76E7" w:rsidRDefault="007F76D3" w:rsidP="007F76D3">
      <w:pPr>
        <w:ind w:firstLine="0"/>
        <w:rPr>
          <w:lang w:val="en-US"/>
        </w:rPr>
      </w:pPr>
      <w:r w:rsidRPr="00DF76E7">
        <w:rPr>
          <w:lang w:val="en-US"/>
        </w:rPr>
        <w:t xml:space="preserve">        }</w:t>
      </w:r>
    </w:p>
    <w:p w14:paraId="7F7365F7" w14:textId="77777777" w:rsidR="007F76D3" w:rsidRPr="00DF76E7" w:rsidRDefault="007F76D3" w:rsidP="007F76D3">
      <w:pPr>
        <w:ind w:firstLine="0"/>
        <w:rPr>
          <w:lang w:val="en-US"/>
        </w:rPr>
      </w:pPr>
    </w:p>
    <w:p w14:paraId="091BB05E" w14:textId="77777777"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14:paraId="0649AE8A" w14:textId="77777777" w:rsidR="007F76D3" w:rsidRPr="00DF76E7" w:rsidRDefault="007F76D3" w:rsidP="007F76D3">
      <w:pPr>
        <w:ind w:firstLine="0"/>
        <w:rPr>
          <w:lang w:val="en-US"/>
        </w:rPr>
      </w:pPr>
      <w:r w:rsidRPr="00DF76E7">
        <w:rPr>
          <w:lang w:val="en-US"/>
        </w:rPr>
        <w:t xml:space="preserve">    }</w:t>
      </w:r>
    </w:p>
    <w:p w14:paraId="53B993F0" w14:textId="77777777" w:rsidR="007F76D3" w:rsidRPr="00DF76E7" w:rsidRDefault="007F76D3" w:rsidP="007F76D3">
      <w:pPr>
        <w:ind w:firstLine="0"/>
        <w:rPr>
          <w:lang w:val="en-US"/>
        </w:rPr>
      </w:pPr>
    </w:p>
    <w:p w14:paraId="116D33AF" w14:textId="77777777" w:rsidR="007F76D3" w:rsidRPr="00DF76E7" w:rsidRDefault="007F76D3" w:rsidP="007F76D3">
      <w:pPr>
        <w:ind w:firstLine="0"/>
        <w:rPr>
          <w:lang w:val="en-US"/>
        </w:rPr>
      </w:pPr>
      <w:r w:rsidRPr="00DF76E7">
        <w:rPr>
          <w:lang w:val="en-US"/>
        </w:rPr>
        <w:t xml:space="preserve">    double calc(</w:t>
      </w:r>
      <w:proofErr w:type="gramStart"/>
      <w:r w:rsidRPr="00DF76E7">
        <w:rPr>
          <w:lang w:val="en-US"/>
        </w:rPr>
        <w:t>double[</w:t>
      </w:r>
      <w:proofErr w:type="gramEnd"/>
      <w:r w:rsidRPr="00DF76E7">
        <w:rPr>
          <w:lang w:val="en-US"/>
        </w:rPr>
        <w:t>] vector1, double[] vector2);</w:t>
      </w:r>
    </w:p>
    <w:p w14:paraId="25647DB8" w14:textId="77777777" w:rsidR="007F76D3" w:rsidRPr="00DF76E7" w:rsidRDefault="007F76D3" w:rsidP="007F76D3">
      <w:pPr>
        <w:ind w:firstLine="0"/>
        <w:rPr>
          <w:lang w:val="en-US"/>
        </w:rPr>
      </w:pPr>
    </w:p>
    <w:p w14:paraId="1B37B7B7" w14:textId="77777777" w:rsidR="007F76D3" w:rsidRPr="00DF76E7" w:rsidRDefault="007F76D3" w:rsidP="007F76D3">
      <w:pPr>
        <w:ind w:firstLine="0"/>
        <w:rPr>
          <w:lang w:val="en-US"/>
        </w:rPr>
      </w:pPr>
      <w:r w:rsidRPr="00DF76E7">
        <w:rPr>
          <w:lang w:val="en-US"/>
        </w:rPr>
        <w:t>}</w:t>
      </w:r>
    </w:p>
    <w:p w14:paraId="438F9FFA" w14:textId="77777777" w:rsidR="007F76D3" w:rsidRPr="00DF76E7" w:rsidRDefault="007F76D3" w:rsidP="007F76D3">
      <w:pPr>
        <w:ind w:firstLine="0"/>
        <w:rPr>
          <w:lang w:val="en-US"/>
        </w:rPr>
      </w:pPr>
    </w:p>
    <w:p w14:paraId="77F91202" w14:textId="77777777" w:rsidR="007F76D3" w:rsidRPr="00DF76E7" w:rsidRDefault="007F76D3" w:rsidP="007F76D3">
      <w:pPr>
        <w:ind w:firstLine="0"/>
        <w:rPr>
          <w:lang w:val="en-US"/>
        </w:rPr>
      </w:pPr>
      <w:r w:rsidRPr="00DF76E7">
        <w:rPr>
          <w:lang w:val="en-US"/>
        </w:rPr>
        <w:lastRenderedPageBreak/>
        <w:t>EuclideanDistance.java</w:t>
      </w:r>
    </w:p>
    <w:p w14:paraId="2934CEEA" w14:textId="77777777" w:rsidR="007F76D3" w:rsidRPr="00DF76E7" w:rsidRDefault="007F76D3" w:rsidP="007F76D3">
      <w:pPr>
        <w:ind w:firstLine="0"/>
        <w:rPr>
          <w:lang w:val="en-US"/>
        </w:rPr>
      </w:pPr>
    </w:p>
    <w:p w14:paraId="69F2A7F8" w14:textId="77777777"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14:paraId="1D22C171" w14:textId="77777777" w:rsidR="007F76D3" w:rsidRPr="00DF76E7" w:rsidRDefault="007F76D3" w:rsidP="007F76D3">
      <w:pPr>
        <w:ind w:firstLine="0"/>
        <w:rPr>
          <w:lang w:val="en-US"/>
        </w:rPr>
      </w:pPr>
    </w:p>
    <w:p w14:paraId="5963D88D" w14:textId="77777777" w:rsidR="007F76D3" w:rsidRPr="00DF76E7" w:rsidRDefault="007F76D3" w:rsidP="007F76D3">
      <w:pPr>
        <w:ind w:firstLine="0"/>
        <w:rPr>
          <w:lang w:val="en-US"/>
        </w:rPr>
      </w:pPr>
      <w:r w:rsidRPr="00DF76E7">
        <w:rPr>
          <w:lang w:val="en-US"/>
        </w:rPr>
        <w:t xml:space="preserve">public class </w:t>
      </w:r>
      <w:proofErr w:type="spellStart"/>
      <w:r w:rsidRPr="00DF76E7">
        <w:rPr>
          <w:lang w:val="en-US"/>
        </w:rPr>
        <w:t>EuclideanDistance</w:t>
      </w:r>
      <w:proofErr w:type="spellEnd"/>
      <w:r w:rsidRPr="00DF76E7">
        <w:rPr>
          <w:lang w:val="en-US"/>
        </w:rPr>
        <w:t xml:space="preserve"> implements Distance {</w:t>
      </w:r>
    </w:p>
    <w:p w14:paraId="66778485" w14:textId="77777777" w:rsidR="007F76D3" w:rsidRPr="00DF76E7" w:rsidRDefault="007F76D3" w:rsidP="007F76D3">
      <w:pPr>
        <w:ind w:firstLine="0"/>
        <w:rPr>
          <w:lang w:val="en-US"/>
        </w:rPr>
      </w:pPr>
    </w:p>
    <w:p w14:paraId="1223C05B" w14:textId="77777777" w:rsidR="007F76D3" w:rsidRPr="00DF76E7" w:rsidRDefault="007F76D3" w:rsidP="007F76D3">
      <w:pPr>
        <w:ind w:firstLine="0"/>
        <w:rPr>
          <w:lang w:val="en-US"/>
        </w:rPr>
      </w:pPr>
      <w:r w:rsidRPr="00DF76E7">
        <w:rPr>
          <w:lang w:val="en-US"/>
        </w:rPr>
        <w:t xml:space="preserve">    public double calc(</w:t>
      </w:r>
      <w:proofErr w:type="gramStart"/>
      <w:r w:rsidRPr="00DF76E7">
        <w:rPr>
          <w:lang w:val="en-US"/>
        </w:rPr>
        <w:t>double[</w:t>
      </w:r>
      <w:proofErr w:type="gramEnd"/>
      <w:r w:rsidRPr="00DF76E7">
        <w:rPr>
          <w:lang w:val="en-US"/>
        </w:rPr>
        <w:t>] vector1, double[] vector2) {</w:t>
      </w:r>
    </w:p>
    <w:p w14:paraId="009714F7" w14:textId="77777777" w:rsidR="007F76D3" w:rsidRPr="00DF76E7" w:rsidRDefault="007F76D3" w:rsidP="007F76D3">
      <w:pPr>
        <w:ind w:firstLine="0"/>
        <w:rPr>
          <w:lang w:val="en-US"/>
        </w:rPr>
      </w:pPr>
      <w:r w:rsidRPr="00DF76E7">
        <w:rPr>
          <w:lang w:val="en-US"/>
        </w:rPr>
        <w:t xml:space="preserve">        double sum = 0;</w:t>
      </w:r>
    </w:p>
    <w:p w14:paraId="3F0BFA28" w14:textId="77777777" w:rsidR="007F76D3" w:rsidRPr="00DF76E7" w:rsidRDefault="007F76D3" w:rsidP="007F76D3">
      <w:pPr>
        <w:ind w:firstLine="0"/>
        <w:rPr>
          <w:lang w:val="en-US"/>
        </w:rPr>
      </w:pPr>
      <w:r w:rsidRPr="00DF76E7">
        <w:rPr>
          <w:lang w:val="en-US"/>
        </w:rPr>
        <w:t xml:space="preserve">        for (int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vector1.length; </w:t>
      </w:r>
      <w:proofErr w:type="spellStart"/>
      <w:r w:rsidRPr="00DF76E7">
        <w:rPr>
          <w:lang w:val="en-US"/>
        </w:rPr>
        <w:t>i</w:t>
      </w:r>
      <w:proofErr w:type="spellEnd"/>
      <w:r w:rsidRPr="00DF76E7">
        <w:rPr>
          <w:lang w:val="en-US"/>
        </w:rPr>
        <w:t>++) {</w:t>
      </w:r>
    </w:p>
    <w:p w14:paraId="4988B3BD" w14:textId="77777777" w:rsidR="007F76D3" w:rsidRPr="00DF76E7" w:rsidRDefault="007F76D3" w:rsidP="007F76D3">
      <w:pPr>
        <w:ind w:firstLine="0"/>
        <w:rPr>
          <w:lang w:val="en-US"/>
        </w:rPr>
      </w:pPr>
      <w:r w:rsidRPr="00DF76E7">
        <w:rPr>
          <w:lang w:val="en-US"/>
        </w:rPr>
        <w:t xml:space="preserve">            sum += </w:t>
      </w:r>
      <w:proofErr w:type="spellStart"/>
      <w:r w:rsidRPr="00DF76E7">
        <w:rPr>
          <w:lang w:val="en-US"/>
        </w:rPr>
        <w:t>Math.pow</w:t>
      </w:r>
      <w:proofErr w:type="spellEnd"/>
      <w:r w:rsidRPr="00DF76E7">
        <w:rPr>
          <w:lang w:val="en-US"/>
        </w:rPr>
        <w:t>(vector1[</w:t>
      </w:r>
      <w:proofErr w:type="spellStart"/>
      <w:r w:rsidRPr="00DF76E7">
        <w:rPr>
          <w:lang w:val="en-US"/>
        </w:rPr>
        <w:t>i</w:t>
      </w:r>
      <w:proofErr w:type="spellEnd"/>
      <w:r w:rsidRPr="00DF76E7">
        <w:rPr>
          <w:lang w:val="en-US"/>
        </w:rPr>
        <w:t>] - vector2[</w:t>
      </w:r>
      <w:proofErr w:type="spellStart"/>
      <w:r w:rsidRPr="00DF76E7">
        <w:rPr>
          <w:lang w:val="en-US"/>
        </w:rPr>
        <w:t>i</w:t>
      </w:r>
      <w:proofErr w:type="spellEnd"/>
      <w:r w:rsidRPr="00DF76E7">
        <w:rPr>
          <w:lang w:val="en-US"/>
        </w:rPr>
        <w:t>], 2);</w:t>
      </w:r>
    </w:p>
    <w:p w14:paraId="1C642B7C" w14:textId="77777777" w:rsidR="007F76D3" w:rsidRPr="00DF76E7" w:rsidRDefault="007F76D3" w:rsidP="007F76D3">
      <w:pPr>
        <w:ind w:firstLine="0"/>
        <w:rPr>
          <w:lang w:val="en-US"/>
        </w:rPr>
      </w:pPr>
      <w:r w:rsidRPr="00DF76E7">
        <w:rPr>
          <w:lang w:val="en-US"/>
        </w:rPr>
        <w:t xml:space="preserve">        }</w:t>
      </w:r>
    </w:p>
    <w:p w14:paraId="49E4F502" w14:textId="77777777" w:rsidR="007F76D3" w:rsidRPr="00DF76E7" w:rsidRDefault="007F76D3" w:rsidP="007F76D3">
      <w:pPr>
        <w:ind w:firstLine="0"/>
        <w:rPr>
          <w:lang w:val="en-US"/>
        </w:rPr>
      </w:pPr>
      <w:r w:rsidRPr="00DF76E7">
        <w:rPr>
          <w:lang w:val="en-US"/>
        </w:rPr>
        <w:t xml:space="preserve">        return </w:t>
      </w:r>
      <w:proofErr w:type="spellStart"/>
      <w:r w:rsidRPr="00DF76E7">
        <w:rPr>
          <w:lang w:val="en-US"/>
        </w:rPr>
        <w:t>Math.sqrt</w:t>
      </w:r>
      <w:proofErr w:type="spellEnd"/>
      <w:r w:rsidRPr="00DF76E7">
        <w:rPr>
          <w:lang w:val="en-US"/>
        </w:rPr>
        <w:t>(sum);</w:t>
      </w:r>
    </w:p>
    <w:p w14:paraId="6F983A12" w14:textId="77777777" w:rsidR="007F76D3" w:rsidRPr="00DF76E7" w:rsidRDefault="007F76D3" w:rsidP="007F76D3">
      <w:pPr>
        <w:ind w:firstLine="0"/>
        <w:rPr>
          <w:lang w:val="en-US"/>
        </w:rPr>
      </w:pPr>
      <w:r w:rsidRPr="00DF76E7">
        <w:rPr>
          <w:lang w:val="en-US"/>
        </w:rPr>
        <w:t xml:space="preserve">    }</w:t>
      </w:r>
    </w:p>
    <w:p w14:paraId="3DF8B768" w14:textId="77777777" w:rsidR="007F76D3" w:rsidRPr="00DF76E7" w:rsidRDefault="007F76D3" w:rsidP="007F76D3">
      <w:pPr>
        <w:ind w:firstLine="0"/>
        <w:rPr>
          <w:lang w:val="en-US"/>
        </w:rPr>
      </w:pPr>
    </w:p>
    <w:p w14:paraId="09A0D5CB" w14:textId="77777777" w:rsidR="007F76D3" w:rsidRPr="00DF76E7" w:rsidRDefault="007F76D3" w:rsidP="007F76D3">
      <w:pPr>
        <w:ind w:firstLine="0"/>
        <w:rPr>
          <w:lang w:val="en-US"/>
        </w:rPr>
      </w:pPr>
      <w:r w:rsidRPr="00DF76E7">
        <w:rPr>
          <w:lang w:val="en-US"/>
        </w:rPr>
        <w:t>}</w:t>
      </w:r>
    </w:p>
    <w:sectPr w:rsidR="007F76D3" w:rsidRPr="00DF76E7" w:rsidSect="00422044">
      <w:footerReference w:type="default" r:id="rId3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7D1579" w14:textId="77777777" w:rsidR="00BC1AF4" w:rsidRDefault="00BC1AF4" w:rsidP="00195696">
      <w:pPr>
        <w:spacing w:line="240" w:lineRule="auto"/>
      </w:pPr>
      <w:r>
        <w:separator/>
      </w:r>
    </w:p>
  </w:endnote>
  <w:endnote w:type="continuationSeparator" w:id="0">
    <w:p w14:paraId="2EB7E994" w14:textId="77777777" w:rsidR="00BC1AF4" w:rsidRDefault="00BC1AF4"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390852"/>
      <w:docPartObj>
        <w:docPartGallery w:val="Page Numbers (Bottom of Page)"/>
        <w:docPartUnique/>
      </w:docPartObj>
    </w:sdtPr>
    <w:sdtEndPr/>
    <w:sdtContent>
      <w:p w14:paraId="733D1901" w14:textId="77777777" w:rsidR="00AF32D4" w:rsidRDefault="00AF32D4">
        <w:pPr>
          <w:pStyle w:val="af0"/>
          <w:jc w:val="right"/>
        </w:pPr>
        <w:r>
          <w:fldChar w:fldCharType="begin"/>
        </w:r>
        <w:r>
          <w:instrText>PAGE   \* MERGEFORMAT</w:instrText>
        </w:r>
        <w:r>
          <w:fldChar w:fldCharType="separate"/>
        </w:r>
        <w:r w:rsidR="00666A98">
          <w:rPr>
            <w:noProof/>
          </w:rPr>
          <w:t>57</w:t>
        </w:r>
        <w:r>
          <w:fldChar w:fldCharType="end"/>
        </w:r>
      </w:p>
    </w:sdtContent>
  </w:sdt>
  <w:p w14:paraId="09F528FD" w14:textId="77777777" w:rsidR="00AF32D4" w:rsidRDefault="00AF32D4">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1B8C3F" w14:textId="77777777" w:rsidR="00BC1AF4" w:rsidRDefault="00BC1AF4" w:rsidP="00195696">
      <w:pPr>
        <w:spacing w:line="240" w:lineRule="auto"/>
      </w:pPr>
      <w:r>
        <w:separator/>
      </w:r>
    </w:p>
  </w:footnote>
  <w:footnote w:type="continuationSeparator" w:id="0">
    <w:p w14:paraId="75CA6448" w14:textId="77777777" w:rsidR="00BC1AF4" w:rsidRDefault="00BC1AF4"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AD0629"/>
    <w:multiLevelType w:val="multilevel"/>
    <w:tmpl w:val="89588CE0"/>
    <w:lvl w:ilvl="0">
      <w:start w:val="1"/>
      <w:numFmt w:val="decimal"/>
      <w:lvlText w:val="%1."/>
      <w:lvlJc w:val="left"/>
      <w:pPr>
        <w:ind w:left="502" w:hanging="360"/>
      </w:pPr>
      <w:rPr>
        <w:b/>
      </w:rPr>
    </w:lvl>
    <w:lvl w:ilvl="1">
      <w:start w:val="1"/>
      <w:numFmt w:val="decimal"/>
      <w:isLgl/>
      <w:lvlText w:val="%1.%2."/>
      <w:lvlJc w:val="left"/>
      <w:pPr>
        <w:ind w:left="1222" w:hanging="720"/>
      </w:pPr>
    </w:lvl>
    <w:lvl w:ilvl="2">
      <w:start w:val="1"/>
      <w:numFmt w:val="decimal"/>
      <w:isLgl/>
      <w:lvlText w:val="%1.%2.%3."/>
      <w:lvlJc w:val="left"/>
      <w:pPr>
        <w:ind w:left="1582" w:hanging="720"/>
      </w:pPr>
    </w:lvl>
    <w:lvl w:ilvl="3">
      <w:start w:val="1"/>
      <w:numFmt w:val="decimal"/>
      <w:isLgl/>
      <w:lvlText w:val="%1.%2.%3.%4."/>
      <w:lvlJc w:val="left"/>
      <w:pPr>
        <w:ind w:left="2302" w:hanging="1080"/>
      </w:pPr>
    </w:lvl>
    <w:lvl w:ilvl="4">
      <w:start w:val="1"/>
      <w:numFmt w:val="decimal"/>
      <w:isLgl/>
      <w:lvlText w:val="%1.%2.%3.%4.%5."/>
      <w:lvlJc w:val="left"/>
      <w:pPr>
        <w:ind w:left="2662" w:hanging="1080"/>
      </w:pPr>
    </w:lvl>
    <w:lvl w:ilvl="5">
      <w:start w:val="1"/>
      <w:numFmt w:val="decimal"/>
      <w:isLgl/>
      <w:lvlText w:val="%1.%2.%3.%4.%5.%6."/>
      <w:lvlJc w:val="left"/>
      <w:pPr>
        <w:ind w:left="3382" w:hanging="1440"/>
      </w:pPr>
    </w:lvl>
    <w:lvl w:ilvl="6">
      <w:start w:val="1"/>
      <w:numFmt w:val="decimal"/>
      <w:isLgl/>
      <w:lvlText w:val="%1.%2.%3.%4.%5.%6.%7."/>
      <w:lvlJc w:val="left"/>
      <w:pPr>
        <w:ind w:left="4102" w:hanging="1800"/>
      </w:pPr>
    </w:lvl>
    <w:lvl w:ilvl="7">
      <w:start w:val="1"/>
      <w:numFmt w:val="decimal"/>
      <w:isLgl/>
      <w:lvlText w:val="%1.%2.%3.%4.%5.%6.%7.%8."/>
      <w:lvlJc w:val="left"/>
      <w:pPr>
        <w:ind w:left="4462" w:hanging="1800"/>
      </w:pPr>
    </w:lvl>
    <w:lvl w:ilvl="8">
      <w:start w:val="1"/>
      <w:numFmt w:val="decimal"/>
      <w:isLgl/>
      <w:lvlText w:val="%1.%2.%3.%4.%5.%6.%7.%8.%9."/>
      <w:lvlJc w:val="left"/>
      <w:pPr>
        <w:ind w:left="5182" w:hanging="2160"/>
      </w:pPr>
    </w:lvl>
  </w:abstractNum>
  <w:abstractNum w:abstractNumId="2"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5394FBF"/>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0"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5"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6"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8"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9"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21"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2"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88128B5"/>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6" w15:restartNumberingAfterBreak="0">
    <w:nsid w:val="696769DD"/>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0745D36"/>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40"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5"/>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29"/>
  </w:num>
  <w:num w:numId="6">
    <w:abstractNumId w:val="15"/>
  </w:num>
  <w:num w:numId="7">
    <w:abstractNumId w:val="26"/>
  </w:num>
  <w:num w:numId="8">
    <w:abstractNumId w:val="2"/>
  </w:num>
  <w:num w:numId="9">
    <w:abstractNumId w:val="30"/>
  </w:num>
  <w:num w:numId="10">
    <w:abstractNumId w:val="33"/>
  </w:num>
  <w:num w:numId="11">
    <w:abstractNumId w:val="14"/>
  </w:num>
  <w:num w:numId="12">
    <w:abstractNumId w:val="9"/>
  </w:num>
  <w:num w:numId="13">
    <w:abstractNumId w:val="37"/>
  </w:num>
  <w:num w:numId="14">
    <w:abstractNumId w:val="24"/>
  </w:num>
  <w:num w:numId="15">
    <w:abstractNumId w:val="3"/>
  </w:num>
  <w:num w:numId="16">
    <w:abstractNumId w:val="39"/>
  </w:num>
  <w:num w:numId="17">
    <w:abstractNumId w:val="23"/>
  </w:num>
  <w:num w:numId="18">
    <w:abstractNumId w:val="10"/>
  </w:num>
  <w:num w:numId="19">
    <w:abstractNumId w:val="22"/>
  </w:num>
  <w:num w:numId="20">
    <w:abstractNumId w:val="40"/>
  </w:num>
  <w:num w:numId="21">
    <w:abstractNumId w:val="11"/>
  </w:num>
  <w:num w:numId="22">
    <w:abstractNumId w:val="8"/>
  </w:num>
  <w:num w:numId="23">
    <w:abstractNumId w:val="16"/>
  </w:num>
  <w:num w:numId="24">
    <w:abstractNumId w:val="27"/>
  </w:num>
  <w:num w:numId="25">
    <w:abstractNumId w:val="7"/>
  </w:num>
  <w:num w:numId="26">
    <w:abstractNumId w:val="17"/>
  </w:num>
  <w:num w:numId="27">
    <w:abstractNumId w:val="32"/>
  </w:num>
  <w:num w:numId="28">
    <w:abstractNumId w:val="20"/>
  </w:num>
  <w:num w:numId="29">
    <w:abstractNumId w:val="5"/>
  </w:num>
  <w:num w:numId="30">
    <w:abstractNumId w:val="34"/>
  </w:num>
  <w:num w:numId="31">
    <w:abstractNumId w:val="25"/>
  </w:num>
  <w:num w:numId="32">
    <w:abstractNumId w:val="12"/>
  </w:num>
  <w:num w:numId="33">
    <w:abstractNumId w:val="4"/>
  </w:num>
  <w:num w:numId="34">
    <w:abstractNumId w:val="13"/>
  </w:num>
  <w:num w:numId="35">
    <w:abstractNumId w:val="19"/>
  </w:num>
  <w:num w:numId="36">
    <w:abstractNumId w:val="21"/>
  </w:num>
  <w:num w:numId="37">
    <w:abstractNumId w:val="28"/>
  </w:num>
  <w:num w:numId="38">
    <w:abstractNumId w:val="0"/>
  </w:num>
  <w:num w:numId="39">
    <w:abstractNumId w:val="38"/>
  </w:num>
  <w:num w:numId="40">
    <w:abstractNumId w:val="6"/>
  </w:num>
  <w:num w:numId="41">
    <w:abstractNumId w:val="31"/>
  </w:num>
  <w:num w:numId="42">
    <w:abstractNumId w:val="36"/>
  </w:num>
  <w:num w:numId="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4"/>
  <w:hideSpellingErrors/>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50B9"/>
    <w:rsid w:val="00003F33"/>
    <w:rsid w:val="00007D5B"/>
    <w:rsid w:val="0001213F"/>
    <w:rsid w:val="00012289"/>
    <w:rsid w:val="00013534"/>
    <w:rsid w:val="00013E74"/>
    <w:rsid w:val="000167FA"/>
    <w:rsid w:val="00027593"/>
    <w:rsid w:val="00027EB0"/>
    <w:rsid w:val="000323F9"/>
    <w:rsid w:val="00043EAD"/>
    <w:rsid w:val="000473B7"/>
    <w:rsid w:val="0005163F"/>
    <w:rsid w:val="00056C3E"/>
    <w:rsid w:val="000611D8"/>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2EFC"/>
    <w:rsid w:val="000C454A"/>
    <w:rsid w:val="000C579A"/>
    <w:rsid w:val="000C6047"/>
    <w:rsid w:val="000C7A4B"/>
    <w:rsid w:val="000D1F18"/>
    <w:rsid w:val="000D40D3"/>
    <w:rsid w:val="000D68D5"/>
    <w:rsid w:val="000D7432"/>
    <w:rsid w:val="000F25B2"/>
    <w:rsid w:val="0010273A"/>
    <w:rsid w:val="00106706"/>
    <w:rsid w:val="00111EF2"/>
    <w:rsid w:val="00116099"/>
    <w:rsid w:val="0012326E"/>
    <w:rsid w:val="00131E4F"/>
    <w:rsid w:val="001321D8"/>
    <w:rsid w:val="00133815"/>
    <w:rsid w:val="00135665"/>
    <w:rsid w:val="00135EC0"/>
    <w:rsid w:val="00141CD4"/>
    <w:rsid w:val="0014791C"/>
    <w:rsid w:val="00155688"/>
    <w:rsid w:val="00156331"/>
    <w:rsid w:val="00160150"/>
    <w:rsid w:val="00170CD5"/>
    <w:rsid w:val="00171BD4"/>
    <w:rsid w:val="00173D37"/>
    <w:rsid w:val="00180F35"/>
    <w:rsid w:val="00181D05"/>
    <w:rsid w:val="00195696"/>
    <w:rsid w:val="00195FD5"/>
    <w:rsid w:val="001978E2"/>
    <w:rsid w:val="001A2489"/>
    <w:rsid w:val="001A35AD"/>
    <w:rsid w:val="001A6B08"/>
    <w:rsid w:val="001B0052"/>
    <w:rsid w:val="001B28C3"/>
    <w:rsid w:val="001B7305"/>
    <w:rsid w:val="001B7A55"/>
    <w:rsid w:val="001C160A"/>
    <w:rsid w:val="001C241F"/>
    <w:rsid w:val="001D12BD"/>
    <w:rsid w:val="001D2D4B"/>
    <w:rsid w:val="001D2F48"/>
    <w:rsid w:val="001D5E24"/>
    <w:rsid w:val="001F126B"/>
    <w:rsid w:val="001F308C"/>
    <w:rsid w:val="001F5AAC"/>
    <w:rsid w:val="002013BB"/>
    <w:rsid w:val="00201CD3"/>
    <w:rsid w:val="0020353A"/>
    <w:rsid w:val="00210E1A"/>
    <w:rsid w:val="002114B1"/>
    <w:rsid w:val="00212C71"/>
    <w:rsid w:val="00214C5A"/>
    <w:rsid w:val="00215EF0"/>
    <w:rsid w:val="00216010"/>
    <w:rsid w:val="00222C58"/>
    <w:rsid w:val="002319F4"/>
    <w:rsid w:val="00240E69"/>
    <w:rsid w:val="00245213"/>
    <w:rsid w:val="00246060"/>
    <w:rsid w:val="00254F2D"/>
    <w:rsid w:val="00255825"/>
    <w:rsid w:val="002566CB"/>
    <w:rsid w:val="002569E5"/>
    <w:rsid w:val="00263BDD"/>
    <w:rsid w:val="00264676"/>
    <w:rsid w:val="00264F73"/>
    <w:rsid w:val="00265FAD"/>
    <w:rsid w:val="0026723D"/>
    <w:rsid w:val="00267940"/>
    <w:rsid w:val="00272BBC"/>
    <w:rsid w:val="00280AFB"/>
    <w:rsid w:val="00285211"/>
    <w:rsid w:val="002A0C1F"/>
    <w:rsid w:val="002A4BF3"/>
    <w:rsid w:val="002A561A"/>
    <w:rsid w:val="002B1CBF"/>
    <w:rsid w:val="002B2830"/>
    <w:rsid w:val="002C42BA"/>
    <w:rsid w:val="002C724D"/>
    <w:rsid w:val="002D22B8"/>
    <w:rsid w:val="002D2882"/>
    <w:rsid w:val="002D299F"/>
    <w:rsid w:val="002D6D35"/>
    <w:rsid w:val="002E2F2C"/>
    <w:rsid w:val="002E7D72"/>
    <w:rsid w:val="002F165C"/>
    <w:rsid w:val="002F3C15"/>
    <w:rsid w:val="002F5A56"/>
    <w:rsid w:val="002F7D83"/>
    <w:rsid w:val="00302734"/>
    <w:rsid w:val="003027C4"/>
    <w:rsid w:val="00304BDE"/>
    <w:rsid w:val="00312C28"/>
    <w:rsid w:val="00314519"/>
    <w:rsid w:val="003169DE"/>
    <w:rsid w:val="00317D1D"/>
    <w:rsid w:val="003210A2"/>
    <w:rsid w:val="003410E5"/>
    <w:rsid w:val="00345E6D"/>
    <w:rsid w:val="00346B52"/>
    <w:rsid w:val="00346B81"/>
    <w:rsid w:val="0037013B"/>
    <w:rsid w:val="00370BD9"/>
    <w:rsid w:val="00375358"/>
    <w:rsid w:val="00380101"/>
    <w:rsid w:val="003959F2"/>
    <w:rsid w:val="00395BB7"/>
    <w:rsid w:val="003A7E30"/>
    <w:rsid w:val="003B0AF6"/>
    <w:rsid w:val="003B68FB"/>
    <w:rsid w:val="003B7C11"/>
    <w:rsid w:val="003C5F6D"/>
    <w:rsid w:val="003D0C02"/>
    <w:rsid w:val="003D3E81"/>
    <w:rsid w:val="003D5FF5"/>
    <w:rsid w:val="003D6E5A"/>
    <w:rsid w:val="003E6B0A"/>
    <w:rsid w:val="003F23CF"/>
    <w:rsid w:val="003F4703"/>
    <w:rsid w:val="004050D8"/>
    <w:rsid w:val="00407494"/>
    <w:rsid w:val="00410AA9"/>
    <w:rsid w:val="00411562"/>
    <w:rsid w:val="004123FE"/>
    <w:rsid w:val="00412828"/>
    <w:rsid w:val="00414266"/>
    <w:rsid w:val="00422044"/>
    <w:rsid w:val="004230D5"/>
    <w:rsid w:val="00426B09"/>
    <w:rsid w:val="004352BE"/>
    <w:rsid w:val="00440E76"/>
    <w:rsid w:val="0044655E"/>
    <w:rsid w:val="004507E7"/>
    <w:rsid w:val="004549B3"/>
    <w:rsid w:val="00454CB6"/>
    <w:rsid w:val="00463803"/>
    <w:rsid w:val="004939E6"/>
    <w:rsid w:val="00496E3A"/>
    <w:rsid w:val="004972CC"/>
    <w:rsid w:val="00497DD1"/>
    <w:rsid w:val="004B2A1A"/>
    <w:rsid w:val="004B423C"/>
    <w:rsid w:val="004B5742"/>
    <w:rsid w:val="004B5D49"/>
    <w:rsid w:val="004B5F57"/>
    <w:rsid w:val="004B65DE"/>
    <w:rsid w:val="004C7C3F"/>
    <w:rsid w:val="004D2771"/>
    <w:rsid w:val="004E1B25"/>
    <w:rsid w:val="004E7BF6"/>
    <w:rsid w:val="004F1B25"/>
    <w:rsid w:val="004F579B"/>
    <w:rsid w:val="005041BE"/>
    <w:rsid w:val="005050EC"/>
    <w:rsid w:val="005063D1"/>
    <w:rsid w:val="0051419D"/>
    <w:rsid w:val="00515F60"/>
    <w:rsid w:val="005217FF"/>
    <w:rsid w:val="00521D0B"/>
    <w:rsid w:val="005235DB"/>
    <w:rsid w:val="00523BFF"/>
    <w:rsid w:val="0052440F"/>
    <w:rsid w:val="00525AA1"/>
    <w:rsid w:val="00532FBA"/>
    <w:rsid w:val="005355D3"/>
    <w:rsid w:val="0053653C"/>
    <w:rsid w:val="00544EED"/>
    <w:rsid w:val="00545114"/>
    <w:rsid w:val="00545DB5"/>
    <w:rsid w:val="00551F06"/>
    <w:rsid w:val="00554FEC"/>
    <w:rsid w:val="00560DC0"/>
    <w:rsid w:val="00561903"/>
    <w:rsid w:val="00563E77"/>
    <w:rsid w:val="0056422E"/>
    <w:rsid w:val="00564E7E"/>
    <w:rsid w:val="00570F9C"/>
    <w:rsid w:val="00571CF9"/>
    <w:rsid w:val="00577F1A"/>
    <w:rsid w:val="00586144"/>
    <w:rsid w:val="00590AE3"/>
    <w:rsid w:val="00591CFD"/>
    <w:rsid w:val="00593B9F"/>
    <w:rsid w:val="0059558D"/>
    <w:rsid w:val="005A3399"/>
    <w:rsid w:val="005A35DF"/>
    <w:rsid w:val="005A582F"/>
    <w:rsid w:val="005B21F0"/>
    <w:rsid w:val="005C33E4"/>
    <w:rsid w:val="005C4C8B"/>
    <w:rsid w:val="005D11E4"/>
    <w:rsid w:val="005D16ED"/>
    <w:rsid w:val="005D40D9"/>
    <w:rsid w:val="005E03BB"/>
    <w:rsid w:val="005E27AC"/>
    <w:rsid w:val="005F0BE2"/>
    <w:rsid w:val="005F4D23"/>
    <w:rsid w:val="005F501C"/>
    <w:rsid w:val="00601145"/>
    <w:rsid w:val="00602445"/>
    <w:rsid w:val="0061148B"/>
    <w:rsid w:val="00611F6F"/>
    <w:rsid w:val="00612097"/>
    <w:rsid w:val="0061512C"/>
    <w:rsid w:val="0061650E"/>
    <w:rsid w:val="0061784E"/>
    <w:rsid w:val="006211A4"/>
    <w:rsid w:val="00622FAF"/>
    <w:rsid w:val="00624655"/>
    <w:rsid w:val="0062589D"/>
    <w:rsid w:val="006340C8"/>
    <w:rsid w:val="00644A65"/>
    <w:rsid w:val="00654D52"/>
    <w:rsid w:val="00662C68"/>
    <w:rsid w:val="006632E0"/>
    <w:rsid w:val="006646AF"/>
    <w:rsid w:val="00666A98"/>
    <w:rsid w:val="00676F97"/>
    <w:rsid w:val="006848C0"/>
    <w:rsid w:val="006909A1"/>
    <w:rsid w:val="006911F0"/>
    <w:rsid w:val="006930E4"/>
    <w:rsid w:val="00693E46"/>
    <w:rsid w:val="00694163"/>
    <w:rsid w:val="006B029A"/>
    <w:rsid w:val="006B09BE"/>
    <w:rsid w:val="006B0D4C"/>
    <w:rsid w:val="006B2CDE"/>
    <w:rsid w:val="006B3F54"/>
    <w:rsid w:val="006B4BC7"/>
    <w:rsid w:val="006B4F05"/>
    <w:rsid w:val="006B5ADB"/>
    <w:rsid w:val="006C2F3B"/>
    <w:rsid w:val="006C6B72"/>
    <w:rsid w:val="006E18EC"/>
    <w:rsid w:val="006E2D4C"/>
    <w:rsid w:val="006E2E6D"/>
    <w:rsid w:val="006E3A9B"/>
    <w:rsid w:val="006F0C65"/>
    <w:rsid w:val="006F2B87"/>
    <w:rsid w:val="006F60FE"/>
    <w:rsid w:val="00703B3A"/>
    <w:rsid w:val="007102D9"/>
    <w:rsid w:val="00710931"/>
    <w:rsid w:val="00710B2F"/>
    <w:rsid w:val="00713C87"/>
    <w:rsid w:val="00715136"/>
    <w:rsid w:val="00717B50"/>
    <w:rsid w:val="00727FCF"/>
    <w:rsid w:val="007318A3"/>
    <w:rsid w:val="00731EFB"/>
    <w:rsid w:val="00732C8E"/>
    <w:rsid w:val="00734670"/>
    <w:rsid w:val="007369AB"/>
    <w:rsid w:val="00747ABA"/>
    <w:rsid w:val="007510CB"/>
    <w:rsid w:val="007562E7"/>
    <w:rsid w:val="007666C1"/>
    <w:rsid w:val="00767D36"/>
    <w:rsid w:val="00774493"/>
    <w:rsid w:val="00776C56"/>
    <w:rsid w:val="0078363A"/>
    <w:rsid w:val="007861C7"/>
    <w:rsid w:val="00795508"/>
    <w:rsid w:val="00795FA7"/>
    <w:rsid w:val="007A191D"/>
    <w:rsid w:val="007B2950"/>
    <w:rsid w:val="007B3A86"/>
    <w:rsid w:val="007B3DEE"/>
    <w:rsid w:val="007B5A7F"/>
    <w:rsid w:val="007C13D4"/>
    <w:rsid w:val="007C41DB"/>
    <w:rsid w:val="007C6F1E"/>
    <w:rsid w:val="007D04CC"/>
    <w:rsid w:val="007D32EA"/>
    <w:rsid w:val="007E36D1"/>
    <w:rsid w:val="007E64FE"/>
    <w:rsid w:val="007E67D3"/>
    <w:rsid w:val="007F2A01"/>
    <w:rsid w:val="007F745A"/>
    <w:rsid w:val="007F76D3"/>
    <w:rsid w:val="0080430E"/>
    <w:rsid w:val="008043DF"/>
    <w:rsid w:val="00804756"/>
    <w:rsid w:val="00807F79"/>
    <w:rsid w:val="008165D0"/>
    <w:rsid w:val="00825293"/>
    <w:rsid w:val="00837344"/>
    <w:rsid w:val="0085249A"/>
    <w:rsid w:val="0085270A"/>
    <w:rsid w:val="008543AD"/>
    <w:rsid w:val="00860E9C"/>
    <w:rsid w:val="008709B4"/>
    <w:rsid w:val="00871478"/>
    <w:rsid w:val="00876171"/>
    <w:rsid w:val="008850C7"/>
    <w:rsid w:val="00895174"/>
    <w:rsid w:val="00895B63"/>
    <w:rsid w:val="008A130A"/>
    <w:rsid w:val="008A2CBD"/>
    <w:rsid w:val="008B1855"/>
    <w:rsid w:val="008B68B1"/>
    <w:rsid w:val="008B753A"/>
    <w:rsid w:val="008B7F3A"/>
    <w:rsid w:val="008C3859"/>
    <w:rsid w:val="008C59BD"/>
    <w:rsid w:val="008C703C"/>
    <w:rsid w:val="008D26C5"/>
    <w:rsid w:val="008E0604"/>
    <w:rsid w:val="008F30AF"/>
    <w:rsid w:val="008F537A"/>
    <w:rsid w:val="008F58CA"/>
    <w:rsid w:val="008F5C87"/>
    <w:rsid w:val="009017D7"/>
    <w:rsid w:val="0090652C"/>
    <w:rsid w:val="00914E57"/>
    <w:rsid w:val="009176B8"/>
    <w:rsid w:val="00920662"/>
    <w:rsid w:val="00927E61"/>
    <w:rsid w:val="00934D83"/>
    <w:rsid w:val="009355FD"/>
    <w:rsid w:val="00936E39"/>
    <w:rsid w:val="00937FBD"/>
    <w:rsid w:val="0094236F"/>
    <w:rsid w:val="00950D26"/>
    <w:rsid w:val="00954389"/>
    <w:rsid w:val="00955F0D"/>
    <w:rsid w:val="00957A4A"/>
    <w:rsid w:val="00967A6C"/>
    <w:rsid w:val="00972E0E"/>
    <w:rsid w:val="0097500B"/>
    <w:rsid w:val="00980806"/>
    <w:rsid w:val="00980D43"/>
    <w:rsid w:val="00986293"/>
    <w:rsid w:val="00997F38"/>
    <w:rsid w:val="009A126F"/>
    <w:rsid w:val="009A1A6C"/>
    <w:rsid w:val="009A5E49"/>
    <w:rsid w:val="009C2AA8"/>
    <w:rsid w:val="009C62D6"/>
    <w:rsid w:val="009C798B"/>
    <w:rsid w:val="009D643A"/>
    <w:rsid w:val="009E7789"/>
    <w:rsid w:val="009F337F"/>
    <w:rsid w:val="00A01CF3"/>
    <w:rsid w:val="00A05927"/>
    <w:rsid w:val="00A066C2"/>
    <w:rsid w:val="00A06D2A"/>
    <w:rsid w:val="00A113BF"/>
    <w:rsid w:val="00A2562E"/>
    <w:rsid w:val="00A27BAA"/>
    <w:rsid w:val="00A322C9"/>
    <w:rsid w:val="00A34F37"/>
    <w:rsid w:val="00A35025"/>
    <w:rsid w:val="00A378C9"/>
    <w:rsid w:val="00A412B1"/>
    <w:rsid w:val="00A46F2F"/>
    <w:rsid w:val="00A50B04"/>
    <w:rsid w:val="00A537A9"/>
    <w:rsid w:val="00A55B01"/>
    <w:rsid w:val="00A6685E"/>
    <w:rsid w:val="00A757AE"/>
    <w:rsid w:val="00A80FAB"/>
    <w:rsid w:val="00A846FF"/>
    <w:rsid w:val="00A84C7E"/>
    <w:rsid w:val="00A84DE7"/>
    <w:rsid w:val="00A95F05"/>
    <w:rsid w:val="00A963AF"/>
    <w:rsid w:val="00A974D9"/>
    <w:rsid w:val="00A977BA"/>
    <w:rsid w:val="00AA30A0"/>
    <w:rsid w:val="00AA3635"/>
    <w:rsid w:val="00AA6F64"/>
    <w:rsid w:val="00AB45E0"/>
    <w:rsid w:val="00AC32AB"/>
    <w:rsid w:val="00AD5BBF"/>
    <w:rsid w:val="00AD6F72"/>
    <w:rsid w:val="00AE0B92"/>
    <w:rsid w:val="00AE2B19"/>
    <w:rsid w:val="00AE63AD"/>
    <w:rsid w:val="00AF024B"/>
    <w:rsid w:val="00AF2B2E"/>
    <w:rsid w:val="00AF32D4"/>
    <w:rsid w:val="00AF3846"/>
    <w:rsid w:val="00B012DD"/>
    <w:rsid w:val="00B04C55"/>
    <w:rsid w:val="00B06A94"/>
    <w:rsid w:val="00B11C42"/>
    <w:rsid w:val="00B20888"/>
    <w:rsid w:val="00B20BFD"/>
    <w:rsid w:val="00B312F2"/>
    <w:rsid w:val="00B35DFD"/>
    <w:rsid w:val="00B421F1"/>
    <w:rsid w:val="00B432C7"/>
    <w:rsid w:val="00B45FFA"/>
    <w:rsid w:val="00B46AC2"/>
    <w:rsid w:val="00B56C8E"/>
    <w:rsid w:val="00B57B10"/>
    <w:rsid w:val="00B57E29"/>
    <w:rsid w:val="00B60D5C"/>
    <w:rsid w:val="00B6507D"/>
    <w:rsid w:val="00B66BEE"/>
    <w:rsid w:val="00B732EE"/>
    <w:rsid w:val="00B76F17"/>
    <w:rsid w:val="00B80257"/>
    <w:rsid w:val="00B80FA2"/>
    <w:rsid w:val="00B83482"/>
    <w:rsid w:val="00B83BD0"/>
    <w:rsid w:val="00B84BB9"/>
    <w:rsid w:val="00B90643"/>
    <w:rsid w:val="00B90D5F"/>
    <w:rsid w:val="00B911A3"/>
    <w:rsid w:val="00B92358"/>
    <w:rsid w:val="00B9382A"/>
    <w:rsid w:val="00B9481D"/>
    <w:rsid w:val="00B960BC"/>
    <w:rsid w:val="00BA50B9"/>
    <w:rsid w:val="00BC092D"/>
    <w:rsid w:val="00BC1AF4"/>
    <w:rsid w:val="00BC434C"/>
    <w:rsid w:val="00BD0D95"/>
    <w:rsid w:val="00BD2419"/>
    <w:rsid w:val="00BD563D"/>
    <w:rsid w:val="00BD6E97"/>
    <w:rsid w:val="00BD7D8E"/>
    <w:rsid w:val="00BF116A"/>
    <w:rsid w:val="00BF3669"/>
    <w:rsid w:val="00BF445C"/>
    <w:rsid w:val="00BF7947"/>
    <w:rsid w:val="00C02E94"/>
    <w:rsid w:val="00C1011E"/>
    <w:rsid w:val="00C1032E"/>
    <w:rsid w:val="00C10C23"/>
    <w:rsid w:val="00C11563"/>
    <w:rsid w:val="00C15B68"/>
    <w:rsid w:val="00C242D1"/>
    <w:rsid w:val="00C32C40"/>
    <w:rsid w:val="00C36249"/>
    <w:rsid w:val="00C3769C"/>
    <w:rsid w:val="00C5715B"/>
    <w:rsid w:val="00C57275"/>
    <w:rsid w:val="00C57462"/>
    <w:rsid w:val="00C6261A"/>
    <w:rsid w:val="00C67DE9"/>
    <w:rsid w:val="00C67ECC"/>
    <w:rsid w:val="00C77080"/>
    <w:rsid w:val="00C82B36"/>
    <w:rsid w:val="00C8503F"/>
    <w:rsid w:val="00C924CC"/>
    <w:rsid w:val="00C93E54"/>
    <w:rsid w:val="00C95A99"/>
    <w:rsid w:val="00C974BF"/>
    <w:rsid w:val="00C974EA"/>
    <w:rsid w:val="00CA1057"/>
    <w:rsid w:val="00CB1355"/>
    <w:rsid w:val="00CB2F01"/>
    <w:rsid w:val="00CC1D09"/>
    <w:rsid w:val="00CC2645"/>
    <w:rsid w:val="00CC28CA"/>
    <w:rsid w:val="00CC2FE3"/>
    <w:rsid w:val="00CC4353"/>
    <w:rsid w:val="00CC5174"/>
    <w:rsid w:val="00CC6E28"/>
    <w:rsid w:val="00CC6F47"/>
    <w:rsid w:val="00CC731B"/>
    <w:rsid w:val="00CD5F7F"/>
    <w:rsid w:val="00CE065D"/>
    <w:rsid w:val="00CE0C13"/>
    <w:rsid w:val="00CE29E0"/>
    <w:rsid w:val="00CE55CC"/>
    <w:rsid w:val="00CE7133"/>
    <w:rsid w:val="00CF4AB0"/>
    <w:rsid w:val="00CF5112"/>
    <w:rsid w:val="00D007B8"/>
    <w:rsid w:val="00D06652"/>
    <w:rsid w:val="00D14EE1"/>
    <w:rsid w:val="00D14FBB"/>
    <w:rsid w:val="00D20AE8"/>
    <w:rsid w:val="00D210EC"/>
    <w:rsid w:val="00D2484E"/>
    <w:rsid w:val="00D24D3E"/>
    <w:rsid w:val="00D33570"/>
    <w:rsid w:val="00D42C5F"/>
    <w:rsid w:val="00D47BD3"/>
    <w:rsid w:val="00D51746"/>
    <w:rsid w:val="00D53136"/>
    <w:rsid w:val="00D54E74"/>
    <w:rsid w:val="00D57CD0"/>
    <w:rsid w:val="00D74096"/>
    <w:rsid w:val="00D74F9A"/>
    <w:rsid w:val="00D826D2"/>
    <w:rsid w:val="00DA018D"/>
    <w:rsid w:val="00DA165F"/>
    <w:rsid w:val="00DA243C"/>
    <w:rsid w:val="00DA2AF8"/>
    <w:rsid w:val="00DA3FDB"/>
    <w:rsid w:val="00DA74FB"/>
    <w:rsid w:val="00DA75F7"/>
    <w:rsid w:val="00DB215A"/>
    <w:rsid w:val="00DB37DE"/>
    <w:rsid w:val="00DC10E6"/>
    <w:rsid w:val="00DC3F2B"/>
    <w:rsid w:val="00DC50EB"/>
    <w:rsid w:val="00DC537D"/>
    <w:rsid w:val="00DE0323"/>
    <w:rsid w:val="00DE073D"/>
    <w:rsid w:val="00DE11CE"/>
    <w:rsid w:val="00DF263E"/>
    <w:rsid w:val="00DF34B7"/>
    <w:rsid w:val="00DF4230"/>
    <w:rsid w:val="00DF5AFE"/>
    <w:rsid w:val="00DF6449"/>
    <w:rsid w:val="00DF76E7"/>
    <w:rsid w:val="00E0244A"/>
    <w:rsid w:val="00E13254"/>
    <w:rsid w:val="00E20502"/>
    <w:rsid w:val="00E25A8E"/>
    <w:rsid w:val="00E324C6"/>
    <w:rsid w:val="00E34389"/>
    <w:rsid w:val="00E35A06"/>
    <w:rsid w:val="00E40DDB"/>
    <w:rsid w:val="00E4191A"/>
    <w:rsid w:val="00E4198D"/>
    <w:rsid w:val="00E44502"/>
    <w:rsid w:val="00E45D0E"/>
    <w:rsid w:val="00E53366"/>
    <w:rsid w:val="00E610B5"/>
    <w:rsid w:val="00E65946"/>
    <w:rsid w:val="00E671EB"/>
    <w:rsid w:val="00E67D7F"/>
    <w:rsid w:val="00E727F1"/>
    <w:rsid w:val="00E734BE"/>
    <w:rsid w:val="00E774D3"/>
    <w:rsid w:val="00E77C8F"/>
    <w:rsid w:val="00E80C10"/>
    <w:rsid w:val="00E8580D"/>
    <w:rsid w:val="00E85ACD"/>
    <w:rsid w:val="00E90B45"/>
    <w:rsid w:val="00EA631B"/>
    <w:rsid w:val="00EB4642"/>
    <w:rsid w:val="00EB688A"/>
    <w:rsid w:val="00EC00A1"/>
    <w:rsid w:val="00EC153C"/>
    <w:rsid w:val="00EC1AEA"/>
    <w:rsid w:val="00EC3469"/>
    <w:rsid w:val="00EC36C1"/>
    <w:rsid w:val="00EC4E2B"/>
    <w:rsid w:val="00EC5E28"/>
    <w:rsid w:val="00EC6CE6"/>
    <w:rsid w:val="00ED057D"/>
    <w:rsid w:val="00EE08B1"/>
    <w:rsid w:val="00EE4859"/>
    <w:rsid w:val="00EE7733"/>
    <w:rsid w:val="00EF374B"/>
    <w:rsid w:val="00EF4DB2"/>
    <w:rsid w:val="00F0248B"/>
    <w:rsid w:val="00F03882"/>
    <w:rsid w:val="00F07568"/>
    <w:rsid w:val="00F25161"/>
    <w:rsid w:val="00F268E4"/>
    <w:rsid w:val="00F26FF3"/>
    <w:rsid w:val="00F32331"/>
    <w:rsid w:val="00F3445B"/>
    <w:rsid w:val="00F369AE"/>
    <w:rsid w:val="00F46D4D"/>
    <w:rsid w:val="00F477EB"/>
    <w:rsid w:val="00F55FF2"/>
    <w:rsid w:val="00F56921"/>
    <w:rsid w:val="00F574A8"/>
    <w:rsid w:val="00F612F4"/>
    <w:rsid w:val="00F65838"/>
    <w:rsid w:val="00F6594C"/>
    <w:rsid w:val="00F74A5D"/>
    <w:rsid w:val="00F76724"/>
    <w:rsid w:val="00F80258"/>
    <w:rsid w:val="00F8186B"/>
    <w:rsid w:val="00F82D09"/>
    <w:rsid w:val="00F86302"/>
    <w:rsid w:val="00F86A43"/>
    <w:rsid w:val="00F922F4"/>
    <w:rsid w:val="00F95D3E"/>
    <w:rsid w:val="00F97AA2"/>
    <w:rsid w:val="00FA3382"/>
    <w:rsid w:val="00FA3CCC"/>
    <w:rsid w:val="00FB65AA"/>
    <w:rsid w:val="00FC2916"/>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40EBF6"/>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80430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 w:type="character" w:customStyle="1" w:styleId="12">
    <w:name w:val="Мой Обычный 1 Знак"/>
    <w:basedOn w:val="a3"/>
    <w:link w:val="13"/>
    <w:locked/>
    <w:rsid w:val="003210A2"/>
    <w:rPr>
      <w:rFonts w:ascii="Times New Roman" w:hAnsi="Times New Roman" w:cs="Times New Roman"/>
      <w:sz w:val="28"/>
      <w:szCs w:val="28"/>
    </w:rPr>
  </w:style>
  <w:style w:type="paragraph" w:customStyle="1" w:styleId="13">
    <w:name w:val="Мой Обычный 1"/>
    <w:basedOn w:val="a2"/>
    <w:link w:val="12"/>
    <w:qFormat/>
    <w:rsid w:val="003210A2"/>
    <w:pPr>
      <w:ind w:firstLine="851"/>
    </w:pPr>
    <w:rPr>
      <w:rFonts w:eastAsiaTheme="minorHAns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484649">
      <w:bodyDiv w:val="1"/>
      <w:marLeft w:val="0"/>
      <w:marRight w:val="0"/>
      <w:marTop w:val="0"/>
      <w:marBottom w:val="0"/>
      <w:divBdr>
        <w:top w:val="none" w:sz="0" w:space="0" w:color="auto"/>
        <w:left w:val="none" w:sz="0" w:space="0" w:color="auto"/>
        <w:bottom w:val="none" w:sz="0" w:space="0" w:color="auto"/>
        <w:right w:val="none" w:sz="0" w:space="0" w:color="auto"/>
      </w:divBdr>
    </w:div>
    <w:div w:id="110368062">
      <w:bodyDiv w:val="1"/>
      <w:marLeft w:val="0"/>
      <w:marRight w:val="0"/>
      <w:marTop w:val="0"/>
      <w:marBottom w:val="0"/>
      <w:divBdr>
        <w:top w:val="none" w:sz="0" w:space="0" w:color="auto"/>
        <w:left w:val="none" w:sz="0" w:space="0" w:color="auto"/>
        <w:bottom w:val="none" w:sz="0" w:space="0" w:color="auto"/>
        <w:right w:val="none" w:sz="0" w:space="0" w:color="auto"/>
      </w:divBdr>
    </w:div>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177936661">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4780820">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270750685">
      <w:bodyDiv w:val="1"/>
      <w:marLeft w:val="0"/>
      <w:marRight w:val="0"/>
      <w:marTop w:val="0"/>
      <w:marBottom w:val="0"/>
      <w:divBdr>
        <w:top w:val="none" w:sz="0" w:space="0" w:color="auto"/>
        <w:left w:val="none" w:sz="0" w:space="0" w:color="auto"/>
        <w:bottom w:val="none" w:sz="0" w:space="0" w:color="auto"/>
        <w:right w:val="none" w:sz="0" w:space="0" w:color="auto"/>
      </w:divBdr>
    </w:div>
    <w:div w:id="314455098">
      <w:bodyDiv w:val="1"/>
      <w:marLeft w:val="0"/>
      <w:marRight w:val="0"/>
      <w:marTop w:val="0"/>
      <w:marBottom w:val="0"/>
      <w:divBdr>
        <w:top w:val="none" w:sz="0" w:space="0" w:color="auto"/>
        <w:left w:val="none" w:sz="0" w:space="0" w:color="auto"/>
        <w:bottom w:val="none" w:sz="0" w:space="0" w:color="auto"/>
        <w:right w:val="none" w:sz="0" w:space="0" w:color="auto"/>
      </w:divBdr>
    </w:div>
    <w:div w:id="363944180">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09761528">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595361395">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627203917">
      <w:bodyDiv w:val="1"/>
      <w:marLeft w:val="0"/>
      <w:marRight w:val="0"/>
      <w:marTop w:val="0"/>
      <w:marBottom w:val="0"/>
      <w:divBdr>
        <w:top w:val="none" w:sz="0" w:space="0" w:color="auto"/>
        <w:left w:val="none" w:sz="0" w:space="0" w:color="auto"/>
        <w:bottom w:val="none" w:sz="0" w:space="0" w:color="auto"/>
        <w:right w:val="none" w:sz="0" w:space="0" w:color="auto"/>
      </w:divBdr>
    </w:div>
    <w:div w:id="702098945">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7344616">
      <w:bodyDiv w:val="1"/>
      <w:marLeft w:val="0"/>
      <w:marRight w:val="0"/>
      <w:marTop w:val="0"/>
      <w:marBottom w:val="0"/>
      <w:divBdr>
        <w:top w:val="none" w:sz="0" w:space="0" w:color="auto"/>
        <w:left w:val="none" w:sz="0" w:space="0" w:color="auto"/>
        <w:bottom w:val="none" w:sz="0" w:space="0" w:color="auto"/>
        <w:right w:val="none" w:sz="0" w:space="0" w:color="auto"/>
      </w:divBdr>
    </w:div>
    <w:div w:id="727922801">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87510949">
      <w:bodyDiv w:val="1"/>
      <w:marLeft w:val="0"/>
      <w:marRight w:val="0"/>
      <w:marTop w:val="0"/>
      <w:marBottom w:val="0"/>
      <w:divBdr>
        <w:top w:val="none" w:sz="0" w:space="0" w:color="auto"/>
        <w:left w:val="none" w:sz="0" w:space="0" w:color="auto"/>
        <w:bottom w:val="none" w:sz="0" w:space="0" w:color="auto"/>
        <w:right w:val="none" w:sz="0" w:space="0" w:color="auto"/>
      </w:divBdr>
    </w:div>
    <w:div w:id="79070456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23089540">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874271073">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59534306">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26760222">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0975619">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08184944">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39377154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480338908">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14696395">
      <w:bodyDiv w:val="1"/>
      <w:marLeft w:val="0"/>
      <w:marRight w:val="0"/>
      <w:marTop w:val="0"/>
      <w:marBottom w:val="0"/>
      <w:divBdr>
        <w:top w:val="none" w:sz="0" w:space="0" w:color="auto"/>
        <w:left w:val="none" w:sz="0" w:space="0" w:color="auto"/>
        <w:bottom w:val="none" w:sz="0" w:space="0" w:color="auto"/>
        <w:right w:val="none" w:sz="0" w:space="0" w:color="auto"/>
      </w:divBdr>
    </w:div>
    <w:div w:id="1722748809">
      <w:bodyDiv w:val="1"/>
      <w:marLeft w:val="0"/>
      <w:marRight w:val="0"/>
      <w:marTop w:val="0"/>
      <w:marBottom w:val="0"/>
      <w:divBdr>
        <w:top w:val="none" w:sz="0" w:space="0" w:color="auto"/>
        <w:left w:val="none" w:sz="0" w:space="0" w:color="auto"/>
        <w:bottom w:val="none" w:sz="0" w:space="0" w:color="auto"/>
        <w:right w:val="none" w:sz="0" w:space="0" w:color="auto"/>
      </w:divBdr>
    </w:div>
    <w:div w:id="1725912154">
      <w:bodyDiv w:val="1"/>
      <w:marLeft w:val="0"/>
      <w:marRight w:val="0"/>
      <w:marTop w:val="0"/>
      <w:marBottom w:val="0"/>
      <w:divBdr>
        <w:top w:val="none" w:sz="0" w:space="0" w:color="auto"/>
        <w:left w:val="none" w:sz="0" w:space="0" w:color="auto"/>
        <w:bottom w:val="none" w:sz="0" w:space="0" w:color="auto"/>
        <w:right w:val="none" w:sz="0" w:space="0" w:color="auto"/>
      </w:divBdr>
    </w:div>
    <w:div w:id="1729301217">
      <w:bodyDiv w:val="1"/>
      <w:marLeft w:val="0"/>
      <w:marRight w:val="0"/>
      <w:marTop w:val="0"/>
      <w:marBottom w:val="0"/>
      <w:divBdr>
        <w:top w:val="none" w:sz="0" w:space="0" w:color="auto"/>
        <w:left w:val="none" w:sz="0" w:space="0" w:color="auto"/>
        <w:bottom w:val="none" w:sz="0" w:space="0" w:color="auto"/>
        <w:right w:val="none" w:sz="0" w:space="0" w:color="auto"/>
      </w:divBdr>
    </w:div>
    <w:div w:id="1738480745">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2509302">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2671883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3068470">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oter" Target="footer1.xml"/><Relationship Id="rId21" Type="http://schemas.openxmlformats.org/officeDocument/2006/relationships/image" Target="media/image13.png"/><Relationship Id="rId34"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chart" Target="charts/chart4.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png"/><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chart" Target="charts/chart3.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chart" Target="charts/chart2.xml"/><Relationship Id="rId38" Type="http://schemas.openxmlformats.org/officeDocument/2006/relationships/hyperlink" Target="https://habr.com/ru/post/101338"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ru-RU" sz="1800" b="0" i="0" u="none" strike="noStrike" baseline="0">
                <a:effectLst/>
              </a:rPr>
              <a:t>Зависимость времени кластеризации от количества слов в файле</a:t>
            </a:r>
            <a:endParaRPr lang="ru-RU" sz="1800" b="0"/>
          </a:p>
        </c:rich>
      </c:tx>
      <c:layout>
        <c:manualLayout>
          <c:xMode val="edge"/>
          <c:yMode val="edge"/>
          <c:x val="0.16571144981146363"/>
          <c:y val="2.2418569401065264E-2"/>
        </c:manualLayout>
      </c:layout>
      <c:overlay val="0"/>
      <c:spPr>
        <a:noFill/>
        <a:ln>
          <a:noFill/>
        </a:ln>
        <a:effectLst/>
      </c:spPr>
    </c:title>
    <c:autoTitleDeleted val="0"/>
    <c:plotArea>
      <c:layout>
        <c:manualLayout>
          <c:layoutTarget val="inner"/>
          <c:xMode val="edge"/>
          <c:yMode val="edge"/>
          <c:x val="0.12597644938139616"/>
          <c:y val="0.22586914616436518"/>
          <c:w val="0.82879938833389355"/>
          <c:h val="0.59127093870845504"/>
        </c:manualLayout>
      </c:layout>
      <c:scatterChart>
        <c:scatterStyle val="line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0-6D5B-491E-B8AD-1840B15C7392}"/>
            </c:ext>
          </c:extLst>
        </c:ser>
        <c:ser>
          <c:idx val="0"/>
          <c:order val="1"/>
          <c:tx>
            <c:strRef>
              <c:f>'Эксперимент 1'!$B$2</c:f>
              <c:strCache>
                <c:ptCount val="1"/>
                <c:pt idx="0">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1-6D5B-491E-B8AD-1840B15C7392}"/>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a:pPr>
            <a:r>
              <a:rPr lang="ru-RU" sz="1400" b="0" i="0" u="none" strike="noStrike" baseline="0">
                <a:effectLst/>
              </a:rPr>
              <a:t>Зависимость времени кластеризации от количества слов в файле</a:t>
            </a:r>
            <a:br>
              <a:rPr lang="ru-RU" sz="1400" b="0" i="0" u="none" strike="noStrike" baseline="0">
                <a:effectLst/>
              </a:rPr>
            </a:br>
            <a:endParaRPr lang="ru-RU" sz="1400" b="0"/>
          </a:p>
        </c:rich>
      </c:tx>
      <c:overlay val="0"/>
    </c:title>
    <c:autoTitleDeleted val="0"/>
    <c:plotArea>
      <c:layout>
        <c:manualLayout>
          <c:layoutTarget val="inner"/>
          <c:xMode val="edge"/>
          <c:yMode val="edge"/>
          <c:x val="0.12553311418596946"/>
          <c:y val="0.18207254564093617"/>
          <c:w val="0.84358973574905083"/>
          <c:h val="0.64753811590725674"/>
        </c:manualLayout>
      </c:layout>
      <c:scatterChart>
        <c:scatterStyle val="lineMarker"/>
        <c:varyColors val="0"/>
        <c:ser>
          <c:idx val="4"/>
          <c:order val="0"/>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0-1184-4B36-B2A4-EB1FCDB46720}"/>
            </c:ext>
          </c:extLst>
        </c:ser>
        <c:ser>
          <c:idx val="5"/>
          <c:order val="1"/>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1-1184-4B36-B2A4-EB1FCDB46720}"/>
            </c:ext>
          </c:extLst>
        </c:ser>
        <c:ser>
          <c:idx val="6"/>
          <c:order val="2"/>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2-1184-4B36-B2A4-EB1FCDB46720}"/>
            </c:ext>
          </c:extLst>
        </c:ser>
        <c:ser>
          <c:idx val="7"/>
          <c:order val="3"/>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3-1184-4B36-B2A4-EB1FCDB46720}"/>
            </c:ext>
          </c:extLst>
        </c:ser>
        <c:ser>
          <c:idx val="2"/>
          <c:order val="4"/>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4-1184-4B36-B2A4-EB1FCDB46720}"/>
            </c:ext>
          </c:extLst>
        </c:ser>
        <c:ser>
          <c:idx val="3"/>
          <c:order val="5"/>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5-1184-4B36-B2A4-EB1FCDB46720}"/>
            </c:ext>
          </c:extLst>
        </c:ser>
        <c:ser>
          <c:idx val="1"/>
          <c:order val="6"/>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6-1184-4B36-B2A4-EB1FCDB46720}"/>
            </c:ext>
          </c:extLst>
        </c:ser>
        <c:ser>
          <c:idx val="0"/>
          <c:order val="7"/>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7-1184-4B36-B2A4-EB1FCDB46720}"/>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файлов</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Зависимость времени классификации от количества слов в файле </a:t>
            </a:r>
          </a:p>
        </c:rich>
      </c:tx>
      <c:overlay val="0"/>
    </c:title>
    <c:autoTitleDeleted val="0"/>
    <c:plotArea>
      <c:layout>
        <c:manualLayout>
          <c:layoutTarget val="inner"/>
          <c:xMode val="edge"/>
          <c:yMode val="edge"/>
          <c:x val="0.15033428449365524"/>
          <c:y val="0.27124200635141604"/>
          <c:w val="0.79832954162404735"/>
          <c:h val="0.55768939329127443"/>
        </c:manualLayout>
      </c:layout>
      <c:scatterChart>
        <c:scatterStyle val="line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0-A814-4ADA-A34A-400A7A6B7567}"/>
            </c:ext>
          </c:extLst>
        </c:ser>
        <c:ser>
          <c:idx val="0"/>
          <c:order val="1"/>
          <c:spPr>
            <a:effectLst/>
          </c:spPr>
          <c:marker>
            <c:symbol val="circle"/>
            <c:size val="5"/>
            <c:spPr>
              <a:solidFill>
                <a:schemeClr val="accent1"/>
              </a:solidFill>
              <a:ln w="9525">
                <a:solidFill>
                  <a:schemeClr val="accent1"/>
                </a:solidFill>
              </a:ln>
              <a:effectLst/>
            </c:spPr>
          </c:marker>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1-A814-4ADA-A34A-400A7A6B7567}"/>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 Время работы  (мс)</a:t>
                </a:r>
              </a:p>
              <a:p>
                <a:pPr>
                  <a:defRPr/>
                </a:pPr>
                <a:endParaRPr lang="ru-RU"/>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u="none" strike="noStrike" baseline="0">
                <a:effectLst/>
              </a:rPr>
              <a:t>Зависимость времени классификации от количества файлов</a:t>
            </a:r>
            <a:r>
              <a:rPr lang="ru-RU" sz="1400" b="0" i="0" u="none" strike="noStrike" baseline="0"/>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0"/>
          <c:extLst>
            <c:ext xmlns:c16="http://schemas.microsoft.com/office/drawing/2014/chart" uri="{C3380CC4-5D6E-409C-BE32-E72D297353CC}">
              <c16:uniqueId val="{00000000-A8A2-48AE-BF73-4F7C0BC64FE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файлов</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работы  (м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57F711-3762-42EE-859F-4DE9A678DE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85</Pages>
  <Words>10612</Words>
  <Characters>60491</Characters>
  <Application>Microsoft Office Word</Application>
  <DocSecurity>0</DocSecurity>
  <Lines>504</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dzidcoev slavik</cp:lastModifiedBy>
  <cp:revision>49</cp:revision>
  <cp:lastPrinted>2021-06-21T05:44:00Z</cp:lastPrinted>
  <dcterms:created xsi:type="dcterms:W3CDTF">2021-06-18T15:46:00Z</dcterms:created>
  <dcterms:modified xsi:type="dcterms:W3CDTF">2021-06-21T12:48:00Z</dcterms:modified>
</cp:coreProperties>
</file>